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0"/>
        <w:tblpPr w:leftFromText="180" w:rightFromText="180" w:vertAnchor="text" w:horzAnchor="margin" w:tblpXSpec="center" w:tblpY="-109"/>
        <w:tblOverlap w:val="never"/>
        <w:bidiVisual/>
        <w:tblW w:w="11057" w:type="dxa"/>
        <w:tblLayout w:type="fixed"/>
        <w:tblLook w:val="04A0" w:firstRow="1" w:lastRow="0" w:firstColumn="1" w:lastColumn="0" w:noHBand="0" w:noVBand="1"/>
      </w:tblPr>
      <w:tblGrid>
        <w:gridCol w:w="992"/>
        <w:gridCol w:w="426"/>
        <w:gridCol w:w="1275"/>
        <w:gridCol w:w="993"/>
        <w:gridCol w:w="425"/>
        <w:gridCol w:w="425"/>
        <w:gridCol w:w="756"/>
        <w:gridCol w:w="984"/>
        <w:gridCol w:w="812"/>
        <w:gridCol w:w="283"/>
        <w:gridCol w:w="709"/>
        <w:gridCol w:w="850"/>
        <w:gridCol w:w="2127"/>
      </w:tblGrid>
      <w:tr w:rsidR="00646399" w14:paraId="65141D1A" w14:textId="77777777" w:rsidTr="002C7C45">
        <w:trPr>
          <w:trHeight w:val="303"/>
        </w:trPr>
        <w:tc>
          <w:tcPr>
            <w:tcW w:w="4111" w:type="dxa"/>
            <w:gridSpan w:val="5"/>
            <w:vAlign w:val="center"/>
          </w:tcPr>
          <w:p w14:paraId="418E4FA8" w14:textId="77777777" w:rsidR="000F4075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asciiTheme="minorBidi" w:eastAsia="Times New Roman" w:hAnsiTheme="minorBidi" w:cstheme="minorBidi" w:hint="cs"/>
                <w:sz w:val="24"/>
                <w:szCs w:val="24"/>
                <w:rtl/>
              </w:rPr>
              <w:t>ا</w:t>
            </w: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لمملكة العربية السعودية</w:t>
            </w:r>
          </w:p>
        </w:tc>
        <w:tc>
          <w:tcPr>
            <w:tcW w:w="3260" w:type="dxa"/>
            <w:gridSpan w:val="5"/>
            <w:vMerge w:val="restart"/>
            <w:vAlign w:val="center"/>
          </w:tcPr>
          <w:p w14:paraId="0B92C8B6" w14:textId="77777777" w:rsidR="000F4075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noProof/>
                <w:sz w:val="24"/>
                <w:szCs w:val="24"/>
              </w:rPr>
              <w:drawing>
                <wp:inline distT="0" distB="0" distL="0" distR="0" wp14:anchorId="3B7195B0" wp14:editId="049C7A69">
                  <wp:extent cx="1367481" cy="789135"/>
                  <wp:effectExtent l="0" t="0" r="4445" b="0"/>
                  <wp:docPr id="2" name="صورة 1">
                    <a:hlinkClick xmlns:a="http://schemas.openxmlformats.org/drawingml/2006/main" r:id="rId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صورة 1">
                            <a:hlinkClick r:id="rId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7481" cy="789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gridSpan w:val="2"/>
            <w:vAlign w:val="center"/>
          </w:tcPr>
          <w:p w14:paraId="192A9814" w14:textId="77777777" w:rsidR="000F4075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اليوم:</w:t>
            </w:r>
          </w:p>
        </w:tc>
        <w:tc>
          <w:tcPr>
            <w:tcW w:w="2127" w:type="dxa"/>
            <w:vAlign w:val="center"/>
          </w:tcPr>
          <w:p w14:paraId="12190651" w14:textId="77777777" w:rsidR="000F4075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>
              <w:rPr>
                <w:rFonts w:eastAsia="Times New Roman" w:cstheme="minorHAnsi" w:hint="cs"/>
                <w:sz w:val="24"/>
                <w:szCs w:val="24"/>
                <w:rtl/>
              </w:rPr>
              <w:t xml:space="preserve"> </w:t>
            </w:r>
          </w:p>
        </w:tc>
      </w:tr>
      <w:tr w:rsidR="00646399" w14:paraId="79868DA3" w14:textId="77777777" w:rsidTr="002C7C45">
        <w:trPr>
          <w:trHeight w:val="319"/>
        </w:trPr>
        <w:tc>
          <w:tcPr>
            <w:tcW w:w="4111" w:type="dxa"/>
            <w:gridSpan w:val="5"/>
            <w:vAlign w:val="center"/>
          </w:tcPr>
          <w:p w14:paraId="4FAD59D1" w14:textId="77777777" w:rsidR="000F4075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وزارة التعليم</w:t>
            </w:r>
          </w:p>
        </w:tc>
        <w:tc>
          <w:tcPr>
            <w:tcW w:w="3260" w:type="dxa"/>
            <w:gridSpan w:val="5"/>
            <w:vMerge/>
            <w:vAlign w:val="center"/>
          </w:tcPr>
          <w:p w14:paraId="485B8BEE" w14:textId="77777777" w:rsidR="000F4075" w:rsidRPr="00EC547F" w:rsidRDefault="000F4075" w:rsidP="000F4075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1559" w:type="dxa"/>
            <w:gridSpan w:val="2"/>
            <w:vAlign w:val="center"/>
          </w:tcPr>
          <w:p w14:paraId="7B13FD9A" w14:textId="77777777" w:rsidR="000F4075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التاريخ:</w:t>
            </w:r>
          </w:p>
        </w:tc>
        <w:tc>
          <w:tcPr>
            <w:tcW w:w="2127" w:type="dxa"/>
            <w:vAlign w:val="center"/>
          </w:tcPr>
          <w:p w14:paraId="48F4FC79" w14:textId="77777777" w:rsidR="000F4075" w:rsidRPr="00EC547F" w:rsidRDefault="00ED5CE4" w:rsidP="005868C0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>
              <w:rPr>
                <w:rFonts w:eastAsia="Times New Roman" w:cstheme="minorHAnsi" w:hint="cs"/>
                <w:sz w:val="24"/>
                <w:szCs w:val="24"/>
                <w:rtl/>
              </w:rPr>
              <w:t xml:space="preserve">/ </w:t>
            </w:r>
            <w:r w:rsidR="00974308">
              <w:rPr>
                <w:rFonts w:eastAsia="Times New Roman" w:cstheme="minorHAnsi" w:hint="cs"/>
                <w:sz w:val="24"/>
                <w:szCs w:val="24"/>
                <w:rtl/>
              </w:rPr>
              <w:t xml:space="preserve">  </w:t>
            </w:r>
            <w:r w:rsidR="0059395E">
              <w:rPr>
                <w:rFonts w:eastAsia="Times New Roman" w:cstheme="minorHAnsi" w:hint="cs"/>
                <w:sz w:val="24"/>
                <w:szCs w:val="24"/>
                <w:rtl/>
              </w:rPr>
              <w:t xml:space="preserve"> </w:t>
            </w:r>
            <w:r>
              <w:rPr>
                <w:rFonts w:eastAsia="Times New Roman" w:cstheme="minorHAnsi" w:hint="cs"/>
                <w:sz w:val="24"/>
                <w:szCs w:val="24"/>
                <w:rtl/>
              </w:rPr>
              <w:t xml:space="preserve"> / 144</w:t>
            </w:r>
            <w:r w:rsidR="000E3C8A">
              <w:rPr>
                <w:rFonts w:eastAsia="Times New Roman" w:cstheme="minorHAnsi" w:hint="cs"/>
                <w:sz w:val="24"/>
                <w:szCs w:val="24"/>
                <w:rtl/>
              </w:rPr>
              <w:t>6</w:t>
            </w:r>
            <w:r>
              <w:rPr>
                <w:rFonts w:eastAsia="Times New Roman" w:cstheme="minorHAnsi" w:hint="cs"/>
                <w:sz w:val="24"/>
                <w:szCs w:val="24"/>
                <w:rtl/>
              </w:rPr>
              <w:t>ه</w:t>
            </w:r>
          </w:p>
        </w:tc>
      </w:tr>
      <w:tr w:rsidR="00646399" w14:paraId="5271DF91" w14:textId="77777777" w:rsidTr="002C7C45">
        <w:trPr>
          <w:trHeight w:val="303"/>
        </w:trPr>
        <w:tc>
          <w:tcPr>
            <w:tcW w:w="4111" w:type="dxa"/>
            <w:gridSpan w:val="5"/>
            <w:vAlign w:val="center"/>
          </w:tcPr>
          <w:p w14:paraId="39F4A4B2" w14:textId="77777777" w:rsidR="000F4075" w:rsidRPr="00EC547F" w:rsidRDefault="00ED5CE4" w:rsidP="00D5789E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 xml:space="preserve">مكتب التعليم </w:t>
            </w:r>
            <w:r w:rsidR="000E3C8A">
              <w:rPr>
                <w:rFonts w:eastAsia="Times New Roman" w:cstheme="minorHAnsi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3260" w:type="dxa"/>
            <w:gridSpan w:val="5"/>
            <w:vMerge/>
            <w:vAlign w:val="center"/>
          </w:tcPr>
          <w:p w14:paraId="795F0B84" w14:textId="77777777" w:rsidR="000F4075" w:rsidRPr="00EC547F" w:rsidRDefault="000F4075" w:rsidP="000F4075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1559" w:type="dxa"/>
            <w:gridSpan w:val="2"/>
            <w:vAlign w:val="center"/>
          </w:tcPr>
          <w:p w14:paraId="4E49B266" w14:textId="77777777" w:rsidR="000F4075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الزمن:</w:t>
            </w:r>
          </w:p>
        </w:tc>
        <w:tc>
          <w:tcPr>
            <w:tcW w:w="2127" w:type="dxa"/>
            <w:vAlign w:val="center"/>
          </w:tcPr>
          <w:p w14:paraId="7C4DDF06" w14:textId="77777777" w:rsidR="000F4075" w:rsidRPr="00EC547F" w:rsidRDefault="00ED5CE4" w:rsidP="00B661EA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ساعتان ونصف</w:t>
            </w:r>
          </w:p>
        </w:tc>
      </w:tr>
      <w:tr w:rsidR="00646399" w14:paraId="4E7CBFFD" w14:textId="77777777" w:rsidTr="002C7C45">
        <w:trPr>
          <w:trHeight w:val="303"/>
        </w:trPr>
        <w:tc>
          <w:tcPr>
            <w:tcW w:w="4111" w:type="dxa"/>
            <w:gridSpan w:val="5"/>
            <w:vAlign w:val="center"/>
          </w:tcPr>
          <w:p w14:paraId="759A9736" w14:textId="77777777" w:rsidR="000F4075" w:rsidRPr="00EC547F" w:rsidRDefault="00ED5CE4" w:rsidP="0040587B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 xml:space="preserve">ثانوية </w:t>
            </w:r>
            <w:r w:rsidR="000E3C8A">
              <w:rPr>
                <w:rFonts w:eastAsia="Times New Roman" w:cstheme="minorHAnsi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3260" w:type="dxa"/>
            <w:gridSpan w:val="5"/>
            <w:vMerge/>
            <w:vAlign w:val="center"/>
          </w:tcPr>
          <w:p w14:paraId="46A7F524" w14:textId="77777777" w:rsidR="000F4075" w:rsidRPr="00EC547F" w:rsidRDefault="000F4075" w:rsidP="000F4075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1559" w:type="dxa"/>
            <w:gridSpan w:val="2"/>
            <w:vAlign w:val="center"/>
          </w:tcPr>
          <w:p w14:paraId="34744FF4" w14:textId="77777777" w:rsidR="000F4075" w:rsidRPr="00EC547F" w:rsidRDefault="00ED5CE4" w:rsidP="00C27DA8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عدد الصفحات</w:t>
            </w:r>
          </w:p>
        </w:tc>
        <w:tc>
          <w:tcPr>
            <w:tcW w:w="2127" w:type="dxa"/>
            <w:vAlign w:val="center"/>
          </w:tcPr>
          <w:p w14:paraId="6D2C105D" w14:textId="77777777" w:rsidR="000F4075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 xml:space="preserve">4 </w:t>
            </w:r>
          </w:p>
        </w:tc>
      </w:tr>
      <w:tr w:rsidR="00646399" w14:paraId="3E023102" w14:textId="77777777" w:rsidTr="00D01D4A">
        <w:trPr>
          <w:trHeight w:val="434"/>
        </w:trPr>
        <w:tc>
          <w:tcPr>
            <w:tcW w:w="992" w:type="dxa"/>
            <w:vAlign w:val="center"/>
          </w:tcPr>
          <w:p w14:paraId="22DE1EA9" w14:textId="77777777" w:rsidR="00B15F2F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المصحح</w:t>
            </w:r>
          </w:p>
        </w:tc>
        <w:tc>
          <w:tcPr>
            <w:tcW w:w="1701" w:type="dxa"/>
            <w:gridSpan w:val="2"/>
            <w:vAlign w:val="center"/>
          </w:tcPr>
          <w:p w14:paraId="3E4AF364" w14:textId="77777777" w:rsidR="00B15F2F" w:rsidRPr="00EC547F" w:rsidRDefault="00B15F2F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993" w:type="dxa"/>
            <w:vAlign w:val="center"/>
          </w:tcPr>
          <w:p w14:paraId="5C680D6E" w14:textId="77777777" w:rsidR="00B15F2F" w:rsidRPr="00EC547F" w:rsidRDefault="00ED5CE4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التوقيع</w:t>
            </w:r>
          </w:p>
        </w:tc>
        <w:tc>
          <w:tcPr>
            <w:tcW w:w="1606" w:type="dxa"/>
            <w:gridSpan w:val="3"/>
            <w:vAlign w:val="center"/>
          </w:tcPr>
          <w:p w14:paraId="1ED82774" w14:textId="77777777" w:rsidR="00B15F2F" w:rsidRPr="00EC547F" w:rsidRDefault="00B15F2F" w:rsidP="000F407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984" w:type="dxa"/>
            <w:vAlign w:val="center"/>
          </w:tcPr>
          <w:p w14:paraId="656E5598" w14:textId="77777777" w:rsidR="00B15F2F" w:rsidRPr="00EC547F" w:rsidRDefault="00ED5CE4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المراجع</w:t>
            </w:r>
          </w:p>
        </w:tc>
        <w:tc>
          <w:tcPr>
            <w:tcW w:w="1804" w:type="dxa"/>
            <w:gridSpan w:val="3"/>
            <w:vAlign w:val="center"/>
          </w:tcPr>
          <w:p w14:paraId="54D69ADC" w14:textId="77777777" w:rsidR="00B15F2F" w:rsidRPr="00EC547F" w:rsidRDefault="00B15F2F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850" w:type="dxa"/>
            <w:vAlign w:val="center"/>
          </w:tcPr>
          <w:p w14:paraId="47FFC050" w14:textId="77777777" w:rsidR="00B15F2F" w:rsidRPr="00EC547F" w:rsidRDefault="00ED5CE4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التوقيع</w:t>
            </w:r>
          </w:p>
        </w:tc>
        <w:tc>
          <w:tcPr>
            <w:tcW w:w="2127" w:type="dxa"/>
            <w:vAlign w:val="center"/>
          </w:tcPr>
          <w:p w14:paraId="3981A776" w14:textId="77777777" w:rsidR="00B15F2F" w:rsidRPr="00EC547F" w:rsidRDefault="00B15F2F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</w:tr>
      <w:tr w:rsidR="00646399" w14:paraId="51776FA3" w14:textId="77777777" w:rsidTr="002C7C45">
        <w:trPr>
          <w:trHeight w:val="395"/>
        </w:trPr>
        <w:tc>
          <w:tcPr>
            <w:tcW w:w="1418" w:type="dxa"/>
            <w:gridSpan w:val="2"/>
            <w:vMerge w:val="restart"/>
            <w:vAlign w:val="center"/>
          </w:tcPr>
          <w:p w14:paraId="751EFD14" w14:textId="77777777" w:rsidR="002C7C45" w:rsidRPr="00EC547F" w:rsidRDefault="00ED5CE4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 xml:space="preserve">الدرجة النهائية </w:t>
            </w:r>
          </w:p>
        </w:tc>
        <w:tc>
          <w:tcPr>
            <w:tcW w:w="1275" w:type="dxa"/>
            <w:vMerge w:val="restart"/>
            <w:vAlign w:val="center"/>
          </w:tcPr>
          <w:p w14:paraId="40DFE2EC" w14:textId="77777777" w:rsidR="002C7C45" w:rsidRPr="00EC547F" w:rsidRDefault="00ED5CE4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 xml:space="preserve">رقماً </w:t>
            </w:r>
          </w:p>
        </w:tc>
        <w:tc>
          <w:tcPr>
            <w:tcW w:w="1843" w:type="dxa"/>
            <w:gridSpan w:val="3"/>
            <w:vAlign w:val="center"/>
          </w:tcPr>
          <w:p w14:paraId="68115EE9" w14:textId="77777777" w:rsidR="002C7C45" w:rsidRPr="00EC547F" w:rsidRDefault="002C7C45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2552" w:type="dxa"/>
            <w:gridSpan w:val="3"/>
            <w:vMerge w:val="restart"/>
            <w:vAlign w:val="center"/>
          </w:tcPr>
          <w:p w14:paraId="7D72EF0D" w14:textId="77777777" w:rsidR="002C7C45" w:rsidRPr="00EC547F" w:rsidRDefault="00ED5CE4" w:rsidP="002C7C45">
            <w:pPr>
              <w:jc w:val="center"/>
              <w:rPr>
                <w:rFonts w:eastAsia="Times New Roman" w:cs="Times New Roman"/>
                <w:sz w:val="24"/>
                <w:szCs w:val="24"/>
                <w:rtl/>
              </w:rPr>
            </w:pPr>
            <w:r w:rsidRPr="00EC547F">
              <w:rPr>
                <w:rFonts w:eastAsia="Times New Roman" w:cstheme="minorHAnsi"/>
                <w:sz w:val="24"/>
                <w:szCs w:val="24"/>
                <w:rtl/>
              </w:rPr>
              <w:t>كتابة</w:t>
            </w:r>
          </w:p>
        </w:tc>
        <w:tc>
          <w:tcPr>
            <w:tcW w:w="3969" w:type="dxa"/>
            <w:gridSpan w:val="4"/>
            <w:vMerge w:val="restart"/>
            <w:vAlign w:val="center"/>
          </w:tcPr>
          <w:p w14:paraId="3D49C0D5" w14:textId="77777777" w:rsidR="002C7C45" w:rsidRPr="00EC547F" w:rsidRDefault="002C7C45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</w:tr>
      <w:tr w:rsidR="00646399" w14:paraId="0D0F1854" w14:textId="77777777" w:rsidTr="002C7C45">
        <w:trPr>
          <w:trHeight w:val="415"/>
        </w:trPr>
        <w:tc>
          <w:tcPr>
            <w:tcW w:w="1418" w:type="dxa"/>
            <w:gridSpan w:val="2"/>
            <w:vMerge/>
            <w:vAlign w:val="center"/>
          </w:tcPr>
          <w:p w14:paraId="6E02AC42" w14:textId="77777777" w:rsidR="002C7C45" w:rsidRPr="00EC547F" w:rsidRDefault="002C7C45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1275" w:type="dxa"/>
            <w:vMerge/>
            <w:vAlign w:val="center"/>
          </w:tcPr>
          <w:p w14:paraId="77975D54" w14:textId="77777777" w:rsidR="002C7C45" w:rsidRPr="00EC547F" w:rsidRDefault="002C7C45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1843" w:type="dxa"/>
            <w:gridSpan w:val="3"/>
            <w:vAlign w:val="center"/>
          </w:tcPr>
          <w:p w14:paraId="04E45B60" w14:textId="77777777" w:rsidR="002C7C45" w:rsidRPr="00EC547F" w:rsidRDefault="00ED5CE4" w:rsidP="002C7C45">
            <w:pPr>
              <w:jc w:val="center"/>
              <w:rPr>
                <w:rFonts w:eastAsia="Times New Roman" w:cstheme="minorHAnsi"/>
                <w:sz w:val="24"/>
                <w:szCs w:val="24"/>
              </w:rPr>
            </w:pPr>
            <w:r w:rsidRPr="00EC547F">
              <w:rPr>
                <w:rFonts w:eastAsia="Times New Roman" w:cstheme="minorHAnsi"/>
                <w:sz w:val="24"/>
                <w:szCs w:val="24"/>
              </w:rPr>
              <w:t>40</w:t>
            </w:r>
          </w:p>
        </w:tc>
        <w:tc>
          <w:tcPr>
            <w:tcW w:w="2552" w:type="dxa"/>
            <w:gridSpan w:val="3"/>
            <w:vMerge/>
            <w:vAlign w:val="center"/>
          </w:tcPr>
          <w:p w14:paraId="47922F17" w14:textId="77777777" w:rsidR="002C7C45" w:rsidRPr="00EC547F" w:rsidRDefault="002C7C45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  <w:tc>
          <w:tcPr>
            <w:tcW w:w="3969" w:type="dxa"/>
            <w:gridSpan w:val="4"/>
            <w:vMerge/>
            <w:vAlign w:val="center"/>
          </w:tcPr>
          <w:p w14:paraId="4E256E8E" w14:textId="77777777" w:rsidR="002C7C45" w:rsidRPr="00EC547F" w:rsidRDefault="002C7C45" w:rsidP="00B15F2F">
            <w:pPr>
              <w:rPr>
                <w:rFonts w:eastAsia="Times New Roman" w:cs="Times New Roman"/>
                <w:sz w:val="24"/>
                <w:szCs w:val="24"/>
                <w:rtl/>
              </w:rPr>
            </w:pPr>
          </w:p>
        </w:tc>
      </w:tr>
      <w:tr w:rsidR="00646399" w14:paraId="01996126" w14:textId="77777777" w:rsidTr="009F5901">
        <w:trPr>
          <w:trHeight w:val="303"/>
        </w:trPr>
        <w:tc>
          <w:tcPr>
            <w:tcW w:w="11057" w:type="dxa"/>
            <w:gridSpan w:val="13"/>
            <w:vAlign w:val="center"/>
          </w:tcPr>
          <w:p w14:paraId="172500B8" w14:textId="77777777" w:rsidR="0040587B" w:rsidRPr="00EC547F" w:rsidRDefault="00ED5CE4" w:rsidP="0059395E">
            <w:pPr>
              <w:jc w:val="center"/>
              <w:rPr>
                <w:rFonts w:eastAsia="Times New Roman" w:cs="PT Bold Dusky"/>
                <w:b/>
                <w:bCs/>
                <w:sz w:val="24"/>
                <w:szCs w:val="24"/>
                <w:rtl/>
              </w:rPr>
            </w:pPr>
            <w:r>
              <w:rPr>
                <w:rFonts w:eastAsia="Times New Roman" w:cs="PT Bold Dusky" w:hint="cs"/>
                <w:b/>
                <w:bCs/>
                <w:sz w:val="24"/>
                <w:szCs w:val="24"/>
                <w:rtl/>
              </w:rPr>
              <w:t xml:space="preserve">اختبار نهائي </w:t>
            </w:r>
            <w:r w:rsidRPr="00EC547F">
              <w:rPr>
                <w:rFonts w:eastAsia="Times New Roman" w:cs="PT Bold Dusky"/>
                <w:b/>
                <w:bCs/>
                <w:sz w:val="24"/>
                <w:szCs w:val="24"/>
                <w:rtl/>
              </w:rPr>
              <w:t>رياضيات</w:t>
            </w:r>
            <w:r w:rsidR="006E0C3E">
              <w:rPr>
                <w:rFonts w:eastAsia="Times New Roman" w:cs="PT Bold Dusky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E0C3E">
              <w:rPr>
                <w:rFonts w:eastAsia="Times New Roman" w:cs="PT Bold Dusky"/>
                <w:b/>
                <w:bCs/>
                <w:sz w:val="24"/>
                <w:szCs w:val="24"/>
              </w:rPr>
              <w:t>2</w:t>
            </w:r>
            <w:r w:rsidR="006E0C3E">
              <w:rPr>
                <w:rFonts w:eastAsia="Times New Roman" w:cs="PT Bold Dusky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E0C3E">
              <w:rPr>
                <w:rFonts w:eastAsia="Times New Roman" w:cs="Times New Roman" w:hint="cs"/>
                <w:b/>
                <w:bCs/>
                <w:sz w:val="24"/>
                <w:szCs w:val="24"/>
                <w:rtl/>
              </w:rPr>
              <w:t xml:space="preserve">- </w:t>
            </w:r>
            <w:r w:rsidR="006E0C3E">
              <w:rPr>
                <w:rFonts w:eastAsia="Times New Roman" w:cs="Times New Roman"/>
                <w:b/>
                <w:bCs/>
                <w:sz w:val="24"/>
                <w:szCs w:val="24"/>
              </w:rPr>
              <w:t>1</w:t>
            </w:r>
            <w:r w:rsidR="006E0C3E">
              <w:rPr>
                <w:rFonts w:eastAsia="Times New Roman" w:cs="Times New Roma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BA12F8">
              <w:rPr>
                <w:rFonts w:eastAsia="Times New Roman" w:cs="PT Bold Dusky" w:hint="cs"/>
                <w:b/>
                <w:bCs/>
                <w:sz w:val="24"/>
                <w:szCs w:val="24"/>
                <w:rtl/>
              </w:rPr>
              <w:t xml:space="preserve"> </w:t>
            </w:r>
            <w:r w:rsidR="00F66A05" w:rsidRPr="00EC547F">
              <w:rPr>
                <w:rFonts w:eastAsia="Times New Roman" w:cs="PT Bold Dusky"/>
                <w:b/>
                <w:bCs/>
                <w:sz w:val="24"/>
                <w:szCs w:val="24"/>
                <w:rtl/>
              </w:rPr>
              <w:t xml:space="preserve"> </w:t>
            </w:r>
            <w:r w:rsidR="006B059C" w:rsidRPr="00EC547F">
              <w:rPr>
                <w:rFonts w:eastAsia="Times New Roman" w:cs="PT Bold Dusky"/>
                <w:b/>
                <w:bCs/>
                <w:sz w:val="24"/>
                <w:szCs w:val="24"/>
                <w:rtl/>
              </w:rPr>
              <w:t>لل</w:t>
            </w:r>
            <w:r w:rsidR="00F66A05" w:rsidRPr="00EC547F">
              <w:rPr>
                <w:rFonts w:eastAsia="Times New Roman" w:cs="PT Bold Dusky"/>
                <w:b/>
                <w:bCs/>
                <w:sz w:val="24"/>
                <w:szCs w:val="24"/>
                <w:rtl/>
              </w:rPr>
              <w:t>صف الثاني الثانوي</w:t>
            </w:r>
            <w:r w:rsidRPr="00EC547F">
              <w:rPr>
                <w:rFonts w:eastAsia="Times New Roman" w:cs="PT Bold Dusky"/>
                <w:b/>
                <w:bCs/>
                <w:sz w:val="24"/>
                <w:szCs w:val="24"/>
                <w:rtl/>
              </w:rPr>
              <w:t xml:space="preserve"> الفصل الدراسي الأول </w:t>
            </w:r>
            <w:r w:rsidR="00341390">
              <w:rPr>
                <w:rFonts w:eastAsia="Times New Roman" w:cs="PT Bold Dusky" w:hint="cs"/>
                <w:b/>
                <w:bCs/>
                <w:sz w:val="24"/>
                <w:szCs w:val="24"/>
                <w:rtl/>
              </w:rPr>
              <w:t>للعام 144</w:t>
            </w:r>
            <w:r w:rsidR="000E3C8A">
              <w:rPr>
                <w:rFonts w:eastAsia="Times New Roman" w:cs="PT Bold Dusky" w:hint="cs"/>
                <w:b/>
                <w:bCs/>
                <w:sz w:val="24"/>
                <w:szCs w:val="24"/>
                <w:rtl/>
              </w:rPr>
              <w:t>6</w:t>
            </w:r>
            <w:r w:rsidR="00341390">
              <w:rPr>
                <w:rFonts w:eastAsia="Times New Roman" w:cs="PT Bold Dusky" w:hint="cs"/>
                <w:b/>
                <w:bCs/>
                <w:sz w:val="24"/>
                <w:szCs w:val="24"/>
                <w:rtl/>
              </w:rPr>
              <w:t xml:space="preserve"> هـ</w:t>
            </w:r>
          </w:p>
        </w:tc>
      </w:tr>
      <w:tr w:rsidR="00646399" w14:paraId="07BD621E" w14:textId="77777777" w:rsidTr="009F5901">
        <w:trPr>
          <w:trHeight w:val="574"/>
        </w:trPr>
        <w:tc>
          <w:tcPr>
            <w:tcW w:w="11057" w:type="dxa"/>
            <w:gridSpan w:val="13"/>
            <w:vAlign w:val="center"/>
          </w:tcPr>
          <w:p w14:paraId="74309B29" w14:textId="77777777" w:rsidR="006B4162" w:rsidRPr="006E0C3E" w:rsidRDefault="00ED5CE4" w:rsidP="00C27DA8">
            <w:pPr>
              <w:rPr>
                <w:rFonts w:eastAsia="Times New Roman" w:cs="Times New Roman"/>
                <w:b/>
                <w:bCs/>
                <w:sz w:val="24"/>
                <w:szCs w:val="24"/>
                <w:rtl/>
              </w:rPr>
            </w:pPr>
            <w:r w:rsidRPr="006E0C3E">
              <w:rPr>
                <w:rFonts w:eastAsia="Times New Roman" w:cstheme="minorHAnsi"/>
                <w:b/>
                <w:bCs/>
                <w:sz w:val="24"/>
                <w:szCs w:val="24"/>
                <w:rtl/>
              </w:rPr>
              <w:t xml:space="preserve">اسم الطالب /                                                      </w:t>
            </w:r>
            <w:r w:rsidR="00C27DA8" w:rsidRPr="006E0C3E">
              <w:rPr>
                <w:rFonts w:eastAsia="Times New Roman" w:cstheme="minorHAnsi"/>
                <w:b/>
                <w:bCs/>
                <w:sz w:val="24"/>
                <w:szCs w:val="24"/>
                <w:rtl/>
              </w:rPr>
              <w:t xml:space="preserve">           </w:t>
            </w:r>
            <w:r w:rsidRPr="006E0C3E">
              <w:rPr>
                <w:rFonts w:eastAsia="Times New Roman" w:cstheme="minorHAnsi"/>
                <w:b/>
                <w:bCs/>
                <w:sz w:val="24"/>
                <w:szCs w:val="24"/>
                <w:rtl/>
              </w:rPr>
              <w:t xml:space="preserve">  </w:t>
            </w:r>
            <w:r w:rsidR="00C27DA8" w:rsidRPr="006E0C3E">
              <w:rPr>
                <w:rFonts w:eastAsia="Times New Roman" w:cstheme="minorHAnsi"/>
                <w:b/>
                <w:bCs/>
                <w:sz w:val="24"/>
                <w:szCs w:val="24"/>
                <w:rtl/>
              </w:rPr>
              <w:t>الصف / ثاني ثانوي فصل (</w:t>
            </w:r>
            <w:r w:rsidR="00C27DA8" w:rsidRPr="006E0C3E">
              <w:rPr>
                <w:rFonts w:eastAsia="Times New Roman" w:cstheme="minorHAnsi"/>
                <w:b/>
                <w:bCs/>
                <w:sz w:val="16"/>
                <w:szCs w:val="16"/>
                <w:rtl/>
              </w:rPr>
              <w:t>.........</w:t>
            </w:r>
            <w:r w:rsidR="00C27DA8" w:rsidRPr="006E0C3E">
              <w:rPr>
                <w:rFonts w:eastAsia="Times New Roman" w:cstheme="minorHAnsi"/>
                <w:b/>
                <w:bCs/>
                <w:sz w:val="24"/>
                <w:szCs w:val="24"/>
                <w:rtl/>
              </w:rPr>
              <w:t xml:space="preserve">)           </w:t>
            </w:r>
            <w:r w:rsidRPr="006E0C3E">
              <w:rPr>
                <w:rFonts w:eastAsia="Times New Roman" w:cstheme="minorHAnsi"/>
                <w:b/>
                <w:bCs/>
                <w:sz w:val="24"/>
                <w:szCs w:val="24"/>
                <w:rtl/>
              </w:rPr>
              <w:t xml:space="preserve">      رقم الجلوس/</w:t>
            </w:r>
          </w:p>
        </w:tc>
      </w:tr>
    </w:tbl>
    <w:p w14:paraId="0769DF43" w14:textId="77777777" w:rsidR="00A61BD3" w:rsidRPr="006876F8" w:rsidRDefault="00ED5CE4" w:rsidP="006876F8">
      <w:pPr>
        <w:rPr>
          <w:rFonts w:cs="PT Bold Dusky"/>
          <w:b/>
          <w:bCs/>
          <w:color w:val="000000"/>
          <w:sz w:val="24"/>
          <w:szCs w:val="24"/>
          <w:u w:val="single"/>
          <w:rtl/>
        </w:rPr>
      </w:pPr>
      <w:r w:rsidRPr="00F66A05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السؤال الأول : </w:t>
      </w:r>
      <w:r w:rsidR="000E3C8A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>ا</w:t>
      </w:r>
      <w:r w:rsidRPr="00F66A05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ختر الإجابة الصحيحة من بين الخيارات </w:t>
      </w:r>
      <w:r w:rsidRPr="00F66A05">
        <w:rPr>
          <w:rFonts w:cs="PT Bold Dusky"/>
          <w:b/>
          <w:bCs/>
          <w:color w:val="000000"/>
          <w:sz w:val="24"/>
          <w:szCs w:val="24"/>
          <w:u w:val="single"/>
          <w:rtl/>
        </w:rPr>
        <w:t>التالية</w:t>
      </w:r>
      <w:r w:rsidRPr="00F66A05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>:</w:t>
      </w:r>
      <w:r w:rsidR="000E3C8A">
        <w:rPr>
          <w:rFonts w:cs="PT Bold Dusky" w:hint="cs"/>
          <w:b/>
          <w:bCs/>
          <w:color w:val="000000"/>
          <w:sz w:val="32"/>
          <w:szCs w:val="32"/>
          <w:u w:val="single"/>
          <w:rtl/>
        </w:rPr>
        <w:t xml:space="preserve">        </w:t>
      </w:r>
      <w:r w:rsidRPr="00F66A05">
        <w:rPr>
          <w:rFonts w:cs="PT Bold Dusky" w:hint="cs"/>
          <w:b/>
          <w:bCs/>
          <w:color w:val="000000"/>
          <w:sz w:val="32"/>
          <w:szCs w:val="32"/>
          <w:u w:val="single"/>
          <w:rtl/>
        </w:rPr>
        <w:t>(</w:t>
      </w:r>
      <w:r w:rsidRPr="00F66A05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        </w:t>
      </w:r>
      <w:r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</w:t>
      </w:r>
      <w:r w:rsidRPr="00F66A05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/</w:t>
      </w:r>
      <w:r w:rsidRPr="00F66A05">
        <w:rPr>
          <w:rFonts w:cs="PT Bold Dusky"/>
          <w:b/>
          <w:bCs/>
          <w:color w:val="000000"/>
          <w:sz w:val="24"/>
          <w:szCs w:val="24"/>
          <w:u w:val="single"/>
        </w:rPr>
        <w:t>22</w:t>
      </w:r>
      <w:r>
        <w:rPr>
          <w:rFonts w:cs="PT Bold Dusky"/>
          <w:b/>
          <w:bCs/>
          <w:color w:val="000000"/>
          <w:sz w:val="24"/>
          <w:szCs w:val="24"/>
          <w:u w:val="single"/>
        </w:rPr>
        <w:t xml:space="preserve">  </w:t>
      </w:r>
      <w:r w:rsidRPr="00F66A05">
        <w:rPr>
          <w:rFonts w:cs="PT Bold Dusky"/>
          <w:b/>
          <w:bCs/>
          <w:color w:val="000000"/>
          <w:sz w:val="24"/>
          <w:szCs w:val="24"/>
          <w:u w:val="single"/>
        </w:rPr>
        <w:t xml:space="preserve"> </w:t>
      </w:r>
      <w:r w:rsidRPr="00F66A05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درجة </w:t>
      </w:r>
      <w:r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</w:t>
      </w:r>
      <w:r w:rsidRPr="00F66A05">
        <w:rPr>
          <w:rFonts w:cs="PT Bold Dusky" w:hint="cs"/>
          <w:b/>
          <w:bCs/>
          <w:color w:val="000000"/>
          <w:sz w:val="32"/>
          <w:szCs w:val="32"/>
          <w:u w:val="single"/>
          <w:rtl/>
        </w:rPr>
        <w:t>)</w:t>
      </w:r>
    </w:p>
    <w:p w14:paraId="03A6AFF6" w14:textId="77777777" w:rsidR="003737DE" w:rsidRPr="000A145B" w:rsidRDefault="00ED5CE4" w:rsidP="00F82E6B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 w:rsidRPr="000A145B">
        <w:rPr>
          <w:rFonts w:cstheme="minorHAnsi"/>
          <w:b/>
          <w:bCs/>
          <w:sz w:val="24"/>
          <w:szCs w:val="24"/>
          <w:rtl/>
        </w:rPr>
        <w:t>العدد</w:t>
      </w:r>
      <w:r w:rsidR="008F746D">
        <w:rPr>
          <w:rFonts w:cstheme="minorHAnsi"/>
          <w:b/>
          <w:bCs/>
          <w:noProof/>
          <w:position w:val="-8"/>
          <w:sz w:val="24"/>
          <w:szCs w:val="24"/>
        </w:rPr>
      </w:r>
      <w:r w:rsidR="008F746D">
        <w:rPr>
          <w:rFonts w:cstheme="minorHAnsi"/>
          <w:b/>
          <w:bCs/>
          <w:noProof/>
          <w:position w:val="-8"/>
          <w:sz w:val="24"/>
          <w:szCs w:val="24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pt;height:18.15pt" o:ole="">
            <v:imagedata r:id="rId10" o:title=""/>
          </v:shape>
          <o:OLEObject Type="Embed" ProgID="Equation.DSMT4" ShapeID="_x0000_i1025" DrawAspect="Content" ObjectID="_1791577245" r:id="rId11"/>
        </w:object>
      </w:r>
      <w:r w:rsidRPr="000A145B">
        <w:rPr>
          <w:rFonts w:cstheme="minorHAnsi"/>
          <w:b/>
          <w:bCs/>
          <w:color w:val="000000"/>
          <w:sz w:val="24"/>
          <w:szCs w:val="24"/>
          <w:rtl/>
        </w:rPr>
        <w:t xml:space="preserve"> ينتمي إلى مجموعة الأعداد</w:t>
      </w:r>
      <w:r w:rsidR="004D3E60">
        <w:rPr>
          <w:rFonts w:cstheme="minorHAnsi" w:hint="cs"/>
          <w:b/>
          <w:bCs/>
          <w:color w:val="000000"/>
          <w:sz w:val="24"/>
          <w:szCs w:val="24"/>
          <w:rtl/>
        </w:rPr>
        <w:t xml:space="preserve"> </w:t>
      </w:r>
      <w:r w:rsidR="00EC547F" w:rsidRPr="000A145B">
        <w:rPr>
          <w:rFonts w:cstheme="minorHAnsi" w:hint="cs"/>
          <w:b/>
          <w:bCs/>
          <w:color w:val="000000"/>
          <w:sz w:val="24"/>
          <w:szCs w:val="24"/>
          <w:rtl/>
        </w:rPr>
        <w:t>:_</w:t>
      </w:r>
      <w:r w:rsidR="004D3E60" w:rsidRPr="004D3E60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"/>
        <w:gridCol w:w="2543"/>
        <w:gridCol w:w="556"/>
        <w:gridCol w:w="2147"/>
        <w:gridCol w:w="554"/>
        <w:gridCol w:w="2149"/>
        <w:gridCol w:w="417"/>
        <w:gridCol w:w="1749"/>
      </w:tblGrid>
      <w:tr w:rsidR="00646399" w14:paraId="5C2ECAC8" w14:textId="77777777" w:rsidTr="00FF2C70">
        <w:trPr>
          <w:trHeight w:val="274"/>
        </w:trPr>
        <w:tc>
          <w:tcPr>
            <w:tcW w:w="341" w:type="dxa"/>
            <w:vAlign w:val="center"/>
          </w:tcPr>
          <w:p w14:paraId="2CB920B3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3" w:type="dxa"/>
            <w:vAlign w:val="center"/>
          </w:tcPr>
          <w:p w14:paraId="55282C92" w14:textId="77777777" w:rsidR="003737DE" w:rsidRPr="000A145B" w:rsidRDefault="00ED5CE4" w:rsidP="00873143">
            <w:pPr>
              <w:spacing w:line="240" w:lineRule="auto"/>
              <w:jc w:val="center"/>
              <w:rPr>
                <w:rFonts w:cs="Times New Roman"/>
                <w:i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 xml:space="preserve">النسبية </w:t>
            </w:r>
            <w:r w:rsidRPr="00BB7037">
              <w:rPr>
                <w:rFonts w:asciiTheme="minorBidi" w:hAnsiTheme="minorBidi" w:cstheme="minorBidi"/>
                <w:sz w:val="28"/>
                <w:szCs w:val="28"/>
              </w:rPr>
              <w:t xml:space="preserve"> Q</w:t>
            </w:r>
          </w:p>
        </w:tc>
        <w:tc>
          <w:tcPr>
            <w:tcW w:w="556" w:type="dxa"/>
            <w:shd w:val="clear" w:color="auto" w:fill="auto"/>
            <w:vAlign w:val="center"/>
          </w:tcPr>
          <w:p w14:paraId="0142CA10" w14:textId="77777777" w:rsidR="003737DE" w:rsidRPr="00EC547F" w:rsidRDefault="00ED5CE4" w:rsidP="000F4075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7" w:type="dxa"/>
            <w:vAlign w:val="center"/>
          </w:tcPr>
          <w:p w14:paraId="7A4E864D" w14:textId="77777777" w:rsidR="003737DE" w:rsidRPr="00EC547F" w:rsidRDefault="00ED5CE4" w:rsidP="000A145B">
            <w:pPr>
              <w:spacing w:line="240" w:lineRule="auto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 xml:space="preserve">الطبيعية </w:t>
            </w:r>
            <w:r w:rsidRPr="00BB7037">
              <w:rPr>
                <w:rFonts w:asciiTheme="minorBidi" w:hAnsiTheme="minorBidi" w:cstheme="minorBidi"/>
                <w:sz w:val="28"/>
                <w:szCs w:val="28"/>
              </w:rPr>
              <w:t xml:space="preserve"> N</w:t>
            </w:r>
          </w:p>
        </w:tc>
        <w:tc>
          <w:tcPr>
            <w:tcW w:w="554" w:type="dxa"/>
            <w:vAlign w:val="center"/>
          </w:tcPr>
          <w:p w14:paraId="3183248C" w14:textId="77777777" w:rsidR="003737DE" w:rsidRPr="00EC547F" w:rsidRDefault="00ED5CE4" w:rsidP="000F4075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9" w:type="dxa"/>
            <w:vAlign w:val="center"/>
          </w:tcPr>
          <w:p w14:paraId="0F1DD55F" w14:textId="77777777" w:rsidR="003737DE" w:rsidRPr="00EC547F" w:rsidRDefault="00ED5CE4" w:rsidP="000F4075">
            <w:pPr>
              <w:spacing w:line="24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 xml:space="preserve">الكلية </w:t>
            </w:r>
            <w:r w:rsidRPr="00BB7037">
              <w:rPr>
                <w:rFonts w:asciiTheme="minorBidi" w:hAnsiTheme="minorBidi" w:cstheme="minorBidi"/>
                <w:sz w:val="28"/>
                <w:szCs w:val="28"/>
              </w:rPr>
              <w:t xml:space="preserve"> W</w:t>
            </w:r>
          </w:p>
        </w:tc>
        <w:tc>
          <w:tcPr>
            <w:tcW w:w="417" w:type="dxa"/>
            <w:vAlign w:val="center"/>
          </w:tcPr>
          <w:p w14:paraId="068F4E12" w14:textId="77777777" w:rsidR="003737DE" w:rsidRPr="00EC547F" w:rsidRDefault="00ED5CE4" w:rsidP="000F4075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49" w:type="dxa"/>
            <w:vAlign w:val="center"/>
          </w:tcPr>
          <w:p w14:paraId="42B2B0A0" w14:textId="77777777" w:rsidR="003737DE" w:rsidRPr="00EC547F" w:rsidRDefault="00ED5CE4" w:rsidP="000F4075">
            <w:pPr>
              <w:spacing w:line="24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 xml:space="preserve">الغير نسبية </w:t>
            </w:r>
            <w:r w:rsidR="008F746D">
              <w:rPr>
                <w:noProof/>
                <w:position w:val="-4"/>
                <w:sz w:val="28"/>
                <w:szCs w:val="28"/>
              </w:rPr>
            </w:r>
            <w:r w:rsidR="008F746D">
              <w:rPr>
                <w:noProof/>
                <w:position w:val="-4"/>
                <w:sz w:val="28"/>
                <w:szCs w:val="28"/>
              </w:rPr>
              <w:object w:dxaOrig="210" w:dyaOrig="290">
                <v:shape id="_x0000_i1026" type="#_x0000_t75" style="width:10.45pt;height:14.3pt" o:ole="">
                  <v:imagedata r:id="rId12" o:title=""/>
                </v:shape>
                <o:OLEObject Type="Embed" ProgID="Equation.DSMT4" ShapeID="_x0000_i1026" DrawAspect="Content" ObjectID="_1791577246" r:id="rId13"/>
              </w:object>
            </w:r>
          </w:p>
        </w:tc>
      </w:tr>
    </w:tbl>
    <w:p w14:paraId="0A2640A3" w14:textId="77777777" w:rsidR="00A42B28" w:rsidRPr="00EC547F" w:rsidRDefault="00ED5CE4" w:rsidP="00DE3C38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الخاصية الموضحة في العبارة </w:t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  <w:object w:dxaOrig="2550" w:dyaOrig="360">
          <v:shape id="_x0000_i1027" type="#_x0000_t75" style="width:127.5pt;height:18.15pt" o:ole="">
            <v:imagedata r:id="rId14" o:title=""/>
          </v:shape>
          <o:OLEObject Type="Embed" ProgID="Equation.DSMT4" ShapeID="_x0000_i1027" DrawAspect="Content" ObjectID="_1791577247" r:id="rId15"/>
        </w:object>
      </w: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تسمى خاصية</w:t>
      </w:r>
      <w:r w:rsidR="00EC547F">
        <w:rPr>
          <w:rFonts w:cstheme="minorHAnsi" w:hint="cs"/>
          <w:b/>
          <w:bCs/>
          <w:color w:val="000000"/>
          <w:sz w:val="24"/>
          <w:szCs w:val="24"/>
          <w:rtl/>
        </w:rPr>
        <w:t xml:space="preserve"> :_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"/>
        <w:gridCol w:w="2543"/>
        <w:gridCol w:w="555"/>
        <w:gridCol w:w="2148"/>
        <w:gridCol w:w="552"/>
        <w:gridCol w:w="2146"/>
        <w:gridCol w:w="416"/>
        <w:gridCol w:w="1755"/>
      </w:tblGrid>
      <w:tr w:rsidR="00646399" w14:paraId="1C7F47A9" w14:textId="77777777" w:rsidTr="00FF2C70">
        <w:trPr>
          <w:trHeight w:val="274"/>
        </w:trPr>
        <w:tc>
          <w:tcPr>
            <w:tcW w:w="341" w:type="dxa"/>
            <w:vAlign w:val="center"/>
          </w:tcPr>
          <w:p w14:paraId="788A68DB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3" w:type="dxa"/>
            <w:vAlign w:val="center"/>
          </w:tcPr>
          <w:p w14:paraId="70E589E0" w14:textId="77777777" w:rsidR="003737DE" w:rsidRPr="00EC547F" w:rsidRDefault="00ED5CE4" w:rsidP="004D3E60">
            <w:pPr>
              <w:spacing w:line="240" w:lineRule="auto"/>
              <w:jc w:val="center"/>
              <w:rPr>
                <w:rFonts w:cstheme="minorHAnsi"/>
                <w:sz w:val="24"/>
                <w:szCs w:val="24"/>
              </w:rPr>
            </w:pPr>
            <w:r w:rsidRPr="00EC547F">
              <w:rPr>
                <w:rFonts w:cstheme="minorHAnsi"/>
                <w:position w:val="-4"/>
                <w:sz w:val="24"/>
                <w:szCs w:val="24"/>
                <w:rtl/>
              </w:rPr>
              <w:t>ال</w:t>
            </w:r>
            <w:r>
              <w:rPr>
                <w:rFonts w:cstheme="minorHAnsi" w:hint="cs"/>
                <w:position w:val="-4"/>
                <w:sz w:val="24"/>
                <w:szCs w:val="24"/>
                <w:rtl/>
              </w:rPr>
              <w:t>أ</w:t>
            </w:r>
            <w:r w:rsidRPr="00EC547F">
              <w:rPr>
                <w:rFonts w:cstheme="minorHAnsi"/>
                <w:position w:val="-4"/>
                <w:sz w:val="24"/>
                <w:szCs w:val="24"/>
                <w:rtl/>
              </w:rPr>
              <w:t>بدال</w:t>
            </w:r>
          </w:p>
        </w:tc>
        <w:tc>
          <w:tcPr>
            <w:tcW w:w="555" w:type="dxa"/>
            <w:vAlign w:val="center"/>
          </w:tcPr>
          <w:p w14:paraId="30E73B01" w14:textId="77777777" w:rsidR="003737DE" w:rsidRPr="00EC547F" w:rsidRDefault="00ED5CE4" w:rsidP="000F4075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14:paraId="31CF6D1B" w14:textId="77777777" w:rsidR="003737DE" w:rsidRPr="00EC547F" w:rsidRDefault="00ED5CE4" w:rsidP="000F4075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position w:val="-6"/>
                <w:sz w:val="24"/>
                <w:szCs w:val="24"/>
                <w:rtl/>
              </w:rPr>
              <w:t>التوزيع</w:t>
            </w:r>
          </w:p>
        </w:tc>
        <w:tc>
          <w:tcPr>
            <w:tcW w:w="552" w:type="dxa"/>
            <w:shd w:val="clear" w:color="auto" w:fill="auto"/>
            <w:vAlign w:val="center"/>
          </w:tcPr>
          <w:p w14:paraId="7D99732E" w14:textId="77777777" w:rsidR="003737DE" w:rsidRPr="00EC547F" w:rsidRDefault="00ED5CE4" w:rsidP="000F4075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6" w:type="dxa"/>
            <w:vAlign w:val="center"/>
          </w:tcPr>
          <w:p w14:paraId="02E4ABC4" w14:textId="77777777" w:rsidR="003737DE" w:rsidRPr="00EC547F" w:rsidRDefault="00ED5CE4" w:rsidP="000F4075">
            <w:pPr>
              <w:spacing w:line="24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position w:val="-4"/>
                <w:sz w:val="24"/>
                <w:szCs w:val="24"/>
                <w:rtl/>
              </w:rPr>
              <w:t>التجميع</w:t>
            </w:r>
          </w:p>
        </w:tc>
        <w:tc>
          <w:tcPr>
            <w:tcW w:w="416" w:type="dxa"/>
            <w:vAlign w:val="center"/>
          </w:tcPr>
          <w:p w14:paraId="199E4204" w14:textId="77777777" w:rsidR="003737DE" w:rsidRPr="00EC547F" w:rsidRDefault="00ED5CE4" w:rsidP="000F4075">
            <w:pPr>
              <w:spacing w:line="240" w:lineRule="auto"/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55" w:type="dxa"/>
            <w:vAlign w:val="center"/>
          </w:tcPr>
          <w:p w14:paraId="675755B1" w14:textId="77777777" w:rsidR="003737DE" w:rsidRPr="00EC547F" w:rsidRDefault="00ED5CE4" w:rsidP="000F4075">
            <w:pPr>
              <w:spacing w:line="24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لعنصر المحايد</w:t>
            </w:r>
          </w:p>
        </w:tc>
      </w:tr>
    </w:tbl>
    <w:p w14:paraId="59ECE87F" w14:textId="77777777" w:rsidR="006B4162" w:rsidRPr="00EC547F" w:rsidRDefault="00ED5CE4" w:rsidP="00A472DD">
      <w:pPr>
        <w:pStyle w:val="a4"/>
        <w:numPr>
          <w:ilvl w:val="0"/>
          <w:numId w:val="1"/>
        </w:numPr>
        <w:spacing w:line="276" w:lineRule="auto"/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noProof/>
          <w:color w:val="000000"/>
          <w:sz w:val="24"/>
          <w:szCs w:val="24"/>
          <w:rtl/>
        </w:rPr>
        <w:t>الشكل المقابل يعبر عن دالة من الدرجة</w:t>
      </w:r>
      <w:r w:rsidR="00733E3D"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:</w:t>
      </w:r>
      <w:r w:rsidR="00EC547F">
        <w:rPr>
          <w:rFonts w:cstheme="minorHAnsi" w:hint="cs"/>
          <w:b/>
          <w:bCs/>
          <w:color w:val="000000"/>
          <w:sz w:val="24"/>
          <w:szCs w:val="24"/>
          <w:rtl/>
        </w:rPr>
        <w:t>_</w:t>
      </w: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                                         </w:t>
      </w:r>
      <w:r w:rsidRPr="00EC547F">
        <w:rPr>
          <w:rFonts w:cstheme="minorHAnsi"/>
          <w:b/>
          <w:bCs/>
          <w:noProof/>
          <w:color w:val="000000"/>
          <w:sz w:val="24"/>
          <w:szCs w:val="24"/>
          <w:rtl/>
        </w:rPr>
        <w:drawing>
          <wp:inline distT="0" distB="0" distL="0" distR="0" wp14:anchorId="2FE06EDE" wp14:editId="500A0859">
            <wp:extent cx="1723222" cy="646981"/>
            <wp:effectExtent l="19050" t="0" r="0" b="0"/>
            <wp:docPr id="5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7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222" cy="6469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"/>
        <w:gridCol w:w="2547"/>
        <w:gridCol w:w="554"/>
        <w:gridCol w:w="2146"/>
        <w:gridCol w:w="552"/>
        <w:gridCol w:w="2148"/>
        <w:gridCol w:w="416"/>
        <w:gridCol w:w="1751"/>
      </w:tblGrid>
      <w:tr w:rsidR="00646399" w14:paraId="0E922E4B" w14:textId="77777777" w:rsidTr="00B83E07">
        <w:trPr>
          <w:trHeight w:val="268"/>
        </w:trPr>
        <w:tc>
          <w:tcPr>
            <w:tcW w:w="342" w:type="dxa"/>
            <w:vAlign w:val="center"/>
          </w:tcPr>
          <w:p w14:paraId="70A042A0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14:paraId="4F28E2F1" w14:textId="77777777" w:rsidR="003737DE" w:rsidRPr="00EC547F" w:rsidRDefault="00ED5CE4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 xml:space="preserve">الثانية </w:t>
            </w:r>
          </w:p>
        </w:tc>
        <w:tc>
          <w:tcPr>
            <w:tcW w:w="554" w:type="dxa"/>
            <w:vAlign w:val="center"/>
          </w:tcPr>
          <w:p w14:paraId="6E972A43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6" w:type="dxa"/>
            <w:vAlign w:val="center"/>
          </w:tcPr>
          <w:p w14:paraId="383D5011" w14:textId="77777777" w:rsidR="003737DE" w:rsidRPr="00EC547F" w:rsidRDefault="00ED5CE4" w:rsidP="00A472DD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 xml:space="preserve">الرابعة </w:t>
            </w:r>
          </w:p>
        </w:tc>
        <w:tc>
          <w:tcPr>
            <w:tcW w:w="552" w:type="dxa"/>
            <w:vAlign w:val="center"/>
          </w:tcPr>
          <w:p w14:paraId="23355C17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8" w:type="dxa"/>
            <w:vAlign w:val="center"/>
          </w:tcPr>
          <w:p w14:paraId="511AB5DF" w14:textId="77777777" w:rsidR="003737DE" w:rsidRPr="00EC547F" w:rsidRDefault="00ED5CE4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 xml:space="preserve">الثالثة </w:t>
            </w:r>
            <w:r w:rsidR="00A472DD" w:rsidRPr="00EC547F">
              <w:rPr>
                <w:rFonts w:cstheme="minorHAnsi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416" w:type="dxa"/>
            <w:shd w:val="clear" w:color="auto" w:fill="auto"/>
            <w:vAlign w:val="center"/>
          </w:tcPr>
          <w:p w14:paraId="08C00BD9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51" w:type="dxa"/>
            <w:vAlign w:val="center"/>
          </w:tcPr>
          <w:p w14:paraId="4A934385" w14:textId="77777777" w:rsidR="003737DE" w:rsidRPr="00EC547F" w:rsidRDefault="00ED5CE4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الخامسة</w:t>
            </w:r>
          </w:p>
        </w:tc>
      </w:tr>
    </w:tbl>
    <w:p w14:paraId="1906B915" w14:textId="77777777" w:rsidR="00B83E07" w:rsidRPr="00EC547F" w:rsidRDefault="00ED5CE4" w:rsidP="00B83E07">
      <w:pPr>
        <w:pStyle w:val="a4"/>
        <w:numPr>
          <w:ilvl w:val="0"/>
          <w:numId w:val="1"/>
        </w:numPr>
        <w:spacing w:line="276" w:lineRule="auto"/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noProof/>
          <w:color w:val="000000"/>
          <w:sz w:val="24"/>
          <w:szCs w:val="24"/>
          <w:rtl/>
        </w:rPr>
        <w:t xml:space="preserve">الشكل المقابل يعبر عن دالة </w:t>
      </w:r>
      <w:r w:rsidR="0025444C"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</w:t>
      </w:r>
      <w:r w:rsidR="006065AE" w:rsidRPr="00EC547F">
        <w:rPr>
          <w:rFonts w:cstheme="minorHAnsi"/>
          <w:b/>
          <w:bCs/>
          <w:color w:val="000000"/>
          <w:sz w:val="24"/>
          <w:szCs w:val="24"/>
          <w:rtl/>
        </w:rPr>
        <w:t>:</w:t>
      </w:r>
      <w:r w:rsidR="00EC547F">
        <w:rPr>
          <w:rFonts w:cstheme="minorHAnsi" w:hint="cs"/>
          <w:b/>
          <w:bCs/>
          <w:color w:val="000000"/>
          <w:sz w:val="24"/>
          <w:szCs w:val="24"/>
          <w:rtl/>
        </w:rPr>
        <w:t>_</w:t>
      </w:r>
      <w:r w:rsidR="006065AE"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</w:t>
      </w: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                                                           </w:t>
      </w:r>
      <w:r w:rsidRPr="00EC547F">
        <w:rPr>
          <w:rFonts w:cstheme="minorHAnsi"/>
          <w:b/>
          <w:bCs/>
          <w:noProof/>
          <w:color w:val="000000"/>
          <w:sz w:val="24"/>
          <w:szCs w:val="24"/>
          <w:rtl/>
        </w:rPr>
        <w:drawing>
          <wp:inline distT="0" distB="0" distL="0" distR="0" wp14:anchorId="2BEF2609" wp14:editId="574B4928">
            <wp:extent cx="1126849" cy="747287"/>
            <wp:effectExtent l="76200" t="76200" r="130810" b="129540"/>
            <wp:docPr id="8" name="صورة 3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صورة 3">
                      <a:hlinkClick r:id="rId17"/>
                    </pic:cNvPr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1260" cy="75021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"/>
        <w:gridCol w:w="2555"/>
        <w:gridCol w:w="555"/>
        <w:gridCol w:w="2147"/>
        <w:gridCol w:w="553"/>
        <w:gridCol w:w="2147"/>
        <w:gridCol w:w="416"/>
        <w:gridCol w:w="1741"/>
      </w:tblGrid>
      <w:tr w:rsidR="00646399" w14:paraId="4715F248" w14:textId="77777777" w:rsidTr="00B83E07">
        <w:trPr>
          <w:trHeight w:val="279"/>
        </w:trPr>
        <w:tc>
          <w:tcPr>
            <w:tcW w:w="342" w:type="dxa"/>
            <w:shd w:val="clear" w:color="auto" w:fill="auto"/>
            <w:vAlign w:val="center"/>
          </w:tcPr>
          <w:p w14:paraId="31F71932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55" w:type="dxa"/>
            <w:vAlign w:val="center"/>
          </w:tcPr>
          <w:p w14:paraId="6F8E6056" w14:textId="77777777" w:rsidR="003737DE" w:rsidRPr="00EC547F" w:rsidRDefault="00ED5CE4" w:rsidP="004D3E60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ثابتة</w:t>
            </w:r>
          </w:p>
        </w:tc>
        <w:tc>
          <w:tcPr>
            <w:tcW w:w="555" w:type="dxa"/>
            <w:vAlign w:val="center"/>
          </w:tcPr>
          <w:p w14:paraId="4412C6E4" w14:textId="77777777" w:rsidR="003737DE" w:rsidRPr="00EC547F" w:rsidRDefault="00ED5CE4" w:rsidP="004D3E60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7" w:type="dxa"/>
            <w:vAlign w:val="center"/>
          </w:tcPr>
          <w:p w14:paraId="1F64F837" w14:textId="77777777" w:rsidR="003737DE" w:rsidRPr="00EC547F" w:rsidRDefault="00ED5CE4" w:rsidP="004D3E60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تربيعية</w:t>
            </w:r>
          </w:p>
        </w:tc>
        <w:tc>
          <w:tcPr>
            <w:tcW w:w="553" w:type="dxa"/>
            <w:vAlign w:val="center"/>
          </w:tcPr>
          <w:p w14:paraId="7F931238" w14:textId="77777777" w:rsidR="003737DE" w:rsidRPr="00EC547F" w:rsidRDefault="00ED5CE4" w:rsidP="004D3E60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7" w:type="dxa"/>
            <w:vAlign w:val="center"/>
          </w:tcPr>
          <w:p w14:paraId="482EF00B" w14:textId="77777777" w:rsidR="003737DE" w:rsidRPr="00EC547F" w:rsidRDefault="00ED5CE4" w:rsidP="004D3E60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خطية</w:t>
            </w:r>
          </w:p>
        </w:tc>
        <w:tc>
          <w:tcPr>
            <w:tcW w:w="416" w:type="dxa"/>
            <w:vAlign w:val="center"/>
          </w:tcPr>
          <w:p w14:paraId="4BBBC005" w14:textId="77777777" w:rsidR="003737DE" w:rsidRPr="00EC547F" w:rsidRDefault="00ED5CE4" w:rsidP="004D3E60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41" w:type="dxa"/>
            <w:vAlign w:val="center"/>
          </w:tcPr>
          <w:p w14:paraId="7CC25A7A" w14:textId="77777777" w:rsidR="003737DE" w:rsidRPr="00EC547F" w:rsidRDefault="00ED5CE4" w:rsidP="004D3E60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تكعيبية</w:t>
            </w:r>
          </w:p>
        </w:tc>
      </w:tr>
    </w:tbl>
    <w:p w14:paraId="2FFC86A7" w14:textId="77777777" w:rsidR="00B83E07" w:rsidRPr="00EC547F" w:rsidRDefault="00ED5CE4" w:rsidP="004D3E60">
      <w:pPr>
        <w:pStyle w:val="a4"/>
        <w:numPr>
          <w:ilvl w:val="0"/>
          <w:numId w:val="1"/>
        </w:numPr>
        <w:spacing w:line="276" w:lineRule="auto"/>
        <w:rPr>
          <w:rFonts w:cstheme="minorHAnsi"/>
          <w:b/>
          <w:bCs/>
          <w:color w:val="000000"/>
          <w:sz w:val="24"/>
          <w:szCs w:val="24"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أي من المتباينات التالية تمثل بالشكل المقابل </w:t>
      </w:r>
      <w:r w:rsidR="00036DBB">
        <w:rPr>
          <w:rFonts w:cstheme="minorHAnsi" w:hint="cs"/>
          <w:b/>
          <w:bCs/>
          <w:color w:val="000000"/>
          <w:sz w:val="24"/>
          <w:szCs w:val="24"/>
          <w:rtl/>
        </w:rPr>
        <w:t>:_</w:t>
      </w: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                               </w:t>
      </w:r>
      <w:r w:rsidRPr="00EC547F">
        <w:rPr>
          <w:rFonts w:cstheme="minorHAnsi"/>
          <w:b/>
          <w:bCs/>
          <w:noProof/>
          <w:color w:val="000000"/>
          <w:sz w:val="24"/>
          <w:szCs w:val="24"/>
          <w:rtl/>
        </w:rPr>
        <w:drawing>
          <wp:inline distT="0" distB="0" distL="0" distR="0" wp14:anchorId="6F1D8931" wp14:editId="5B2509F8">
            <wp:extent cx="1645581" cy="733245"/>
            <wp:effectExtent l="19050" t="0" r="0" b="0"/>
            <wp:docPr id="10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737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"/>
        <w:gridCol w:w="2550"/>
        <w:gridCol w:w="556"/>
        <w:gridCol w:w="2143"/>
        <w:gridCol w:w="553"/>
        <w:gridCol w:w="2143"/>
        <w:gridCol w:w="417"/>
        <w:gridCol w:w="1752"/>
      </w:tblGrid>
      <w:tr w:rsidR="00646399" w14:paraId="36CFCB99" w14:textId="77777777" w:rsidTr="00B83E07">
        <w:trPr>
          <w:trHeight w:val="277"/>
        </w:trPr>
        <w:tc>
          <w:tcPr>
            <w:tcW w:w="342" w:type="dxa"/>
            <w:vAlign w:val="center"/>
          </w:tcPr>
          <w:p w14:paraId="05C68DFD" w14:textId="77777777" w:rsidR="00B83E07" w:rsidRPr="00EC547F" w:rsidRDefault="00ED5CE4" w:rsidP="00F66A0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50" w:type="dxa"/>
            <w:vAlign w:val="center"/>
          </w:tcPr>
          <w:p w14:paraId="2D41C3CE" w14:textId="77777777" w:rsidR="00B83E07" w:rsidRPr="00EC547F" w:rsidRDefault="008F746D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1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  <w:object w:dxaOrig="1090" w:dyaOrig="330">
                <v:shape id="_x0000_i1028" type="#_x0000_t75" style="width:54.4pt;height:16.5pt" o:ole="">
                  <v:imagedata r:id="rId20" o:title=""/>
                </v:shape>
                <o:OLEObject Type="Embed" ProgID="Equation.DSMT4" ShapeID="_x0000_i1028" DrawAspect="Content" ObjectID="_1791577248" r:id="rId21"/>
              </w:object>
            </w:r>
          </w:p>
        </w:tc>
        <w:tc>
          <w:tcPr>
            <w:tcW w:w="556" w:type="dxa"/>
            <w:shd w:val="clear" w:color="auto" w:fill="auto"/>
            <w:vAlign w:val="center"/>
          </w:tcPr>
          <w:p w14:paraId="4F0185B5" w14:textId="77777777" w:rsidR="00B83E07" w:rsidRPr="00EC547F" w:rsidRDefault="00ED5CE4" w:rsidP="00F66A0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3" w:type="dxa"/>
            <w:vAlign w:val="center"/>
          </w:tcPr>
          <w:p w14:paraId="087362B9" w14:textId="77777777" w:rsidR="00B83E07" w:rsidRPr="00EC547F" w:rsidRDefault="008F746D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1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  <w:object w:dxaOrig="1110" w:dyaOrig="330">
                <v:shape id="_x0000_i1029" type="#_x0000_t75" style="width:55.5pt;height:16.5pt" o:ole="">
                  <v:imagedata r:id="rId22" o:title=""/>
                </v:shape>
                <o:OLEObject Type="Embed" ProgID="Equation.DSMT4" ShapeID="_x0000_i1029" DrawAspect="Content" ObjectID="_1791577249" r:id="rId23"/>
              </w:object>
            </w:r>
          </w:p>
        </w:tc>
        <w:tc>
          <w:tcPr>
            <w:tcW w:w="553" w:type="dxa"/>
            <w:vAlign w:val="center"/>
          </w:tcPr>
          <w:p w14:paraId="4D9F113F" w14:textId="77777777" w:rsidR="00B83E07" w:rsidRPr="00EC547F" w:rsidRDefault="00ED5CE4" w:rsidP="00F66A0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3" w:type="dxa"/>
            <w:vAlign w:val="center"/>
          </w:tcPr>
          <w:p w14:paraId="6A658702" w14:textId="77777777" w:rsidR="00B83E07" w:rsidRPr="00EC547F" w:rsidRDefault="008F746D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1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  <w:object w:dxaOrig="1110" w:dyaOrig="330">
                <v:shape id="_x0000_i1030" type="#_x0000_t75" style="width:55.5pt;height:16.5pt" o:ole="">
                  <v:imagedata r:id="rId24" o:title=""/>
                </v:shape>
                <o:OLEObject Type="Embed" ProgID="Equation.DSMT4" ShapeID="_x0000_i1030" DrawAspect="Content" ObjectID="_1791577250" r:id="rId25"/>
              </w:object>
            </w:r>
          </w:p>
        </w:tc>
        <w:tc>
          <w:tcPr>
            <w:tcW w:w="417" w:type="dxa"/>
            <w:vAlign w:val="center"/>
          </w:tcPr>
          <w:p w14:paraId="53F951DC" w14:textId="77777777" w:rsidR="00B83E07" w:rsidRPr="00EC547F" w:rsidRDefault="00ED5CE4" w:rsidP="00F66A0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52" w:type="dxa"/>
            <w:vAlign w:val="center"/>
          </w:tcPr>
          <w:p w14:paraId="1EC6419C" w14:textId="77777777" w:rsidR="00B83E07" w:rsidRPr="00EC547F" w:rsidRDefault="008F746D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1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  <w:object w:dxaOrig="1090" w:dyaOrig="330">
                <v:shape id="_x0000_i1031" type="#_x0000_t75" style="width:54.4pt;height:16.5pt" o:ole="">
                  <v:imagedata r:id="rId26" o:title=""/>
                </v:shape>
                <o:OLEObject Type="Embed" ProgID="Equation.DSMT4" ShapeID="_x0000_i1031" DrawAspect="Content" ObjectID="_1791577251" r:id="rId27"/>
              </w:object>
            </w:r>
          </w:p>
        </w:tc>
      </w:tr>
    </w:tbl>
    <w:p w14:paraId="5CC282D3" w14:textId="77777777" w:rsidR="00B83E07" w:rsidRPr="00EC547F" w:rsidRDefault="008F746D" w:rsidP="004D3E60">
      <w:pPr>
        <w:pStyle w:val="a4"/>
        <w:numPr>
          <w:ilvl w:val="0"/>
          <w:numId w:val="1"/>
        </w:numPr>
        <w:spacing w:line="276" w:lineRule="auto"/>
        <w:rPr>
          <w:rFonts w:cs="Times New Roman"/>
          <w:b/>
          <w:bCs/>
          <w:color w:val="000000"/>
          <w:sz w:val="24"/>
          <w:szCs w:val="24"/>
          <w:rtl/>
        </w:rPr>
      </w:pPr>
      <w:r>
        <w:rPr>
          <w:rFonts w:cstheme="minorHAnsi"/>
          <w:b/>
          <w:bCs/>
          <w:noProof/>
          <w:position w:val="-6"/>
          <w:sz w:val="24"/>
          <w:szCs w:val="24"/>
        </w:rPr>
      </w:r>
      <w:r w:rsidR="008F746D">
        <w:rPr>
          <w:rFonts w:cstheme="minorHAnsi"/>
          <w:b/>
          <w:bCs/>
          <w:noProof/>
          <w:position w:val="-6"/>
          <w:sz w:val="24"/>
          <w:szCs w:val="24"/>
        </w:rPr>
        <w:object w:dxaOrig="1080" w:dyaOrig="420">
          <v:shape id="_x0000_i1032" type="#_x0000_t75" style="width:53.85pt;height:20.9pt" o:ole="">
            <v:imagedata r:id="rId28" o:title=""/>
          </v:shape>
          <o:OLEObject Type="Embed" ProgID="Equation.DSMT4" ShapeID="_x0000_i1032" DrawAspect="Content" ObjectID="_1791577252" r:id="rId29"/>
        </w:objec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"/>
        <w:gridCol w:w="2550"/>
        <w:gridCol w:w="556"/>
        <w:gridCol w:w="2143"/>
        <w:gridCol w:w="553"/>
        <w:gridCol w:w="2143"/>
        <w:gridCol w:w="417"/>
        <w:gridCol w:w="1752"/>
      </w:tblGrid>
      <w:tr w:rsidR="00646399" w14:paraId="5978780C" w14:textId="77777777" w:rsidTr="00B83E07">
        <w:trPr>
          <w:trHeight w:val="277"/>
        </w:trPr>
        <w:tc>
          <w:tcPr>
            <w:tcW w:w="342" w:type="dxa"/>
            <w:vAlign w:val="center"/>
          </w:tcPr>
          <w:p w14:paraId="2D21B51E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50" w:type="dxa"/>
            <w:vAlign w:val="center"/>
          </w:tcPr>
          <w:p w14:paraId="012DF8EC" w14:textId="77777777" w:rsidR="003737DE" w:rsidRPr="00EC547F" w:rsidRDefault="008F746D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360" w:dyaOrig="290">
                <v:shape id="_x0000_i1033" type="#_x0000_t75" style="width:18.15pt;height:14.3pt" o:ole="">
                  <v:imagedata r:id="rId30" o:title=""/>
                </v:shape>
                <o:OLEObject Type="Embed" ProgID="Equation.DSMT4" ShapeID="_x0000_i1033" DrawAspect="Content" ObjectID="_1791577253" r:id="rId31"/>
              </w:object>
            </w:r>
          </w:p>
        </w:tc>
        <w:tc>
          <w:tcPr>
            <w:tcW w:w="556" w:type="dxa"/>
            <w:shd w:val="clear" w:color="auto" w:fill="auto"/>
            <w:vAlign w:val="center"/>
          </w:tcPr>
          <w:p w14:paraId="5BB331FA" w14:textId="77777777" w:rsidR="003737DE" w:rsidRPr="00EC547F" w:rsidRDefault="00ED5CE4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3" w:type="dxa"/>
            <w:vAlign w:val="center"/>
          </w:tcPr>
          <w:p w14:paraId="04911F2A" w14:textId="77777777" w:rsidR="003737DE" w:rsidRPr="00EC547F" w:rsidRDefault="008F746D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350" w:dyaOrig="290">
                <v:shape id="_x0000_i1034" type="#_x0000_t75" style="width:17.6pt;height:14.3pt" o:ole="">
                  <v:imagedata r:id="rId32" o:title=""/>
                </v:shape>
                <o:OLEObject Type="Embed" ProgID="Equation.DSMT4" ShapeID="_x0000_i1034" DrawAspect="Content" ObjectID="_1791577254" r:id="rId33"/>
              </w:object>
            </w:r>
          </w:p>
        </w:tc>
        <w:tc>
          <w:tcPr>
            <w:tcW w:w="553" w:type="dxa"/>
            <w:vAlign w:val="center"/>
          </w:tcPr>
          <w:p w14:paraId="4E6536F1" w14:textId="77777777" w:rsidR="003737DE" w:rsidRPr="00EC547F" w:rsidRDefault="00ED5CE4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3" w:type="dxa"/>
            <w:vAlign w:val="center"/>
          </w:tcPr>
          <w:p w14:paraId="1BF9AD98" w14:textId="77777777" w:rsidR="003737DE" w:rsidRPr="00EC547F" w:rsidRDefault="008F746D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210" w:dyaOrig="290">
                <v:shape id="_x0000_i1035" type="#_x0000_t75" style="width:10.45pt;height:14.3pt" o:ole="">
                  <v:imagedata r:id="rId34" o:title=""/>
                </v:shape>
                <o:OLEObject Type="Embed" ProgID="Equation.DSMT4" ShapeID="_x0000_i1035" DrawAspect="Content" ObjectID="_1791577255" r:id="rId35"/>
              </w:object>
            </w:r>
          </w:p>
        </w:tc>
        <w:tc>
          <w:tcPr>
            <w:tcW w:w="417" w:type="dxa"/>
            <w:vAlign w:val="center"/>
          </w:tcPr>
          <w:p w14:paraId="5485653A" w14:textId="77777777" w:rsidR="003737DE" w:rsidRPr="00EC547F" w:rsidRDefault="00ED5CE4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52" w:type="dxa"/>
            <w:vAlign w:val="center"/>
          </w:tcPr>
          <w:p w14:paraId="1C894713" w14:textId="77777777" w:rsidR="003737DE" w:rsidRPr="00EC547F" w:rsidRDefault="008F746D" w:rsidP="00B83E0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160" w:dyaOrig="290">
                <v:shape id="_x0000_i1036" type="#_x0000_t75" style="width:8.25pt;height:14.3pt" o:ole="">
                  <v:imagedata r:id="rId36" o:title=""/>
                </v:shape>
                <o:OLEObject Type="Embed" ProgID="Equation.DSMT4" ShapeID="_x0000_i1036" DrawAspect="Content" ObjectID="_1791577256" r:id="rId37"/>
              </w:object>
            </w:r>
          </w:p>
        </w:tc>
      </w:tr>
    </w:tbl>
    <w:p w14:paraId="7DA23D85" w14:textId="77777777" w:rsidR="003737DE" w:rsidRPr="00EC547F" w:rsidRDefault="008F746D" w:rsidP="004D3E60">
      <w:pPr>
        <w:pStyle w:val="a4"/>
        <w:numPr>
          <w:ilvl w:val="0"/>
          <w:numId w:val="1"/>
        </w:numPr>
        <w:spacing w:line="276" w:lineRule="auto"/>
        <w:rPr>
          <w:rFonts w:cs="Times New Roman"/>
          <w:b/>
          <w:bCs/>
          <w:color w:val="000000"/>
          <w:sz w:val="24"/>
          <w:szCs w:val="24"/>
          <w:rtl/>
        </w:rPr>
      </w:pPr>
      <w:r>
        <w:rPr>
          <w:rFonts w:cstheme="minorHAnsi"/>
          <w:b/>
          <w:bCs/>
          <w:noProof/>
          <w:position w:val="-26"/>
          <w:sz w:val="24"/>
          <w:szCs w:val="24"/>
        </w:rPr>
      </w:r>
      <w:r w:rsidR="008F746D">
        <w:rPr>
          <w:rFonts w:cstheme="minorHAnsi"/>
          <w:b/>
          <w:bCs/>
          <w:noProof/>
          <w:position w:val="-26"/>
          <w:sz w:val="24"/>
          <w:szCs w:val="24"/>
        </w:rPr>
        <w:object w:dxaOrig="1890" w:dyaOrig="600">
          <v:shape id="_x0000_i1037" type="#_x0000_t75" style="width:94.55pt;height:30.25pt" o:ole="">
            <v:imagedata r:id="rId38" o:title=""/>
          </v:shape>
          <o:OLEObject Type="Embed" ProgID="Equation.DSMT4" ShapeID="_x0000_i1037" DrawAspect="Content" ObjectID="_1791577257" r:id="rId39"/>
        </w:object>
      </w:r>
      <w:r w:rsidR="00973C3D"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</w:t>
      </w:r>
      <w:r w:rsidR="00974308">
        <w:rPr>
          <w:rFonts w:cstheme="minorHAnsi" w:hint="cs"/>
          <w:b/>
          <w:bCs/>
          <w:color w:val="000000"/>
          <w:sz w:val="24"/>
          <w:szCs w:val="24"/>
          <w:rtl/>
        </w:rPr>
        <w:t>رتبة المصفوفة الناتجة هي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"/>
        <w:gridCol w:w="2536"/>
        <w:gridCol w:w="553"/>
        <w:gridCol w:w="2151"/>
        <w:gridCol w:w="550"/>
        <w:gridCol w:w="2142"/>
        <w:gridCol w:w="415"/>
        <w:gridCol w:w="1769"/>
      </w:tblGrid>
      <w:tr w:rsidR="00646399" w14:paraId="110B783A" w14:textId="77777777" w:rsidTr="00FF2C70">
        <w:trPr>
          <w:trHeight w:val="274"/>
        </w:trPr>
        <w:tc>
          <w:tcPr>
            <w:tcW w:w="340" w:type="dxa"/>
            <w:vAlign w:val="center"/>
          </w:tcPr>
          <w:p w14:paraId="541F1D5D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36" w:type="dxa"/>
            <w:vAlign w:val="center"/>
          </w:tcPr>
          <w:p w14:paraId="48B650FA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540" w:dyaOrig="300">
                <v:shape id="_x0000_i1038" type="#_x0000_t75" style="width:26.95pt;height:14.85pt" o:ole="">
                  <v:imagedata r:id="rId40" o:title=""/>
                </v:shape>
                <o:OLEObject Type="Embed" ProgID="Equation.DSMT4" ShapeID="_x0000_i1038" DrawAspect="Content" ObjectID="_1791577258" r:id="rId41"/>
              </w:object>
            </w:r>
          </w:p>
        </w:tc>
        <w:tc>
          <w:tcPr>
            <w:tcW w:w="553" w:type="dxa"/>
            <w:vAlign w:val="center"/>
          </w:tcPr>
          <w:p w14:paraId="154D58A5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51" w:type="dxa"/>
            <w:vAlign w:val="center"/>
          </w:tcPr>
          <w:p w14:paraId="534E72E7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500" w:dyaOrig="260">
                <v:shape id="_x0000_i1039" type="#_x0000_t75" style="width:24.75pt;height:13.2pt" o:ole="">
                  <v:imagedata r:id="rId42" o:title=""/>
                </v:shape>
                <o:OLEObject Type="Embed" ProgID="Equation.DSMT4" ShapeID="_x0000_i1039" DrawAspect="Content" ObjectID="_1791577259" r:id="rId43"/>
              </w:object>
            </w:r>
          </w:p>
        </w:tc>
        <w:tc>
          <w:tcPr>
            <w:tcW w:w="550" w:type="dxa"/>
            <w:vAlign w:val="center"/>
          </w:tcPr>
          <w:p w14:paraId="039AF445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2" w:type="dxa"/>
            <w:vAlign w:val="center"/>
          </w:tcPr>
          <w:p w14:paraId="6A99A134" w14:textId="77777777" w:rsidR="003737DE" w:rsidRPr="00EC547F" w:rsidRDefault="008F746D" w:rsidP="00C471ED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530" w:dyaOrig="300">
                <v:shape id="_x0000_i1040" type="#_x0000_t75" style="width:26.4pt;height:14.85pt" o:ole="">
                  <v:imagedata r:id="rId44" o:title=""/>
                </v:shape>
                <o:OLEObject Type="Embed" ProgID="Equation.DSMT4" ShapeID="_x0000_i1040" DrawAspect="Content" ObjectID="_1791577260" r:id="rId45"/>
              </w:object>
            </w:r>
          </w:p>
        </w:tc>
        <w:tc>
          <w:tcPr>
            <w:tcW w:w="415" w:type="dxa"/>
            <w:shd w:val="clear" w:color="auto" w:fill="auto"/>
            <w:vAlign w:val="center"/>
          </w:tcPr>
          <w:p w14:paraId="22CA3331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69" w:type="dxa"/>
            <w:vAlign w:val="center"/>
          </w:tcPr>
          <w:p w14:paraId="421A9679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540" w:dyaOrig="300">
                <v:shape id="_x0000_i1041" type="#_x0000_t75" style="width:26.95pt;height:14.85pt" o:ole="">
                  <v:imagedata r:id="rId46" o:title=""/>
                </v:shape>
                <o:OLEObject Type="Embed" ProgID="Equation.DSMT4" ShapeID="_x0000_i1041" DrawAspect="Content" ObjectID="_1791577261" r:id="rId47"/>
              </w:object>
            </w:r>
          </w:p>
        </w:tc>
      </w:tr>
    </w:tbl>
    <w:p w14:paraId="000FFB80" w14:textId="77777777" w:rsidR="003737DE" w:rsidRPr="00EC547F" w:rsidRDefault="00ED5CE4" w:rsidP="005F24EC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النظير </w:t>
      </w:r>
      <w:proofErr w:type="spellStart"/>
      <w:r w:rsidRPr="00EC547F">
        <w:rPr>
          <w:rFonts w:cstheme="minorHAnsi"/>
          <w:b/>
          <w:bCs/>
          <w:color w:val="000000"/>
          <w:sz w:val="24"/>
          <w:szCs w:val="24"/>
          <w:rtl/>
        </w:rPr>
        <w:t>الضربي</w:t>
      </w:r>
      <w:proofErr w:type="spellEnd"/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للعدد </w:t>
      </w:r>
      <w:r w:rsidR="008F746D">
        <w:rPr>
          <w:rFonts w:cstheme="minorHAnsi"/>
          <w:b/>
          <w:bCs/>
          <w:noProof/>
          <w:position w:val="-24"/>
          <w:sz w:val="24"/>
          <w:szCs w:val="24"/>
        </w:rPr>
      </w:r>
      <w:r w:rsidR="008F746D">
        <w:rPr>
          <w:rFonts w:cstheme="minorHAnsi"/>
          <w:b/>
          <w:bCs/>
          <w:noProof/>
          <w:position w:val="-24"/>
          <w:sz w:val="24"/>
          <w:szCs w:val="24"/>
        </w:rPr>
        <w:object w:dxaOrig="420" w:dyaOrig="510">
          <v:shape id="_x0000_i1042" type="#_x0000_t75" style="width:20.9pt;height:25.3pt" o:ole="">
            <v:imagedata r:id="rId48" o:title=""/>
          </v:shape>
          <o:OLEObject Type="Embed" ProgID="Equation.DSMT4" ShapeID="_x0000_i1042" DrawAspect="Content" ObjectID="_1791577262" r:id="rId49"/>
        </w:objec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8"/>
        <w:gridCol w:w="2422"/>
        <w:gridCol w:w="563"/>
        <w:gridCol w:w="2217"/>
        <w:gridCol w:w="562"/>
        <w:gridCol w:w="2217"/>
        <w:gridCol w:w="422"/>
        <w:gridCol w:w="1803"/>
      </w:tblGrid>
      <w:tr w:rsidR="00646399" w14:paraId="5B85EC36" w14:textId="77777777" w:rsidTr="006B4162">
        <w:trPr>
          <w:trHeight w:val="274"/>
        </w:trPr>
        <w:tc>
          <w:tcPr>
            <w:tcW w:w="328" w:type="dxa"/>
            <w:vAlign w:val="center"/>
          </w:tcPr>
          <w:p w14:paraId="00301A59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422" w:type="dxa"/>
            <w:vAlign w:val="center"/>
          </w:tcPr>
          <w:p w14:paraId="506F6854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2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24"/>
                <w:sz w:val="24"/>
                <w:szCs w:val="24"/>
              </w:rPr>
              <w:object w:dxaOrig="260" w:dyaOrig="510">
                <v:shape id="_x0000_i1043" type="#_x0000_t75" style="width:13.2pt;height:25.3pt" o:ole="">
                  <v:imagedata r:id="rId50" o:title=""/>
                </v:shape>
                <o:OLEObject Type="Embed" ProgID="Equation.DSMT4" ShapeID="_x0000_i1043" DrawAspect="Content" ObjectID="_1791577263" r:id="rId51"/>
              </w:object>
            </w:r>
          </w:p>
        </w:tc>
        <w:tc>
          <w:tcPr>
            <w:tcW w:w="563" w:type="dxa"/>
            <w:vAlign w:val="center"/>
          </w:tcPr>
          <w:p w14:paraId="5D023526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217" w:type="dxa"/>
            <w:vAlign w:val="center"/>
          </w:tcPr>
          <w:p w14:paraId="38BDE5F8" w14:textId="77777777" w:rsidR="003737DE" w:rsidRPr="00EC547F" w:rsidRDefault="008F746D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2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24"/>
                <w:sz w:val="24"/>
                <w:szCs w:val="24"/>
              </w:rPr>
              <w:object w:dxaOrig="420" w:dyaOrig="570">
                <v:shape id="_x0000_i1044" type="#_x0000_t75" style="width:20.9pt;height:28.6pt" o:ole="">
                  <v:imagedata r:id="rId52" o:title=""/>
                </v:shape>
                <o:OLEObject Type="Embed" ProgID="Equation.DSMT4" ShapeID="_x0000_i1044" DrawAspect="Content" ObjectID="_1791577264" r:id="rId53"/>
              </w:object>
            </w:r>
          </w:p>
        </w:tc>
        <w:tc>
          <w:tcPr>
            <w:tcW w:w="562" w:type="dxa"/>
            <w:vAlign w:val="center"/>
          </w:tcPr>
          <w:p w14:paraId="682C3BE6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217" w:type="dxa"/>
            <w:vAlign w:val="center"/>
          </w:tcPr>
          <w:p w14:paraId="0402DA79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2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24"/>
                <w:sz w:val="24"/>
                <w:szCs w:val="24"/>
              </w:rPr>
              <w:object w:dxaOrig="420" w:dyaOrig="580">
                <v:shape id="_x0000_i1045" type="#_x0000_t75" style="width:20.9pt;height:29.15pt" o:ole="">
                  <v:imagedata r:id="rId54" o:title=""/>
                </v:shape>
                <o:OLEObject Type="Embed" ProgID="Equation.DSMT4" ShapeID="_x0000_i1045" DrawAspect="Content" ObjectID="_1791577265" r:id="rId55"/>
              </w:object>
            </w:r>
          </w:p>
        </w:tc>
        <w:tc>
          <w:tcPr>
            <w:tcW w:w="422" w:type="dxa"/>
            <w:shd w:val="clear" w:color="auto" w:fill="auto"/>
            <w:vAlign w:val="center"/>
          </w:tcPr>
          <w:p w14:paraId="7C84075B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803" w:type="dxa"/>
            <w:vAlign w:val="center"/>
          </w:tcPr>
          <w:p w14:paraId="701B1F1F" w14:textId="77777777" w:rsidR="003737DE" w:rsidRPr="00EC547F" w:rsidRDefault="008F746D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2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24"/>
                <w:sz w:val="24"/>
                <w:szCs w:val="24"/>
              </w:rPr>
              <w:object w:dxaOrig="260" w:dyaOrig="580">
                <v:shape id="_x0000_i1046" type="#_x0000_t75" style="width:13.2pt;height:29.15pt" o:ole="">
                  <v:imagedata r:id="rId56" o:title=""/>
                </v:shape>
                <o:OLEObject Type="Embed" ProgID="Equation.DSMT4" ShapeID="_x0000_i1046" DrawAspect="Content" ObjectID="_1791577266" r:id="rId57"/>
              </w:object>
            </w:r>
          </w:p>
        </w:tc>
      </w:tr>
    </w:tbl>
    <w:p w14:paraId="3BC3A883" w14:textId="77777777" w:rsidR="003737DE" w:rsidRPr="00EC547F" w:rsidRDefault="00ED5CE4" w:rsidP="004D3E60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قيمة المحددة </w:t>
      </w:r>
      <w:r w:rsidR="008F746D">
        <w:rPr>
          <w:rFonts w:cstheme="minorHAnsi"/>
          <w:b/>
          <w:bCs/>
          <w:noProof/>
          <w:position w:val="-34"/>
          <w:sz w:val="24"/>
          <w:szCs w:val="24"/>
        </w:rPr>
      </w:r>
      <w:r w:rsidR="008F746D">
        <w:rPr>
          <w:rFonts w:cstheme="minorHAnsi"/>
          <w:b/>
          <w:bCs/>
          <w:noProof/>
          <w:position w:val="-34"/>
          <w:sz w:val="24"/>
          <w:szCs w:val="24"/>
        </w:rPr>
        <w:object w:dxaOrig="820" w:dyaOrig="680">
          <v:shape id="_x0000_i1047" type="#_x0000_t75" style="width:41.2pt;height:34.1pt" o:ole="">
            <v:imagedata r:id="rId58" o:title=""/>
          </v:shape>
          <o:OLEObject Type="Embed" ProgID="Equation.DSMT4" ShapeID="_x0000_i1047" DrawAspect="Content" ObjectID="_1791577267" r:id="rId59"/>
        </w:object>
      </w: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هي</w:t>
      </w:r>
      <w:r w:rsidR="00036DBB">
        <w:rPr>
          <w:rFonts w:cstheme="minorHAnsi" w:hint="cs"/>
          <w:b/>
          <w:bCs/>
          <w:color w:val="000000"/>
          <w:sz w:val="24"/>
          <w:szCs w:val="24"/>
          <w:rtl/>
        </w:rPr>
        <w:t xml:space="preserve"> :_</w:t>
      </w:r>
      <w:r w:rsidR="004D3E60">
        <w:rPr>
          <w:rFonts w:cstheme="minorHAnsi" w:hint="cs"/>
          <w:b/>
          <w:bCs/>
          <w:color w:val="000000"/>
          <w:sz w:val="24"/>
          <w:szCs w:val="24"/>
          <w:rtl/>
        </w:rPr>
        <w:t xml:space="preserve">    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"/>
        <w:gridCol w:w="2545"/>
        <w:gridCol w:w="554"/>
        <w:gridCol w:w="2148"/>
        <w:gridCol w:w="552"/>
        <w:gridCol w:w="2145"/>
        <w:gridCol w:w="416"/>
        <w:gridCol w:w="1756"/>
      </w:tblGrid>
      <w:tr w:rsidR="00646399" w14:paraId="6C649ECB" w14:textId="77777777" w:rsidTr="00FF2C70">
        <w:trPr>
          <w:trHeight w:val="274"/>
        </w:trPr>
        <w:tc>
          <w:tcPr>
            <w:tcW w:w="340" w:type="dxa"/>
            <w:shd w:val="clear" w:color="auto" w:fill="auto"/>
            <w:vAlign w:val="center"/>
          </w:tcPr>
          <w:p w14:paraId="5C247BB6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5" w:type="dxa"/>
            <w:vAlign w:val="center"/>
          </w:tcPr>
          <w:p w14:paraId="7EAAD1F3" w14:textId="77777777" w:rsidR="003737DE" w:rsidRPr="00EC547F" w:rsidRDefault="008F746D" w:rsidP="00D87BA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360" w:dyaOrig="300">
                <v:shape id="_x0000_i1048" type="#_x0000_t75" style="width:18.15pt;height:14.85pt" o:ole="">
                  <v:imagedata r:id="rId60" o:title=""/>
                </v:shape>
                <o:OLEObject Type="Embed" ProgID="Equation.DSMT4" ShapeID="_x0000_i1048" DrawAspect="Content" ObjectID="_1791577268" r:id="rId61"/>
              </w:object>
            </w:r>
          </w:p>
        </w:tc>
        <w:tc>
          <w:tcPr>
            <w:tcW w:w="554" w:type="dxa"/>
            <w:vAlign w:val="center"/>
          </w:tcPr>
          <w:p w14:paraId="7A455980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14:paraId="518777DD" w14:textId="77777777" w:rsidR="003737DE" w:rsidRPr="00EC547F" w:rsidRDefault="008F746D" w:rsidP="00D87BA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350" w:dyaOrig="300">
                <v:shape id="_x0000_i1049" type="#_x0000_t75" style="width:17.6pt;height:14.85pt" o:ole="">
                  <v:imagedata r:id="rId62" o:title=""/>
                </v:shape>
                <o:OLEObject Type="Embed" ProgID="Equation.DSMT4" ShapeID="_x0000_i1049" DrawAspect="Content" ObjectID="_1791577269" r:id="rId63"/>
              </w:object>
            </w:r>
          </w:p>
        </w:tc>
        <w:tc>
          <w:tcPr>
            <w:tcW w:w="552" w:type="dxa"/>
            <w:vAlign w:val="center"/>
          </w:tcPr>
          <w:p w14:paraId="550E3692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5" w:type="dxa"/>
            <w:vAlign w:val="center"/>
          </w:tcPr>
          <w:p w14:paraId="1D505E5A" w14:textId="77777777" w:rsidR="003737DE" w:rsidRPr="00EC547F" w:rsidRDefault="008F746D" w:rsidP="00D87BA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350" w:dyaOrig="300">
                <v:shape id="_x0000_i1050" type="#_x0000_t75" style="width:17.6pt;height:14.85pt" o:ole="">
                  <v:imagedata r:id="rId64" o:title=""/>
                </v:shape>
                <o:OLEObject Type="Embed" ProgID="Equation.DSMT4" ShapeID="_x0000_i1050" DrawAspect="Content" ObjectID="_1791577270" r:id="rId65"/>
              </w:object>
            </w:r>
          </w:p>
        </w:tc>
        <w:tc>
          <w:tcPr>
            <w:tcW w:w="416" w:type="dxa"/>
            <w:vAlign w:val="center"/>
          </w:tcPr>
          <w:p w14:paraId="2F4057F8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56" w:type="dxa"/>
            <w:vAlign w:val="center"/>
          </w:tcPr>
          <w:p w14:paraId="527BA48D" w14:textId="77777777" w:rsidR="003737DE" w:rsidRPr="00EC547F" w:rsidRDefault="008F746D" w:rsidP="00D87BA7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350" w:dyaOrig="300">
                <v:shape id="_x0000_i1051" type="#_x0000_t75" style="width:17.6pt;height:14.85pt" o:ole="">
                  <v:imagedata r:id="rId66" o:title=""/>
                </v:shape>
                <o:OLEObject Type="Embed" ProgID="Equation.DSMT4" ShapeID="_x0000_i1051" DrawAspect="Content" ObjectID="_1791577271" r:id="rId67"/>
              </w:object>
            </w:r>
          </w:p>
        </w:tc>
      </w:tr>
    </w:tbl>
    <w:p w14:paraId="6B2CCF53" w14:textId="77777777" w:rsidR="003737DE" w:rsidRPr="00EC547F" w:rsidRDefault="00ED5CE4" w:rsidP="005F24EC">
      <w:pPr>
        <w:pStyle w:val="a4"/>
        <w:numPr>
          <w:ilvl w:val="0"/>
          <w:numId w:val="1"/>
        </w:numPr>
        <w:spacing w:after="0" w:line="240" w:lineRule="auto"/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درجة كثيرة الحدود </w:t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  <w:object w:dxaOrig="1480" w:dyaOrig="420">
          <v:shape id="_x0000_i1052" type="#_x0000_t75" style="width:74.2pt;height:20.9pt" o:ole="">
            <v:imagedata r:id="rId68" o:title=""/>
          </v:shape>
          <o:OLEObject Type="Embed" ProgID="Equation.DSMT4" ShapeID="_x0000_i1052" DrawAspect="Content" ObjectID="_1791577272" r:id="rId69"/>
        </w:objec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"/>
        <w:gridCol w:w="2547"/>
        <w:gridCol w:w="555"/>
        <w:gridCol w:w="2149"/>
        <w:gridCol w:w="553"/>
        <w:gridCol w:w="2147"/>
        <w:gridCol w:w="416"/>
        <w:gridCol w:w="1748"/>
      </w:tblGrid>
      <w:tr w:rsidR="00646399" w14:paraId="21008FDB" w14:textId="77777777" w:rsidTr="00836617">
        <w:trPr>
          <w:trHeight w:val="412"/>
        </w:trPr>
        <w:tc>
          <w:tcPr>
            <w:tcW w:w="341" w:type="dxa"/>
            <w:vAlign w:val="center"/>
          </w:tcPr>
          <w:p w14:paraId="311A8D7A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14:paraId="62B25191" w14:textId="77777777" w:rsidR="003737DE" w:rsidRPr="00EC547F" w:rsidRDefault="00ED5CE4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7</w:t>
            </w:r>
          </w:p>
        </w:tc>
        <w:tc>
          <w:tcPr>
            <w:tcW w:w="555" w:type="dxa"/>
            <w:vAlign w:val="center"/>
          </w:tcPr>
          <w:p w14:paraId="6DF0161E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9" w:type="dxa"/>
            <w:vAlign w:val="center"/>
          </w:tcPr>
          <w:p w14:paraId="2E8D7310" w14:textId="77777777" w:rsidR="003737DE" w:rsidRPr="00EC547F" w:rsidRDefault="00ED5CE4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8</w:t>
            </w:r>
          </w:p>
        </w:tc>
        <w:tc>
          <w:tcPr>
            <w:tcW w:w="553" w:type="dxa"/>
            <w:shd w:val="clear" w:color="auto" w:fill="auto"/>
            <w:vAlign w:val="center"/>
          </w:tcPr>
          <w:p w14:paraId="0383F187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7" w:type="dxa"/>
            <w:vAlign w:val="center"/>
          </w:tcPr>
          <w:p w14:paraId="77D56ACE" w14:textId="77777777" w:rsidR="003737DE" w:rsidRPr="00D87BA7" w:rsidRDefault="00ED5CE4" w:rsidP="000F4075">
            <w:pPr>
              <w:jc w:val="center"/>
              <w:rPr>
                <w:rFonts w:cstheme="minorHAnsi"/>
                <w:iCs/>
                <w:sz w:val="24"/>
                <w:szCs w:val="24"/>
              </w:rPr>
            </w:pPr>
            <w:r>
              <w:rPr>
                <w:rFonts w:cstheme="minorHAnsi"/>
                <w:iCs/>
                <w:sz w:val="24"/>
                <w:szCs w:val="24"/>
              </w:rPr>
              <w:t>5</w:t>
            </w:r>
          </w:p>
        </w:tc>
        <w:tc>
          <w:tcPr>
            <w:tcW w:w="416" w:type="dxa"/>
            <w:vAlign w:val="center"/>
          </w:tcPr>
          <w:p w14:paraId="516F6BD4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48" w:type="dxa"/>
            <w:vAlign w:val="center"/>
          </w:tcPr>
          <w:p w14:paraId="3A887BC2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</w:tr>
    </w:tbl>
    <w:p w14:paraId="2D9B77E3" w14:textId="77777777" w:rsidR="003737DE" w:rsidRPr="00EC547F" w:rsidRDefault="00ED5CE4" w:rsidP="004D3E60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في مجموعة الأعداد التخيلية </w:t>
      </w:r>
      <w:r w:rsidR="008F746D">
        <w:rPr>
          <w:rFonts w:cstheme="minorHAnsi"/>
          <w:b/>
          <w:bCs/>
          <w:noProof/>
          <w:position w:val="-8"/>
          <w:sz w:val="24"/>
          <w:szCs w:val="24"/>
        </w:rPr>
      </w:r>
      <w:r w:rsidR="008F746D">
        <w:rPr>
          <w:rFonts w:cstheme="minorHAnsi"/>
          <w:b/>
          <w:bCs/>
          <w:noProof/>
          <w:position w:val="-8"/>
          <w:sz w:val="24"/>
          <w:szCs w:val="24"/>
        </w:rPr>
        <w:object w:dxaOrig="680" w:dyaOrig="380">
          <v:shape id="_x0000_i1053" type="#_x0000_t75" style="width:34.1pt;height:19.25pt" o:ole="">
            <v:imagedata r:id="rId70" o:title=""/>
          </v:shape>
          <o:OLEObject Type="Embed" ProgID="Equation.DSMT4" ShapeID="_x0000_i1053" DrawAspect="Content" ObjectID="_1791577273" r:id="rId71"/>
        </w:object>
      </w:r>
      <w:r w:rsidR="00B046F4"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</w:t>
      </w:r>
      <w:r w:rsidRPr="00EC547F">
        <w:rPr>
          <w:rFonts w:cstheme="minorHAnsi"/>
          <w:b/>
          <w:bCs/>
          <w:color w:val="000000"/>
          <w:sz w:val="24"/>
          <w:szCs w:val="24"/>
          <w:rtl/>
        </w:rPr>
        <w:t>يساوي</w:t>
      </w:r>
      <w:r w:rsidR="00036DBB">
        <w:rPr>
          <w:rFonts w:cstheme="minorHAnsi" w:hint="cs"/>
          <w:b/>
          <w:bCs/>
          <w:color w:val="000000"/>
          <w:sz w:val="24"/>
          <w:szCs w:val="24"/>
          <w:rtl/>
        </w:rPr>
        <w:t>:_</w:t>
      </w:r>
      <w:r w:rsidR="004D3E60">
        <w:rPr>
          <w:rFonts w:cstheme="minorHAnsi" w:hint="cs"/>
          <w:b/>
          <w:bCs/>
          <w:color w:val="000000"/>
          <w:sz w:val="24"/>
          <w:szCs w:val="24"/>
          <w:rtl/>
        </w:rPr>
        <w:t xml:space="preserve"> 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"/>
        <w:gridCol w:w="2548"/>
        <w:gridCol w:w="556"/>
        <w:gridCol w:w="2148"/>
        <w:gridCol w:w="553"/>
        <w:gridCol w:w="2148"/>
        <w:gridCol w:w="319"/>
        <w:gridCol w:w="1843"/>
      </w:tblGrid>
      <w:tr w:rsidR="00646399" w14:paraId="2AB8B032" w14:textId="77777777" w:rsidTr="00FF2C70">
        <w:trPr>
          <w:trHeight w:val="274"/>
        </w:trPr>
        <w:tc>
          <w:tcPr>
            <w:tcW w:w="341" w:type="dxa"/>
            <w:vAlign w:val="center"/>
          </w:tcPr>
          <w:p w14:paraId="40530333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8" w:type="dxa"/>
            <w:vAlign w:val="center"/>
          </w:tcPr>
          <w:p w14:paraId="4BAE9D29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480" w:dyaOrig="300">
                <v:shape id="_x0000_i1054" type="#_x0000_t75" style="width:24.2pt;height:14.85pt" o:ole="">
                  <v:imagedata r:id="rId72" o:title=""/>
                </v:shape>
                <o:OLEObject Type="Embed" ProgID="Equation.DSMT4" ShapeID="_x0000_i1054" DrawAspect="Content" ObjectID="_1791577274" r:id="rId73"/>
              </w:object>
            </w:r>
          </w:p>
        </w:tc>
        <w:tc>
          <w:tcPr>
            <w:tcW w:w="556" w:type="dxa"/>
            <w:vAlign w:val="center"/>
          </w:tcPr>
          <w:p w14:paraId="04CFFB60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14:paraId="39EB3E4F" w14:textId="77777777" w:rsidR="003737DE" w:rsidRPr="00EC547F" w:rsidRDefault="008F746D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310" w:dyaOrig="300">
                <v:shape id="_x0000_i1055" type="#_x0000_t75" style="width:15.4pt;height:14.85pt" o:ole="">
                  <v:imagedata r:id="rId74" o:title=""/>
                </v:shape>
                <o:OLEObject Type="Embed" ProgID="Equation.DSMT4" ShapeID="_x0000_i1055" DrawAspect="Content" ObjectID="_1791577275" r:id="rId75"/>
              </w:object>
            </w:r>
          </w:p>
        </w:tc>
        <w:tc>
          <w:tcPr>
            <w:tcW w:w="553" w:type="dxa"/>
            <w:vAlign w:val="center"/>
          </w:tcPr>
          <w:p w14:paraId="10C22B87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8" w:type="dxa"/>
            <w:vAlign w:val="center"/>
          </w:tcPr>
          <w:p w14:paraId="040C90D2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360" w:dyaOrig="300">
                <v:shape id="_x0000_i1056" type="#_x0000_t75" style="width:18.15pt;height:14.85pt" o:ole="">
                  <v:imagedata r:id="rId76" o:title=""/>
                </v:shape>
                <o:OLEObject Type="Embed" ProgID="Equation.DSMT4" ShapeID="_x0000_i1056" DrawAspect="Content" ObjectID="_1791577276" r:id="rId77"/>
              </w:object>
            </w:r>
          </w:p>
        </w:tc>
        <w:tc>
          <w:tcPr>
            <w:tcW w:w="319" w:type="dxa"/>
            <w:shd w:val="clear" w:color="auto" w:fill="auto"/>
            <w:vAlign w:val="center"/>
          </w:tcPr>
          <w:p w14:paraId="711C734C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843" w:type="dxa"/>
            <w:vAlign w:val="center"/>
          </w:tcPr>
          <w:p w14:paraId="6B800E7D" w14:textId="77777777" w:rsidR="003737DE" w:rsidRPr="00EC547F" w:rsidRDefault="008F746D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210" w:dyaOrig="300">
                <v:shape id="_x0000_i1057" type="#_x0000_t75" style="width:10.45pt;height:14.85pt" o:ole="">
                  <v:imagedata r:id="rId78" o:title=""/>
                </v:shape>
                <o:OLEObject Type="Embed" ProgID="Equation.DSMT4" ShapeID="_x0000_i1057" DrawAspect="Content" ObjectID="_1791577277" r:id="rId79"/>
              </w:object>
            </w:r>
          </w:p>
        </w:tc>
      </w:tr>
    </w:tbl>
    <w:p w14:paraId="0A4C3F77" w14:textId="77777777" w:rsidR="003737DE" w:rsidRPr="00EC547F" w:rsidRDefault="008F746D" w:rsidP="004D3E60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>
        <w:rPr>
          <w:rFonts w:cstheme="minorHAnsi"/>
          <w:b/>
          <w:bCs/>
          <w:noProof/>
          <w:position w:val="-16"/>
          <w:sz w:val="24"/>
          <w:szCs w:val="24"/>
        </w:rPr>
      </w:r>
      <w:r w:rsidR="008F746D">
        <w:rPr>
          <w:rFonts w:cstheme="minorHAnsi"/>
          <w:b/>
          <w:bCs/>
          <w:noProof/>
          <w:position w:val="-16"/>
          <w:sz w:val="24"/>
          <w:szCs w:val="24"/>
        </w:rPr>
        <w:object w:dxaOrig="1430" w:dyaOrig="390">
          <v:shape id="_x0000_i1058" type="#_x0000_t75" style="width:71.45pt;height:19.25pt" o:ole="">
            <v:imagedata r:id="rId80" o:title=""/>
          </v:shape>
          <o:OLEObject Type="Embed" ProgID="Equation.DSMT4" ShapeID="_x0000_i1058" DrawAspect="Content" ObjectID="_1791577278" r:id="rId81"/>
        </w:objec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"/>
        <w:gridCol w:w="2540"/>
        <w:gridCol w:w="553"/>
        <w:gridCol w:w="2135"/>
        <w:gridCol w:w="550"/>
        <w:gridCol w:w="2135"/>
        <w:gridCol w:w="415"/>
        <w:gridCol w:w="1738"/>
      </w:tblGrid>
      <w:tr w:rsidR="00646399" w14:paraId="5A08070A" w14:textId="77777777" w:rsidTr="00FF2C70">
        <w:trPr>
          <w:trHeight w:val="117"/>
        </w:trPr>
        <w:tc>
          <w:tcPr>
            <w:tcW w:w="339" w:type="dxa"/>
            <w:vAlign w:val="center"/>
          </w:tcPr>
          <w:p w14:paraId="2A2B6EC8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0" w:type="dxa"/>
            <w:vAlign w:val="center"/>
          </w:tcPr>
          <w:p w14:paraId="5F45AB1F" w14:textId="77777777" w:rsidR="003737DE" w:rsidRPr="00EC547F" w:rsidRDefault="008F746D" w:rsidP="00E2331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210" w:dyaOrig="300">
                <v:shape id="_x0000_i1059" type="#_x0000_t75" style="width:10.45pt;height:14.85pt" o:ole="">
                  <v:imagedata r:id="rId78" o:title=""/>
                </v:shape>
                <o:OLEObject Type="Embed" ProgID="Equation.DSMT4" ShapeID="_x0000_i1059" DrawAspect="Content" ObjectID="_1791577279" r:id="rId82"/>
              </w:object>
            </w:r>
          </w:p>
        </w:tc>
        <w:tc>
          <w:tcPr>
            <w:tcW w:w="553" w:type="dxa"/>
            <w:shd w:val="clear" w:color="auto" w:fill="auto"/>
            <w:vAlign w:val="center"/>
          </w:tcPr>
          <w:p w14:paraId="0EC2B482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35" w:type="dxa"/>
            <w:vAlign w:val="center"/>
          </w:tcPr>
          <w:p w14:paraId="5E939672" w14:textId="77777777" w:rsidR="003737DE" w:rsidRPr="00EC547F" w:rsidRDefault="008F746D" w:rsidP="00E2331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230" w:dyaOrig="270">
                <v:shape id="_x0000_i1060" type="#_x0000_t75" style="width:11.55pt;height:13.75pt" o:ole="">
                  <v:imagedata r:id="rId83" o:title=""/>
                </v:shape>
                <o:OLEObject Type="Embed" ProgID="Equation.DSMT4" ShapeID="_x0000_i1060" DrawAspect="Content" ObjectID="_1791577280" r:id="rId84"/>
              </w:object>
            </w:r>
          </w:p>
        </w:tc>
        <w:tc>
          <w:tcPr>
            <w:tcW w:w="550" w:type="dxa"/>
            <w:vAlign w:val="center"/>
          </w:tcPr>
          <w:p w14:paraId="5EFF8E98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35" w:type="dxa"/>
            <w:vAlign w:val="center"/>
          </w:tcPr>
          <w:p w14:paraId="0D0E4EBD" w14:textId="77777777" w:rsidR="003737DE" w:rsidRPr="00EC547F" w:rsidRDefault="008F746D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200" w:dyaOrig="300">
                <v:shape id="_x0000_i1061" type="#_x0000_t75" style="width:9.9pt;height:14.85pt" o:ole="">
                  <v:imagedata r:id="rId85" o:title=""/>
                </v:shape>
                <o:OLEObject Type="Embed" ProgID="Equation.DSMT4" ShapeID="_x0000_i1061" DrawAspect="Content" ObjectID="_1791577281" r:id="rId86"/>
              </w:object>
            </w:r>
          </w:p>
        </w:tc>
        <w:tc>
          <w:tcPr>
            <w:tcW w:w="415" w:type="dxa"/>
            <w:vAlign w:val="center"/>
          </w:tcPr>
          <w:p w14:paraId="78EF6340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38" w:type="dxa"/>
            <w:vAlign w:val="center"/>
          </w:tcPr>
          <w:p w14:paraId="12BF901B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420" w:dyaOrig="300">
                <v:shape id="_x0000_i1062" type="#_x0000_t75" style="width:20.9pt;height:14.85pt" o:ole="">
                  <v:imagedata r:id="rId87" o:title=""/>
                </v:shape>
                <o:OLEObject Type="Embed" ProgID="Equation.DSMT4" ShapeID="_x0000_i1062" DrawAspect="Content" ObjectID="_1791577282" r:id="rId88"/>
              </w:object>
            </w:r>
          </w:p>
        </w:tc>
      </w:tr>
    </w:tbl>
    <w:p w14:paraId="0103036C" w14:textId="77777777" w:rsidR="003737DE" w:rsidRPr="00EC547F" w:rsidRDefault="00ED5CE4" w:rsidP="004D3E60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حاصل ضرب المصفوفتين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b/>
                <w:bCs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b/>
                    <w:bCs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EC547F">
        <w:rPr>
          <w:rFonts w:cstheme="minorHAnsi"/>
          <w:b/>
          <w:bCs/>
          <w:sz w:val="24"/>
          <w:szCs w:val="24"/>
          <w:rtl/>
        </w:rPr>
        <w:t xml:space="preserve"> . </w:t>
      </w:r>
      <w:r w:rsidRPr="00EC547F">
        <w:rPr>
          <w:rFonts w:cstheme="minorHAnsi"/>
          <w:b/>
          <w:bCs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b/>
                <w:bCs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b/>
                    <w:bCs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"/>
                    </m:rPr>
                    <w:rPr>
                      <w:rFonts w:ascii="Cambria Math" w:cstheme="minorHAnsi"/>
                      <w:sz w:val="24"/>
                      <w:szCs w:val="24"/>
                    </w:rPr>
                    <m:t xml:space="preserve">  </m:t>
                  </m:r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b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EC547F">
        <w:rPr>
          <w:rFonts w:cstheme="minorHAnsi"/>
          <w:b/>
          <w:bCs/>
          <w:sz w:val="24"/>
          <w:szCs w:val="24"/>
          <w:rtl/>
        </w:rPr>
        <w:t xml:space="preserve"> يساوي</w:t>
      </w:r>
      <w:r w:rsidR="0023209D"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</w:t>
      </w:r>
      <w:r w:rsidR="00036DBB">
        <w:rPr>
          <w:rFonts w:cstheme="minorHAnsi" w:hint="cs"/>
          <w:b/>
          <w:bCs/>
          <w:color w:val="000000"/>
          <w:sz w:val="24"/>
          <w:szCs w:val="24"/>
          <w:rtl/>
        </w:rPr>
        <w:t>:_</w:t>
      </w:r>
      <w:r w:rsidR="004D3E60" w:rsidRPr="004D3E60">
        <w:rPr>
          <w:rFonts w:cstheme="minorHAnsi"/>
          <w:b/>
          <w:bCs/>
          <w:position w:val="-14"/>
          <w:sz w:val="24"/>
          <w:szCs w:val="24"/>
        </w:rPr>
        <w:t xml:space="preserve"> 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8"/>
        <w:gridCol w:w="2528"/>
        <w:gridCol w:w="547"/>
        <w:gridCol w:w="2156"/>
        <w:gridCol w:w="544"/>
        <w:gridCol w:w="2156"/>
        <w:gridCol w:w="411"/>
        <w:gridCol w:w="1776"/>
      </w:tblGrid>
      <w:tr w:rsidR="00646399" w14:paraId="378A9E71" w14:textId="77777777" w:rsidTr="005F24EC">
        <w:trPr>
          <w:trHeight w:val="271"/>
        </w:trPr>
        <w:tc>
          <w:tcPr>
            <w:tcW w:w="338" w:type="dxa"/>
            <w:vAlign w:val="center"/>
          </w:tcPr>
          <w:p w14:paraId="6BA6F237" w14:textId="77777777" w:rsidR="003737DE" w:rsidRPr="00EC547F" w:rsidRDefault="00ED5CE4" w:rsidP="000F4075">
            <w:pPr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EC547F">
              <w:rPr>
                <w:rFonts w:cstheme="minorHAnsi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2528" w:type="dxa"/>
            <w:vAlign w:val="center"/>
          </w:tcPr>
          <w:p w14:paraId="7EA719B8" w14:textId="77777777" w:rsidR="003737DE" w:rsidRPr="00EC547F" w:rsidRDefault="008F746D" w:rsidP="005F24EC">
            <w:pPr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cstheme="minorHAnsi"/>
                <w:b/>
                <w:bCs/>
                <w:noProof/>
                <w:position w:val="-14"/>
                <w:sz w:val="24"/>
                <w:szCs w:val="24"/>
              </w:rPr>
            </w:r>
            <w:r w:rsidR="008F746D">
              <w:rPr>
                <w:rFonts w:cstheme="minorHAnsi"/>
                <w:b/>
                <w:bCs/>
                <w:noProof/>
                <w:position w:val="-14"/>
                <w:sz w:val="24"/>
                <w:szCs w:val="24"/>
              </w:rPr>
              <w:object w:dxaOrig="440" w:dyaOrig="420">
                <v:shape id="_x0000_i1063" type="#_x0000_t75" style="width:22pt;height:20.9pt" o:ole="">
                  <v:imagedata r:id="rId89" o:title=""/>
                </v:shape>
                <o:OLEObject Type="Embed" ProgID="Equation.DSMT4" ShapeID="_x0000_i1063" DrawAspect="Content" ObjectID="_1791577283" r:id="rId90"/>
              </w:object>
            </w:r>
          </w:p>
        </w:tc>
        <w:tc>
          <w:tcPr>
            <w:tcW w:w="547" w:type="dxa"/>
            <w:shd w:val="clear" w:color="auto" w:fill="auto"/>
            <w:vAlign w:val="center"/>
          </w:tcPr>
          <w:p w14:paraId="6B92A93E" w14:textId="77777777" w:rsidR="003737DE" w:rsidRPr="00EC547F" w:rsidRDefault="00ED5CE4" w:rsidP="000F4075">
            <w:pPr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EC547F">
              <w:rPr>
                <w:rFonts w:cstheme="minorHAnsi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2156" w:type="dxa"/>
            <w:vAlign w:val="center"/>
          </w:tcPr>
          <w:p w14:paraId="7473A409" w14:textId="77777777" w:rsidR="003737DE" w:rsidRPr="00EC547F" w:rsidRDefault="008F746D" w:rsidP="00E23315">
            <w:pPr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cstheme="minorHAnsi"/>
                <w:b/>
                <w:bCs/>
                <w:noProof/>
                <w:position w:val="-14"/>
                <w:sz w:val="24"/>
                <w:szCs w:val="24"/>
              </w:rPr>
            </w:r>
            <w:r w:rsidR="008F746D">
              <w:rPr>
                <w:rFonts w:cstheme="minorHAnsi"/>
                <w:b/>
                <w:bCs/>
                <w:noProof/>
                <w:position w:val="-14"/>
                <w:sz w:val="24"/>
                <w:szCs w:val="24"/>
              </w:rPr>
              <w:object w:dxaOrig="450" w:dyaOrig="420">
                <v:shape id="_x0000_i1064" type="#_x0000_t75" style="width:22.55pt;height:20.9pt" o:ole="">
                  <v:imagedata r:id="rId91" o:title=""/>
                </v:shape>
                <o:OLEObject Type="Embed" ProgID="Equation.DSMT4" ShapeID="_x0000_i1064" DrawAspect="Content" ObjectID="_1791577284" r:id="rId92"/>
              </w:object>
            </w:r>
          </w:p>
        </w:tc>
        <w:tc>
          <w:tcPr>
            <w:tcW w:w="544" w:type="dxa"/>
            <w:vAlign w:val="center"/>
          </w:tcPr>
          <w:p w14:paraId="1368D87F" w14:textId="77777777" w:rsidR="003737DE" w:rsidRPr="00EC547F" w:rsidRDefault="00ED5CE4" w:rsidP="000F4075">
            <w:pPr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EC547F">
              <w:rPr>
                <w:rFonts w:cstheme="minorHAnsi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2156" w:type="dxa"/>
            <w:vAlign w:val="center"/>
          </w:tcPr>
          <w:p w14:paraId="384630EA" w14:textId="77777777" w:rsidR="003737DE" w:rsidRPr="00EC547F" w:rsidRDefault="008F746D" w:rsidP="00C44699">
            <w:pPr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cstheme="minorHAnsi"/>
                <w:b/>
                <w:bCs/>
                <w:noProof/>
                <w:position w:val="-14"/>
                <w:sz w:val="24"/>
                <w:szCs w:val="24"/>
              </w:rPr>
            </w:r>
            <w:r w:rsidR="008F746D">
              <w:rPr>
                <w:rFonts w:cstheme="minorHAnsi"/>
                <w:b/>
                <w:bCs/>
                <w:noProof/>
                <w:position w:val="-14"/>
                <w:sz w:val="24"/>
                <w:szCs w:val="24"/>
              </w:rPr>
              <w:object w:dxaOrig="480" w:dyaOrig="420">
                <v:shape id="_x0000_i1065" type="#_x0000_t75" style="width:24.2pt;height:20.9pt" o:ole="">
                  <v:imagedata r:id="rId93" o:title=""/>
                </v:shape>
                <o:OLEObject Type="Embed" ProgID="Equation.DSMT4" ShapeID="_x0000_i1065" DrawAspect="Content" ObjectID="_1791577285" r:id="rId94"/>
              </w:object>
            </w:r>
          </w:p>
        </w:tc>
        <w:tc>
          <w:tcPr>
            <w:tcW w:w="411" w:type="dxa"/>
            <w:vAlign w:val="center"/>
          </w:tcPr>
          <w:p w14:paraId="77CF645C" w14:textId="77777777" w:rsidR="003737DE" w:rsidRPr="00EC547F" w:rsidRDefault="00ED5CE4" w:rsidP="000F4075">
            <w:pPr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EC547F">
              <w:rPr>
                <w:rFonts w:cstheme="minorHAnsi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1776" w:type="dxa"/>
            <w:vAlign w:val="center"/>
          </w:tcPr>
          <w:p w14:paraId="6A4A1814" w14:textId="77777777" w:rsidR="003737DE" w:rsidRPr="00EC547F" w:rsidRDefault="008F746D" w:rsidP="0019120C">
            <w:pPr>
              <w:jc w:val="center"/>
              <w:rPr>
                <w:rFonts w:cstheme="minorHAnsi"/>
                <w:b/>
                <w:bCs/>
                <w:i/>
                <w:sz w:val="24"/>
                <w:szCs w:val="24"/>
              </w:rPr>
            </w:pPr>
            <w:r>
              <w:rPr>
                <w:rFonts w:cstheme="minorHAnsi"/>
                <w:b/>
                <w:bCs/>
                <w:noProof/>
                <w:position w:val="-14"/>
                <w:sz w:val="24"/>
                <w:szCs w:val="24"/>
              </w:rPr>
            </w:r>
            <w:r w:rsidR="008F746D">
              <w:rPr>
                <w:rFonts w:cstheme="minorHAnsi"/>
                <w:b/>
                <w:bCs/>
                <w:noProof/>
                <w:position w:val="-14"/>
                <w:sz w:val="24"/>
                <w:szCs w:val="24"/>
              </w:rPr>
              <w:object w:dxaOrig="480" w:dyaOrig="420">
                <v:shape id="_x0000_i1066" type="#_x0000_t75" style="width:24.2pt;height:20.9pt" o:ole="">
                  <v:imagedata r:id="rId95" o:title=""/>
                </v:shape>
                <o:OLEObject Type="Embed" ProgID="Equation.DSMT4" ShapeID="_x0000_i1066" DrawAspect="Content" ObjectID="_1791577286" r:id="rId96"/>
              </w:object>
            </w:r>
          </w:p>
        </w:tc>
      </w:tr>
    </w:tbl>
    <w:p w14:paraId="5BED3376" w14:textId="77777777" w:rsidR="003737DE" w:rsidRPr="00EC547F" w:rsidRDefault="008F746D" w:rsidP="00F82E6B">
      <w:pPr>
        <w:pStyle w:val="a4"/>
        <w:numPr>
          <w:ilvl w:val="0"/>
          <w:numId w:val="1"/>
        </w:numPr>
        <w:rPr>
          <w:rFonts w:cs="Times New Roman"/>
          <w:b/>
          <w:bCs/>
          <w:color w:val="FF0000"/>
          <w:sz w:val="24"/>
          <w:szCs w:val="24"/>
          <w:rtl/>
        </w:rPr>
      </w:pPr>
      <w:r>
        <w:rPr>
          <w:rFonts w:cstheme="minorHAnsi"/>
          <w:b/>
          <w:bCs/>
          <w:noProof/>
          <w:position w:val="-6"/>
          <w:sz w:val="24"/>
          <w:szCs w:val="24"/>
        </w:rPr>
      </w:r>
      <w:r w:rsidR="008F746D">
        <w:rPr>
          <w:rFonts w:cstheme="minorHAnsi"/>
          <w:b/>
          <w:bCs/>
          <w:noProof/>
          <w:position w:val="-6"/>
          <w:sz w:val="24"/>
          <w:szCs w:val="24"/>
        </w:rPr>
        <w:object w:dxaOrig="1330" w:dyaOrig="300">
          <v:shape id="_x0000_i1067" type="#_x0000_t75" style="width:66.5pt;height:14.85pt" o:ole="">
            <v:imagedata r:id="rId97" o:title=""/>
          </v:shape>
          <o:OLEObject Type="Embed" ProgID="Equation.DSMT4" ShapeID="_x0000_i1067" DrawAspect="Content" ObjectID="_1791577287" r:id="rId98"/>
        </w:objec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3"/>
        <w:gridCol w:w="2548"/>
        <w:gridCol w:w="555"/>
        <w:gridCol w:w="2144"/>
        <w:gridCol w:w="553"/>
        <w:gridCol w:w="2149"/>
        <w:gridCol w:w="417"/>
        <w:gridCol w:w="1747"/>
      </w:tblGrid>
      <w:tr w:rsidR="00646399" w14:paraId="62F15301" w14:textId="77777777" w:rsidTr="00FF2C70">
        <w:trPr>
          <w:trHeight w:val="274"/>
        </w:trPr>
        <w:tc>
          <w:tcPr>
            <w:tcW w:w="343" w:type="dxa"/>
            <w:shd w:val="clear" w:color="auto" w:fill="auto"/>
            <w:vAlign w:val="center"/>
          </w:tcPr>
          <w:p w14:paraId="35DC0A9D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8" w:type="dxa"/>
            <w:vAlign w:val="center"/>
          </w:tcPr>
          <w:p w14:paraId="558FED38" w14:textId="77777777" w:rsidR="003737DE" w:rsidRPr="00EC547F" w:rsidRDefault="008F746D" w:rsidP="009A74ED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640" w:dyaOrig="300">
                <v:shape id="_x0000_i1068" type="#_x0000_t75" style="width:31.9pt;height:14.85pt" o:ole="">
                  <v:imagedata r:id="rId99" o:title=""/>
                </v:shape>
                <o:OLEObject Type="Embed" ProgID="Equation.DSMT4" ShapeID="_x0000_i1068" DrawAspect="Content" ObjectID="_1791577288" r:id="rId100"/>
              </w:object>
            </w:r>
          </w:p>
        </w:tc>
        <w:tc>
          <w:tcPr>
            <w:tcW w:w="555" w:type="dxa"/>
            <w:vAlign w:val="center"/>
          </w:tcPr>
          <w:p w14:paraId="0D8C626D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4" w:type="dxa"/>
            <w:vAlign w:val="center"/>
          </w:tcPr>
          <w:p w14:paraId="5DA8A458" w14:textId="77777777" w:rsidR="00E23315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500" w:dyaOrig="300">
                <v:shape id="_x0000_i1069" type="#_x0000_t75" style="width:24.75pt;height:14.85pt" o:ole="">
                  <v:imagedata r:id="rId101" o:title=""/>
                </v:shape>
                <o:OLEObject Type="Embed" ProgID="Equation.DSMT4" ShapeID="_x0000_i1069" DrawAspect="Content" ObjectID="_1791577289" r:id="rId102"/>
              </w:object>
            </w:r>
          </w:p>
        </w:tc>
        <w:tc>
          <w:tcPr>
            <w:tcW w:w="553" w:type="dxa"/>
            <w:vAlign w:val="center"/>
          </w:tcPr>
          <w:p w14:paraId="29B5BF61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9" w:type="dxa"/>
            <w:vAlign w:val="center"/>
          </w:tcPr>
          <w:p w14:paraId="3C7BA5EF" w14:textId="77777777" w:rsidR="003737DE" w:rsidRPr="00EC547F" w:rsidRDefault="008F746D" w:rsidP="00C44699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310" w:dyaOrig="300">
                <v:shape id="_x0000_i1070" type="#_x0000_t75" style="width:15.4pt;height:14.85pt" o:ole="">
                  <v:imagedata r:id="rId103" o:title=""/>
                </v:shape>
                <o:OLEObject Type="Embed" ProgID="Equation.DSMT4" ShapeID="_x0000_i1070" DrawAspect="Content" ObjectID="_1791577290" r:id="rId104"/>
              </w:object>
            </w:r>
          </w:p>
        </w:tc>
        <w:tc>
          <w:tcPr>
            <w:tcW w:w="417" w:type="dxa"/>
            <w:vAlign w:val="center"/>
          </w:tcPr>
          <w:p w14:paraId="6E99966A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47" w:type="dxa"/>
            <w:vAlign w:val="center"/>
          </w:tcPr>
          <w:p w14:paraId="152C637C" w14:textId="77777777" w:rsidR="003737DE" w:rsidRPr="00EC547F" w:rsidRDefault="008F746D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450" w:dyaOrig="300">
                <v:shape id="_x0000_i1071" type="#_x0000_t75" style="width:22.55pt;height:14.85pt" o:ole="">
                  <v:imagedata r:id="rId105" o:title=""/>
                </v:shape>
                <o:OLEObject Type="Embed" ProgID="Equation.DSMT4" ShapeID="_x0000_i1071" DrawAspect="Content" ObjectID="_1791577291" r:id="rId106"/>
              </w:object>
            </w:r>
          </w:p>
        </w:tc>
      </w:tr>
    </w:tbl>
    <w:p w14:paraId="5F0A27BA" w14:textId="77777777" w:rsidR="003737DE" w:rsidRPr="00EC547F" w:rsidRDefault="00ED5CE4" w:rsidP="005F24EC">
      <w:pPr>
        <w:pStyle w:val="a4"/>
        <w:numPr>
          <w:ilvl w:val="0"/>
          <w:numId w:val="1"/>
        </w:numPr>
        <w:spacing w:after="0" w:line="240" w:lineRule="auto"/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تبسيط العبارة </w:t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  <w:object w:dxaOrig="1530" w:dyaOrig="420">
          <v:shape id="_x0000_i1072" type="#_x0000_t75" style="width:76.4pt;height:20.9pt" o:ole="">
            <v:imagedata r:id="rId107" o:title=""/>
          </v:shape>
          <o:OLEObject Type="Embed" ProgID="Equation.DSMT4" ShapeID="_x0000_i1072" DrawAspect="Content" ObjectID="_1791577292" r:id="rId108"/>
        </w:object>
      </w:r>
      <w:r w:rsidRPr="00EC547F">
        <w:rPr>
          <w:rFonts w:cstheme="minorHAnsi"/>
          <w:b/>
          <w:bCs/>
          <w:sz w:val="24"/>
          <w:szCs w:val="24"/>
          <w:rtl/>
        </w:rPr>
        <w:t xml:space="preserve"> </w:t>
      </w:r>
      <w:r w:rsidRPr="00EC547F">
        <w:rPr>
          <w:rFonts w:cstheme="minorHAnsi"/>
          <w:b/>
          <w:bCs/>
          <w:color w:val="000000"/>
          <w:sz w:val="24"/>
          <w:szCs w:val="24"/>
          <w:rtl/>
        </w:rPr>
        <w:t>هو</w:t>
      </w:r>
      <w:r w:rsidR="00036DBB">
        <w:rPr>
          <w:rFonts w:cstheme="minorHAnsi" w:hint="cs"/>
          <w:b/>
          <w:bCs/>
          <w:color w:val="000000"/>
          <w:sz w:val="24"/>
          <w:szCs w:val="24"/>
          <w:rtl/>
        </w:rPr>
        <w:t>:_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"/>
        <w:gridCol w:w="2544"/>
        <w:gridCol w:w="556"/>
        <w:gridCol w:w="2149"/>
        <w:gridCol w:w="553"/>
        <w:gridCol w:w="2144"/>
        <w:gridCol w:w="417"/>
        <w:gridCol w:w="1751"/>
      </w:tblGrid>
      <w:tr w:rsidR="00646399" w14:paraId="4298F065" w14:textId="77777777" w:rsidTr="00836617">
        <w:trPr>
          <w:trHeight w:val="410"/>
        </w:trPr>
        <w:tc>
          <w:tcPr>
            <w:tcW w:w="342" w:type="dxa"/>
            <w:vAlign w:val="center"/>
          </w:tcPr>
          <w:p w14:paraId="23A2E6A9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4" w:type="dxa"/>
            <w:vAlign w:val="center"/>
          </w:tcPr>
          <w:p w14:paraId="3B779DF0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12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2"/>
                <w:sz w:val="24"/>
                <w:szCs w:val="24"/>
              </w:rPr>
              <w:object w:dxaOrig="1000" w:dyaOrig="360">
                <v:shape id="_x0000_i1073" type="#_x0000_t75" style="width:50pt;height:18.15pt" o:ole="">
                  <v:imagedata r:id="rId109" o:title=""/>
                </v:shape>
                <o:OLEObject Type="Embed" ProgID="Equation.DSMT4" ShapeID="_x0000_i1073" DrawAspect="Content" ObjectID="_1791577293" r:id="rId110"/>
              </w:object>
            </w:r>
          </w:p>
        </w:tc>
        <w:tc>
          <w:tcPr>
            <w:tcW w:w="556" w:type="dxa"/>
            <w:shd w:val="clear" w:color="auto" w:fill="auto"/>
            <w:vAlign w:val="center"/>
          </w:tcPr>
          <w:p w14:paraId="76F2D108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9" w:type="dxa"/>
            <w:vAlign w:val="center"/>
          </w:tcPr>
          <w:p w14:paraId="5C4A1FBC" w14:textId="77777777" w:rsidR="003737DE" w:rsidRPr="00EC547F" w:rsidRDefault="008F746D" w:rsidP="00C818D9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12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2"/>
                <w:sz w:val="24"/>
                <w:szCs w:val="24"/>
              </w:rPr>
              <w:object w:dxaOrig="1220" w:dyaOrig="420">
                <v:shape id="_x0000_i1074" type="#_x0000_t75" style="width:61pt;height:20.9pt" o:ole="">
                  <v:imagedata r:id="rId111" o:title=""/>
                </v:shape>
                <o:OLEObject Type="Embed" ProgID="Equation.DSMT4" ShapeID="_x0000_i1074" DrawAspect="Content" ObjectID="_1791577294" r:id="rId112"/>
              </w:object>
            </w:r>
          </w:p>
        </w:tc>
        <w:tc>
          <w:tcPr>
            <w:tcW w:w="553" w:type="dxa"/>
            <w:vAlign w:val="center"/>
          </w:tcPr>
          <w:p w14:paraId="22B0447E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4" w:type="dxa"/>
            <w:vAlign w:val="center"/>
          </w:tcPr>
          <w:p w14:paraId="5F405D67" w14:textId="77777777" w:rsidR="003737DE" w:rsidRPr="00EC547F" w:rsidRDefault="008F746D" w:rsidP="009A0406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12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2"/>
                <w:sz w:val="24"/>
                <w:szCs w:val="24"/>
              </w:rPr>
              <w:object w:dxaOrig="960" w:dyaOrig="420">
                <v:shape id="_x0000_i1075" type="#_x0000_t75" style="width:47.8pt;height:20.9pt" o:ole="">
                  <v:imagedata r:id="rId113" o:title=""/>
                </v:shape>
                <o:OLEObject Type="Embed" ProgID="Equation.DSMT4" ShapeID="_x0000_i1075" DrawAspect="Content" ObjectID="_1791577295" r:id="rId114"/>
              </w:object>
            </w:r>
          </w:p>
        </w:tc>
        <w:tc>
          <w:tcPr>
            <w:tcW w:w="417" w:type="dxa"/>
            <w:vAlign w:val="center"/>
          </w:tcPr>
          <w:p w14:paraId="434C2B22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51" w:type="dxa"/>
            <w:vAlign w:val="center"/>
          </w:tcPr>
          <w:p w14:paraId="5C1F94B6" w14:textId="77777777" w:rsidR="003737DE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12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2"/>
                <w:sz w:val="24"/>
                <w:szCs w:val="24"/>
              </w:rPr>
              <w:object w:dxaOrig="990" w:dyaOrig="420">
                <v:shape id="_x0000_i1076" type="#_x0000_t75" style="width:49.45pt;height:20.9pt" o:ole="">
                  <v:imagedata r:id="rId115" o:title=""/>
                </v:shape>
                <o:OLEObject Type="Embed" ProgID="Equation.DSMT4" ShapeID="_x0000_i1076" DrawAspect="Content" ObjectID="_1791577296" r:id="rId116"/>
              </w:object>
            </w:r>
          </w:p>
        </w:tc>
      </w:tr>
    </w:tbl>
    <w:p w14:paraId="004B2A36" w14:textId="77777777" w:rsidR="003737DE" w:rsidRPr="00EC547F" w:rsidRDefault="00ED5CE4" w:rsidP="00036DBB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position w:val="-12"/>
          <w:sz w:val="24"/>
          <w:szCs w:val="24"/>
          <w:rtl/>
        </w:rPr>
        <w:t xml:space="preserve"> </w:t>
      </w: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تسمى المصفوفة </w:t>
      </w:r>
      <w:r w:rsidR="008F746D">
        <w:rPr>
          <w:rFonts w:cstheme="minorHAnsi"/>
          <w:b/>
          <w:bCs/>
          <w:noProof/>
          <w:position w:val="-14"/>
          <w:sz w:val="24"/>
          <w:szCs w:val="24"/>
        </w:rPr>
      </w:r>
      <w:r w:rsidR="008F746D">
        <w:rPr>
          <w:rFonts w:cstheme="minorHAnsi"/>
          <w:b/>
          <w:bCs/>
          <w:noProof/>
          <w:position w:val="-14"/>
          <w:sz w:val="24"/>
          <w:szCs w:val="24"/>
        </w:rPr>
        <w:object w:dxaOrig="1350" w:dyaOrig="420">
          <v:shape id="_x0000_i1077" type="#_x0000_t75" style="width:67.6pt;height:20.9pt" o:ole="">
            <v:imagedata r:id="rId117" o:title=""/>
          </v:shape>
          <o:OLEObject Type="Embed" ProgID="Equation.DSMT4" ShapeID="_x0000_i1077" DrawAspect="Content" ObjectID="_1791577297" r:id="rId118"/>
        </w:object>
      </w:r>
      <w:r w:rsidRPr="00EC547F">
        <w:rPr>
          <w:rFonts w:cstheme="minorHAnsi"/>
          <w:b/>
          <w:bCs/>
          <w:sz w:val="24"/>
          <w:szCs w:val="24"/>
          <w:rtl/>
        </w:rPr>
        <w:t xml:space="preserve"> مصفوفة </w:t>
      </w:r>
      <w:r w:rsidR="00036DBB">
        <w:rPr>
          <w:rFonts w:cstheme="minorHAnsi" w:hint="cs"/>
          <w:b/>
          <w:bCs/>
          <w:sz w:val="24"/>
          <w:szCs w:val="24"/>
          <w:rtl/>
        </w:rPr>
        <w:t>:_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"/>
        <w:gridCol w:w="2547"/>
        <w:gridCol w:w="556"/>
        <w:gridCol w:w="2146"/>
        <w:gridCol w:w="554"/>
        <w:gridCol w:w="2146"/>
        <w:gridCol w:w="417"/>
        <w:gridCol w:w="1748"/>
      </w:tblGrid>
      <w:tr w:rsidR="00646399" w14:paraId="050E2E01" w14:textId="77777777" w:rsidTr="00FF2C70">
        <w:trPr>
          <w:trHeight w:val="274"/>
        </w:trPr>
        <w:tc>
          <w:tcPr>
            <w:tcW w:w="342" w:type="dxa"/>
            <w:vAlign w:val="center"/>
          </w:tcPr>
          <w:p w14:paraId="5E9F1316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14:paraId="17AC190C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صف </w:t>
            </w:r>
          </w:p>
        </w:tc>
        <w:tc>
          <w:tcPr>
            <w:tcW w:w="556" w:type="dxa"/>
            <w:vAlign w:val="center"/>
          </w:tcPr>
          <w:p w14:paraId="4049B25B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6" w:type="dxa"/>
            <w:vAlign w:val="center"/>
          </w:tcPr>
          <w:p w14:paraId="664C3475" w14:textId="77777777" w:rsidR="003737DE" w:rsidRPr="00EC547F" w:rsidRDefault="00ED5CE4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color w:val="000000"/>
                <w:sz w:val="24"/>
                <w:szCs w:val="24"/>
                <w:rtl/>
              </w:rPr>
              <w:t>عمود</w:t>
            </w:r>
          </w:p>
        </w:tc>
        <w:tc>
          <w:tcPr>
            <w:tcW w:w="554" w:type="dxa"/>
            <w:shd w:val="clear" w:color="auto" w:fill="auto"/>
            <w:vAlign w:val="center"/>
          </w:tcPr>
          <w:p w14:paraId="14855FD2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6" w:type="dxa"/>
            <w:vAlign w:val="center"/>
          </w:tcPr>
          <w:p w14:paraId="5BB9C3AB" w14:textId="77777777" w:rsidR="003737DE" w:rsidRPr="00EC547F" w:rsidRDefault="00ED5CE4" w:rsidP="000407ED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>صفرية</w:t>
            </w:r>
          </w:p>
        </w:tc>
        <w:tc>
          <w:tcPr>
            <w:tcW w:w="417" w:type="dxa"/>
            <w:vAlign w:val="center"/>
          </w:tcPr>
          <w:p w14:paraId="009462CC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48" w:type="dxa"/>
            <w:vAlign w:val="center"/>
          </w:tcPr>
          <w:p w14:paraId="579EE042" w14:textId="77777777" w:rsidR="003737DE" w:rsidRPr="00EC547F" w:rsidRDefault="00ED5CE4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>مربعة</w:t>
            </w:r>
          </w:p>
        </w:tc>
      </w:tr>
    </w:tbl>
    <w:p w14:paraId="0C079C21" w14:textId="77777777" w:rsidR="003737DE" w:rsidRPr="00EC547F" w:rsidRDefault="00ED5CE4" w:rsidP="00836617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</w:t>
      </w:r>
      <w:r w:rsidR="001365CE" w:rsidRPr="00EC547F">
        <w:rPr>
          <w:rFonts w:cstheme="minorHAnsi"/>
          <w:b/>
          <w:bCs/>
          <w:sz w:val="24"/>
          <w:szCs w:val="24"/>
          <w:rtl/>
        </w:rPr>
        <w:t xml:space="preserve">إذا كانت </w:t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  <w:object w:dxaOrig="1790" w:dyaOrig="420">
          <v:shape id="_x0000_i1078" type="#_x0000_t75" style="width:89.6pt;height:20.9pt" o:ole="">
            <v:imagedata r:id="rId119" o:title=""/>
          </v:shape>
          <o:OLEObject Type="Embed" ProgID="Equation.DSMT4" ShapeID="_x0000_i1078" DrawAspect="Content" ObjectID="_1791577298" r:id="rId120"/>
        </w:object>
      </w:r>
      <w:r w:rsidR="001365CE" w:rsidRPr="00EC547F">
        <w:rPr>
          <w:rFonts w:cstheme="minorHAnsi"/>
          <w:b/>
          <w:bCs/>
          <w:sz w:val="24"/>
          <w:szCs w:val="24"/>
          <w:rtl/>
        </w:rPr>
        <w:t xml:space="preserve"> , فإن </w:t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  <w:object w:dxaOrig="590" w:dyaOrig="360">
          <v:shape id="_x0000_i1079" type="#_x0000_t75" style="width:29.7pt;height:18.15pt" o:ole="">
            <v:imagedata r:id="rId121" o:title=""/>
          </v:shape>
          <o:OLEObject Type="Embed" ProgID="Equation.DSMT4" ShapeID="_x0000_i1079" DrawAspect="Content" ObjectID="_1791577299" r:id="rId122"/>
        </w:object>
      </w:r>
      <w:r w:rsidR="001365CE" w:rsidRPr="00EC547F">
        <w:rPr>
          <w:rFonts w:cstheme="minorHAnsi"/>
          <w:b/>
          <w:bCs/>
          <w:sz w:val="24"/>
          <w:szCs w:val="24"/>
          <w:rtl/>
        </w:rPr>
        <w:t xml:space="preserve"> تساوي</w:t>
      </w:r>
      <w:r w:rsidR="00036DBB">
        <w:rPr>
          <w:rFonts w:cstheme="minorHAnsi" w:hint="cs"/>
          <w:b/>
          <w:bCs/>
          <w:color w:val="000000"/>
          <w:sz w:val="24"/>
          <w:szCs w:val="24"/>
          <w:rtl/>
        </w:rPr>
        <w:t>:_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"/>
        <w:gridCol w:w="2544"/>
        <w:gridCol w:w="554"/>
        <w:gridCol w:w="2148"/>
        <w:gridCol w:w="551"/>
        <w:gridCol w:w="2148"/>
        <w:gridCol w:w="415"/>
        <w:gridCol w:w="1755"/>
      </w:tblGrid>
      <w:tr w:rsidR="00646399" w14:paraId="7283369F" w14:textId="77777777" w:rsidTr="00FF2C70">
        <w:trPr>
          <w:trHeight w:val="274"/>
        </w:trPr>
        <w:tc>
          <w:tcPr>
            <w:tcW w:w="341" w:type="dxa"/>
            <w:shd w:val="clear" w:color="auto" w:fill="auto"/>
            <w:vAlign w:val="center"/>
          </w:tcPr>
          <w:p w14:paraId="1AFD6792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4" w:type="dxa"/>
            <w:vAlign w:val="center"/>
          </w:tcPr>
          <w:p w14:paraId="067B0DC1" w14:textId="77777777" w:rsidR="003737DE" w:rsidRPr="00EC547F" w:rsidRDefault="00ED5CE4" w:rsidP="000407ED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554" w:type="dxa"/>
            <w:vAlign w:val="center"/>
          </w:tcPr>
          <w:p w14:paraId="39CB640E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14:paraId="4ACA36BD" w14:textId="77777777" w:rsidR="003737DE" w:rsidRPr="00EC547F" w:rsidRDefault="00ED5CE4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 w:rsidRPr="00EC547F">
              <w:rPr>
                <w:rFonts w:cstheme="minorHAnsi"/>
                <w:sz w:val="24"/>
                <w:szCs w:val="24"/>
              </w:rPr>
              <w:t>28</w:t>
            </w:r>
          </w:p>
        </w:tc>
        <w:tc>
          <w:tcPr>
            <w:tcW w:w="551" w:type="dxa"/>
            <w:vAlign w:val="center"/>
          </w:tcPr>
          <w:p w14:paraId="4AA2DFB4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8" w:type="dxa"/>
            <w:vAlign w:val="center"/>
          </w:tcPr>
          <w:p w14:paraId="656CDD92" w14:textId="77777777" w:rsidR="003737DE" w:rsidRPr="00EC547F" w:rsidRDefault="00ED5CE4" w:rsidP="00F82E6B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</w:rPr>
              <w:t>1</w:t>
            </w:r>
            <w:r w:rsidR="00F82E6B">
              <w:rPr>
                <w:rFonts w:cstheme="minorHAnsi"/>
                <w:sz w:val="24"/>
                <w:szCs w:val="24"/>
              </w:rPr>
              <w:t>8</w:t>
            </w:r>
          </w:p>
        </w:tc>
        <w:tc>
          <w:tcPr>
            <w:tcW w:w="415" w:type="dxa"/>
            <w:vAlign w:val="center"/>
          </w:tcPr>
          <w:p w14:paraId="1C7D1A6F" w14:textId="77777777" w:rsidR="003737DE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55" w:type="dxa"/>
            <w:vAlign w:val="center"/>
          </w:tcPr>
          <w:p w14:paraId="066BD97D" w14:textId="77777777" w:rsidR="003737DE" w:rsidRPr="00EC547F" w:rsidRDefault="008F746D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310" w:dyaOrig="260">
                <v:shape id="_x0000_i1080" type="#_x0000_t75" style="width:15.4pt;height:13.2pt" o:ole="">
                  <v:imagedata r:id="rId123" o:title=""/>
                </v:shape>
                <o:OLEObject Type="Embed" ProgID="Equation.DSMT4" ShapeID="_x0000_i1080" DrawAspect="Content" ObjectID="_1791577300" r:id="rId124"/>
              </w:object>
            </w:r>
          </w:p>
        </w:tc>
      </w:tr>
    </w:tbl>
    <w:p w14:paraId="2ED36407" w14:textId="77777777" w:rsidR="00275DB3" w:rsidRPr="00EC547F" w:rsidRDefault="00ED5CE4" w:rsidP="00F82E6B">
      <w:pPr>
        <w:pStyle w:val="a4"/>
        <w:numPr>
          <w:ilvl w:val="0"/>
          <w:numId w:val="1"/>
        </w:numPr>
        <w:spacing w:line="276" w:lineRule="auto"/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lastRenderedPageBreak/>
        <w:t xml:space="preserve"> </w:t>
      </w:r>
      <w:r w:rsidR="008F746D">
        <w:rPr>
          <w:rFonts w:cstheme="minorHAnsi"/>
          <w:b/>
          <w:bCs/>
          <w:noProof/>
          <w:position w:val="-24"/>
          <w:sz w:val="24"/>
          <w:szCs w:val="24"/>
        </w:rPr>
      </w:r>
      <w:r w:rsidR="008F746D">
        <w:rPr>
          <w:rFonts w:cstheme="minorHAnsi"/>
          <w:b/>
          <w:bCs/>
          <w:noProof/>
          <w:position w:val="-24"/>
          <w:sz w:val="24"/>
          <w:szCs w:val="24"/>
        </w:rPr>
        <w:object w:dxaOrig="550" w:dyaOrig="660">
          <v:shape id="_x0000_i1081" type="#_x0000_t75" style="width:27.5pt;height:33pt" o:ole="">
            <v:imagedata r:id="rId125" o:title=""/>
          </v:shape>
          <o:OLEObject Type="Embed" ProgID="Equation.DSMT4" ShapeID="_x0000_i1081" DrawAspect="Content" ObjectID="_1791577301" r:id="rId126"/>
        </w:objec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"/>
        <w:gridCol w:w="2547"/>
        <w:gridCol w:w="554"/>
        <w:gridCol w:w="2146"/>
        <w:gridCol w:w="552"/>
        <w:gridCol w:w="2148"/>
        <w:gridCol w:w="416"/>
        <w:gridCol w:w="1751"/>
      </w:tblGrid>
      <w:tr w:rsidR="00646399" w14:paraId="0D070E5D" w14:textId="77777777" w:rsidTr="00FF2C70">
        <w:trPr>
          <w:trHeight w:val="274"/>
        </w:trPr>
        <w:tc>
          <w:tcPr>
            <w:tcW w:w="342" w:type="dxa"/>
            <w:shd w:val="clear" w:color="auto" w:fill="auto"/>
            <w:vAlign w:val="center"/>
          </w:tcPr>
          <w:p w14:paraId="7EB13A87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14:paraId="701F5303" w14:textId="77777777" w:rsidR="00275DB3" w:rsidRPr="00EC547F" w:rsidRDefault="008F746D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300" w:dyaOrig="300">
                <v:shape id="_x0000_i1082" type="#_x0000_t75" style="width:14.85pt;height:14.85pt" o:ole="">
                  <v:imagedata r:id="rId127" o:title=""/>
                </v:shape>
                <o:OLEObject Type="Embed" ProgID="Equation.DSMT4" ShapeID="_x0000_i1082" DrawAspect="Content" ObjectID="_1791577302" r:id="rId128"/>
              </w:object>
            </w:r>
          </w:p>
        </w:tc>
        <w:tc>
          <w:tcPr>
            <w:tcW w:w="554" w:type="dxa"/>
            <w:vAlign w:val="center"/>
          </w:tcPr>
          <w:p w14:paraId="7CC09199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6" w:type="dxa"/>
            <w:vAlign w:val="center"/>
          </w:tcPr>
          <w:p w14:paraId="029E9000" w14:textId="77777777" w:rsidR="00275DB3" w:rsidRPr="00EC547F" w:rsidRDefault="008F746D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260" w:dyaOrig="210">
                <v:shape id="_x0000_i1083" type="#_x0000_t75" style="width:13.2pt;height:10.45pt" o:ole="">
                  <v:imagedata r:id="rId129" o:title=""/>
                </v:shape>
                <o:OLEObject Type="Embed" ProgID="Equation.DSMT4" ShapeID="_x0000_i1083" DrawAspect="Content" ObjectID="_1791577303" r:id="rId130"/>
              </w:object>
            </w:r>
          </w:p>
        </w:tc>
        <w:tc>
          <w:tcPr>
            <w:tcW w:w="552" w:type="dxa"/>
            <w:vAlign w:val="center"/>
          </w:tcPr>
          <w:p w14:paraId="1806F564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8" w:type="dxa"/>
            <w:vAlign w:val="center"/>
          </w:tcPr>
          <w:p w14:paraId="5E00C94E" w14:textId="77777777" w:rsidR="00275DB3" w:rsidRPr="00EC547F" w:rsidRDefault="008F746D" w:rsidP="00C818D9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330" w:dyaOrig="300">
                <v:shape id="_x0000_i1084" type="#_x0000_t75" style="width:16.5pt;height:14.85pt" o:ole="">
                  <v:imagedata r:id="rId131" o:title=""/>
                </v:shape>
                <o:OLEObject Type="Embed" ProgID="Equation.DSMT4" ShapeID="_x0000_i1084" DrawAspect="Content" ObjectID="_1791577304" r:id="rId132"/>
              </w:object>
            </w:r>
          </w:p>
        </w:tc>
        <w:tc>
          <w:tcPr>
            <w:tcW w:w="416" w:type="dxa"/>
            <w:vAlign w:val="center"/>
          </w:tcPr>
          <w:p w14:paraId="5F37AD38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51" w:type="dxa"/>
            <w:vAlign w:val="center"/>
          </w:tcPr>
          <w:p w14:paraId="75FD2F28" w14:textId="77777777" w:rsidR="00275DB3" w:rsidRPr="00EC547F" w:rsidRDefault="008F746D" w:rsidP="0083661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380" w:dyaOrig="300">
                <v:shape id="_x0000_i1085" type="#_x0000_t75" style="width:19.25pt;height:14.85pt" o:ole="">
                  <v:imagedata r:id="rId133" o:title=""/>
                </v:shape>
                <o:OLEObject Type="Embed" ProgID="Equation.DSMT4" ShapeID="_x0000_i1085" DrawAspect="Content" ObjectID="_1791577305" r:id="rId134"/>
              </w:object>
            </w:r>
          </w:p>
        </w:tc>
      </w:tr>
    </w:tbl>
    <w:p w14:paraId="62BED0C9" w14:textId="77777777" w:rsidR="00275DB3" w:rsidRPr="00EC547F" w:rsidRDefault="00ED5CE4" w:rsidP="001365CE">
      <w:pPr>
        <w:pStyle w:val="a4"/>
        <w:numPr>
          <w:ilvl w:val="0"/>
          <w:numId w:val="1"/>
        </w:numPr>
        <w:spacing w:line="276" w:lineRule="auto"/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من قانون ديكارت </w:t>
      </w:r>
      <w:proofErr w:type="spellStart"/>
      <w:r w:rsidRPr="00EC547F">
        <w:rPr>
          <w:rFonts w:cstheme="minorHAnsi"/>
          <w:b/>
          <w:bCs/>
          <w:color w:val="000000"/>
          <w:sz w:val="24"/>
          <w:szCs w:val="24"/>
          <w:rtl/>
        </w:rPr>
        <w:t>للاشارات</w:t>
      </w:r>
      <w:proofErr w:type="spellEnd"/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يكون عدد الأصفار الحقيقية الموجبة لــ</w:t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</w:r>
      <w:r w:rsidR="008F746D">
        <w:rPr>
          <w:rFonts w:cstheme="minorHAnsi"/>
          <w:b/>
          <w:bCs/>
          <w:noProof/>
          <w:position w:val="-12"/>
          <w:sz w:val="24"/>
          <w:szCs w:val="24"/>
        </w:rPr>
        <w:object w:dxaOrig="2890" w:dyaOrig="420">
          <v:shape id="_x0000_i1086" type="#_x0000_t75" style="width:144.55pt;height:20.9pt" o:ole="">
            <v:imagedata r:id="rId135" o:title=""/>
          </v:shape>
          <o:OLEObject Type="Embed" ProgID="Equation.DSMT4" ShapeID="_x0000_i1086" DrawAspect="Content" ObjectID="_1791577306" r:id="rId136"/>
        </w:objec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"/>
        <w:gridCol w:w="2549"/>
        <w:gridCol w:w="555"/>
        <w:gridCol w:w="2149"/>
        <w:gridCol w:w="552"/>
        <w:gridCol w:w="2145"/>
        <w:gridCol w:w="416"/>
        <w:gridCol w:w="1749"/>
      </w:tblGrid>
      <w:tr w:rsidR="00646399" w14:paraId="71F85FAB" w14:textId="77777777" w:rsidTr="00FF2C70">
        <w:trPr>
          <w:trHeight w:val="274"/>
        </w:trPr>
        <w:tc>
          <w:tcPr>
            <w:tcW w:w="341" w:type="dxa"/>
            <w:vAlign w:val="center"/>
          </w:tcPr>
          <w:p w14:paraId="4D5CA867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9" w:type="dxa"/>
            <w:vAlign w:val="center"/>
          </w:tcPr>
          <w:p w14:paraId="76B55B25" w14:textId="77777777" w:rsidR="00275DB3" w:rsidRPr="00EC547F" w:rsidRDefault="00ED5CE4" w:rsidP="000F4075">
            <w:pPr>
              <w:jc w:val="center"/>
              <w:rPr>
                <w:rFonts w:cs="Times New Roman"/>
                <w:i/>
                <w:sz w:val="24"/>
                <w:szCs w:val="24"/>
                <w:rtl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1</w:t>
            </w: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أو </w:t>
            </w:r>
            <w:r>
              <w:rPr>
                <w:rFonts w:cstheme="minorHAnsi"/>
                <w:color w:val="000000"/>
                <w:sz w:val="24"/>
                <w:szCs w:val="24"/>
              </w:rPr>
              <w:t>3</w:t>
            </w:r>
          </w:p>
        </w:tc>
        <w:tc>
          <w:tcPr>
            <w:tcW w:w="555" w:type="dxa"/>
            <w:vAlign w:val="center"/>
          </w:tcPr>
          <w:p w14:paraId="26769194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9" w:type="dxa"/>
            <w:vAlign w:val="center"/>
          </w:tcPr>
          <w:p w14:paraId="2DBBAD43" w14:textId="77777777" w:rsidR="00275DB3" w:rsidRPr="00EC547F" w:rsidRDefault="00ED5CE4" w:rsidP="00341390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  <w:r w:rsidR="001365CE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أو</w:t>
            </w:r>
            <w:r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 </w:t>
            </w:r>
            <w:r>
              <w:rPr>
                <w:rFonts w:cstheme="minorHAnsi"/>
                <w:color w:val="000000"/>
                <w:sz w:val="24"/>
                <w:szCs w:val="24"/>
              </w:rPr>
              <w:t>2</w:t>
            </w:r>
          </w:p>
        </w:tc>
        <w:tc>
          <w:tcPr>
            <w:tcW w:w="552" w:type="dxa"/>
            <w:shd w:val="clear" w:color="auto" w:fill="auto"/>
            <w:vAlign w:val="center"/>
          </w:tcPr>
          <w:p w14:paraId="13F2BCA8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5" w:type="dxa"/>
            <w:vAlign w:val="center"/>
          </w:tcPr>
          <w:p w14:paraId="623C4049" w14:textId="77777777" w:rsidR="00275DB3" w:rsidRPr="00EC547F" w:rsidRDefault="00ED5CE4" w:rsidP="00341390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</w:p>
        </w:tc>
        <w:tc>
          <w:tcPr>
            <w:tcW w:w="416" w:type="dxa"/>
            <w:vAlign w:val="center"/>
          </w:tcPr>
          <w:p w14:paraId="3C7B26C2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49" w:type="dxa"/>
            <w:vAlign w:val="center"/>
          </w:tcPr>
          <w:p w14:paraId="5B8AAC14" w14:textId="77777777" w:rsidR="00275DB3" w:rsidRPr="00EC547F" w:rsidRDefault="00ED5CE4" w:rsidP="00341390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0</w:t>
            </w:r>
            <w:r w:rsidR="001365CE" w:rsidRPr="00EC547F">
              <w:rPr>
                <w:rFonts w:cstheme="minorHAnsi"/>
                <w:color w:val="000000"/>
                <w:sz w:val="24"/>
                <w:szCs w:val="24"/>
              </w:rPr>
              <w:t xml:space="preserve"> </w:t>
            </w:r>
            <w:r w:rsidR="001365CE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‌ أو </w:t>
            </w:r>
            <w:r w:rsidR="001365CE" w:rsidRPr="00EC547F">
              <w:rPr>
                <w:rFonts w:cstheme="minorHAnsi"/>
                <w:color w:val="000000"/>
                <w:sz w:val="24"/>
                <w:szCs w:val="24"/>
              </w:rPr>
              <w:t>2</w:t>
            </w:r>
            <w:r w:rsidR="001365CE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أو </w:t>
            </w:r>
            <w:r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</w:tc>
      </w:tr>
    </w:tbl>
    <w:p w14:paraId="607B0C3E" w14:textId="77777777" w:rsidR="00275DB3" w:rsidRPr="00EC547F" w:rsidRDefault="00ED5CE4" w:rsidP="00BF5FF1">
      <w:pPr>
        <w:pStyle w:val="a4"/>
        <w:numPr>
          <w:ilvl w:val="0"/>
          <w:numId w:val="1"/>
        </w:numPr>
        <w:spacing w:line="276" w:lineRule="auto"/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</w:t>
      </w:r>
      <w:r w:rsidRPr="00EC547F">
        <w:rPr>
          <w:rFonts w:cstheme="minorHAnsi"/>
          <w:b/>
          <w:bCs/>
          <w:sz w:val="24"/>
          <w:szCs w:val="24"/>
          <w:rtl/>
        </w:rPr>
        <w:t xml:space="preserve">رتبة المصفوفة </w:t>
      </w:r>
      <w:r w:rsidR="008F746D">
        <w:rPr>
          <w:rFonts w:cstheme="minorHAnsi"/>
          <w:b/>
          <w:bCs/>
          <w:noProof/>
          <w:position w:val="-36"/>
          <w:sz w:val="24"/>
          <w:szCs w:val="24"/>
        </w:rPr>
      </w:r>
      <w:r w:rsidR="008F746D">
        <w:rPr>
          <w:rFonts w:cstheme="minorHAnsi"/>
          <w:b/>
          <w:bCs/>
          <w:noProof/>
          <w:position w:val="-36"/>
          <w:sz w:val="24"/>
          <w:szCs w:val="24"/>
        </w:rPr>
        <w:object w:dxaOrig="1890" w:dyaOrig="850">
          <v:shape id="_x0000_i1087" type="#_x0000_t75" style="width:94.55pt;height:42.3pt" o:ole="">
            <v:imagedata r:id="rId137" o:title=""/>
          </v:shape>
          <o:OLEObject Type="Embed" ProgID="Equation.DSMT4" ShapeID="_x0000_i1087" DrawAspect="Content" ObjectID="_1791577307" r:id="rId138"/>
        </w:objec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"/>
        <w:gridCol w:w="2550"/>
        <w:gridCol w:w="556"/>
        <w:gridCol w:w="2143"/>
        <w:gridCol w:w="553"/>
        <w:gridCol w:w="2143"/>
        <w:gridCol w:w="417"/>
        <w:gridCol w:w="1752"/>
      </w:tblGrid>
      <w:tr w:rsidR="00646399" w14:paraId="58F3BF93" w14:textId="77777777" w:rsidTr="001365CE">
        <w:trPr>
          <w:trHeight w:val="271"/>
        </w:trPr>
        <w:tc>
          <w:tcPr>
            <w:tcW w:w="342" w:type="dxa"/>
            <w:shd w:val="clear" w:color="auto" w:fill="auto"/>
            <w:vAlign w:val="center"/>
          </w:tcPr>
          <w:p w14:paraId="6B91A0BB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50" w:type="dxa"/>
            <w:vAlign w:val="center"/>
          </w:tcPr>
          <w:p w14:paraId="4CD00996" w14:textId="77777777" w:rsidR="00275DB3" w:rsidRPr="00EC547F" w:rsidRDefault="00ED5CE4" w:rsidP="00C818D9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</w:rPr>
              <w:t>2X</w:t>
            </w:r>
            <w:r w:rsidR="00C818D9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556" w:type="dxa"/>
            <w:vAlign w:val="center"/>
          </w:tcPr>
          <w:p w14:paraId="640CAFA8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3" w:type="dxa"/>
            <w:vAlign w:val="center"/>
          </w:tcPr>
          <w:p w14:paraId="55BBBD03" w14:textId="77777777" w:rsidR="00275DB3" w:rsidRPr="00EC547F" w:rsidRDefault="00ED5CE4" w:rsidP="00BF5FF1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sz w:val="24"/>
                <w:szCs w:val="24"/>
              </w:rPr>
              <w:t>2</w:t>
            </w:r>
            <w:r w:rsidR="001365CE" w:rsidRPr="00EC547F">
              <w:rPr>
                <w:rFonts w:cstheme="minorHAnsi"/>
                <w:sz w:val="24"/>
                <w:szCs w:val="24"/>
              </w:rPr>
              <w:t>X3</w:t>
            </w:r>
          </w:p>
        </w:tc>
        <w:tc>
          <w:tcPr>
            <w:tcW w:w="553" w:type="dxa"/>
            <w:vAlign w:val="center"/>
          </w:tcPr>
          <w:p w14:paraId="1E4EF508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3" w:type="dxa"/>
            <w:vAlign w:val="center"/>
          </w:tcPr>
          <w:p w14:paraId="561AFEAF" w14:textId="77777777" w:rsidR="00275DB3" w:rsidRPr="00EC547F" w:rsidRDefault="00ED5CE4" w:rsidP="0070722E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sz w:val="24"/>
                <w:szCs w:val="24"/>
              </w:rPr>
              <w:t>3</w:t>
            </w:r>
            <w:r w:rsidR="001365CE" w:rsidRPr="00EC547F">
              <w:rPr>
                <w:rFonts w:cstheme="minorHAnsi"/>
                <w:sz w:val="24"/>
                <w:szCs w:val="24"/>
              </w:rPr>
              <w:t>X</w:t>
            </w:r>
            <w:r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417" w:type="dxa"/>
            <w:vAlign w:val="center"/>
          </w:tcPr>
          <w:p w14:paraId="64A9640D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52" w:type="dxa"/>
            <w:vAlign w:val="center"/>
          </w:tcPr>
          <w:p w14:paraId="517036D1" w14:textId="77777777" w:rsidR="00275DB3" w:rsidRPr="00EC547F" w:rsidRDefault="00ED5CE4" w:rsidP="0070722E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sz w:val="24"/>
                <w:szCs w:val="24"/>
              </w:rPr>
              <w:t>3</w:t>
            </w:r>
            <w:r w:rsidR="001365CE" w:rsidRPr="00EC547F">
              <w:rPr>
                <w:rFonts w:cstheme="minorHAnsi"/>
                <w:sz w:val="24"/>
                <w:szCs w:val="24"/>
              </w:rPr>
              <w:t>X</w:t>
            </w:r>
            <w:r w:rsidR="0070722E">
              <w:rPr>
                <w:rFonts w:cstheme="minorHAnsi"/>
                <w:sz w:val="24"/>
                <w:szCs w:val="24"/>
              </w:rPr>
              <w:t>3</w:t>
            </w:r>
          </w:p>
        </w:tc>
      </w:tr>
    </w:tbl>
    <w:p w14:paraId="1A094777" w14:textId="77777777" w:rsidR="0040587B" w:rsidRPr="00EC547F" w:rsidRDefault="0040587B" w:rsidP="00C820A8">
      <w:pPr>
        <w:rPr>
          <w:rFonts w:cs="Times New Roman"/>
          <w:b/>
          <w:bCs/>
          <w:color w:val="000000"/>
          <w:sz w:val="24"/>
          <w:szCs w:val="24"/>
          <w:rtl/>
        </w:rPr>
      </w:pPr>
    </w:p>
    <w:tbl>
      <w:tblPr>
        <w:tblpPr w:leftFromText="180" w:rightFromText="180" w:vertAnchor="text" w:horzAnchor="margin" w:tblpXSpec="center" w:tblpY="641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8"/>
        <w:gridCol w:w="2725"/>
        <w:gridCol w:w="542"/>
        <w:gridCol w:w="2095"/>
        <w:gridCol w:w="540"/>
        <w:gridCol w:w="2103"/>
        <w:gridCol w:w="407"/>
        <w:gridCol w:w="1716"/>
      </w:tblGrid>
      <w:tr w:rsidR="00646399" w14:paraId="563ECF64" w14:textId="77777777" w:rsidTr="00D01D4A">
        <w:trPr>
          <w:trHeight w:val="442"/>
        </w:trPr>
        <w:tc>
          <w:tcPr>
            <w:tcW w:w="278" w:type="dxa"/>
            <w:vAlign w:val="center"/>
          </w:tcPr>
          <w:p w14:paraId="71076AA2" w14:textId="77777777" w:rsidR="00C820A8" w:rsidRPr="00EC547F" w:rsidRDefault="00ED5CE4" w:rsidP="00C820A8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725" w:type="dxa"/>
            <w:vAlign w:val="center"/>
          </w:tcPr>
          <w:p w14:paraId="4492B0DA" w14:textId="77777777" w:rsidR="00C820A8" w:rsidRPr="00EC547F" w:rsidRDefault="00ED5CE4" w:rsidP="0070722E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position w:val="-14"/>
                <w:sz w:val="24"/>
                <w:szCs w:val="24"/>
                <w:rtl/>
              </w:rPr>
              <w:t>حقيقي</w:t>
            </w:r>
            <w:r w:rsidR="001365CE" w:rsidRPr="00EC547F">
              <w:rPr>
                <w:rFonts w:cstheme="minorHAnsi"/>
                <w:position w:val="-14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42" w:type="dxa"/>
            <w:vAlign w:val="center"/>
          </w:tcPr>
          <w:p w14:paraId="4A977988" w14:textId="77777777" w:rsidR="00C820A8" w:rsidRPr="00EC547F" w:rsidRDefault="00ED5CE4" w:rsidP="00C820A8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095" w:type="dxa"/>
            <w:vAlign w:val="center"/>
          </w:tcPr>
          <w:p w14:paraId="301E242F" w14:textId="77777777" w:rsidR="00C820A8" w:rsidRPr="00EC547F" w:rsidRDefault="00ED5CE4" w:rsidP="00C820A8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position w:val="-14"/>
                <w:sz w:val="24"/>
                <w:szCs w:val="24"/>
                <w:rtl/>
              </w:rPr>
              <w:t>مركب</w:t>
            </w:r>
          </w:p>
        </w:tc>
        <w:tc>
          <w:tcPr>
            <w:tcW w:w="540" w:type="dxa"/>
            <w:vAlign w:val="center"/>
          </w:tcPr>
          <w:p w14:paraId="0F5EE762" w14:textId="77777777" w:rsidR="00C820A8" w:rsidRPr="00EC547F" w:rsidRDefault="00ED5CE4" w:rsidP="00C820A8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03" w:type="dxa"/>
            <w:vAlign w:val="center"/>
          </w:tcPr>
          <w:p w14:paraId="46DF58F1" w14:textId="77777777" w:rsidR="00C820A8" w:rsidRPr="00EC547F" w:rsidRDefault="00ED5CE4" w:rsidP="0070722E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position w:val="-14"/>
                <w:sz w:val="24"/>
                <w:szCs w:val="24"/>
                <w:rtl/>
              </w:rPr>
              <w:t>تخيلي</w:t>
            </w:r>
          </w:p>
        </w:tc>
        <w:tc>
          <w:tcPr>
            <w:tcW w:w="407" w:type="dxa"/>
            <w:shd w:val="clear" w:color="auto" w:fill="auto"/>
            <w:vAlign w:val="center"/>
          </w:tcPr>
          <w:p w14:paraId="0163F430" w14:textId="77777777" w:rsidR="00C820A8" w:rsidRPr="00EC547F" w:rsidRDefault="00ED5CE4" w:rsidP="00C820A8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716" w:type="dxa"/>
            <w:vAlign w:val="center"/>
          </w:tcPr>
          <w:p w14:paraId="729B98B8" w14:textId="77777777" w:rsidR="00C820A8" w:rsidRPr="00EC547F" w:rsidRDefault="00ED5CE4" w:rsidP="00C820A8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position w:val="-14"/>
                <w:sz w:val="24"/>
                <w:szCs w:val="24"/>
                <w:rtl/>
              </w:rPr>
              <w:t>غير ذلك</w:t>
            </w:r>
          </w:p>
        </w:tc>
      </w:tr>
    </w:tbl>
    <w:p w14:paraId="42A720FF" w14:textId="77777777" w:rsidR="00275DB3" w:rsidRPr="00EC547F" w:rsidRDefault="00ED5CE4" w:rsidP="001365CE">
      <w:pPr>
        <w:pStyle w:val="a4"/>
        <w:numPr>
          <w:ilvl w:val="0"/>
          <w:numId w:val="1"/>
        </w:numPr>
        <w:spacing w:after="0" w:line="240" w:lineRule="auto"/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sz w:val="24"/>
          <w:szCs w:val="24"/>
          <w:rtl/>
        </w:rPr>
        <w:t xml:space="preserve">العدد على الصورة </w:t>
      </w:r>
      <w:r w:rsidR="008F746D">
        <w:rPr>
          <w:rFonts w:cstheme="minorHAnsi"/>
          <w:b/>
          <w:bCs/>
          <w:noProof/>
          <w:position w:val="-6"/>
          <w:sz w:val="24"/>
          <w:szCs w:val="24"/>
        </w:rPr>
      </w:r>
      <w:r w:rsidR="008F746D">
        <w:rPr>
          <w:rFonts w:cstheme="minorHAnsi"/>
          <w:b/>
          <w:bCs/>
          <w:noProof/>
          <w:position w:val="-6"/>
          <w:sz w:val="24"/>
          <w:szCs w:val="24"/>
        </w:rPr>
        <w:object w:dxaOrig="750" w:dyaOrig="300">
          <v:shape id="_x0000_i1088" type="#_x0000_t75" style="width:37.35pt;height:14.85pt" o:ole="">
            <v:imagedata r:id="rId139" o:title=""/>
          </v:shape>
          <o:OLEObject Type="Embed" ProgID="Equation.DSMT4" ShapeID="_x0000_i1088" DrawAspect="Content" ObjectID="_1791577308" r:id="rId140"/>
        </w:object>
      </w:r>
      <w:r w:rsidRPr="00EC547F">
        <w:rPr>
          <w:rFonts w:cstheme="minorHAnsi"/>
          <w:b/>
          <w:bCs/>
          <w:sz w:val="24"/>
          <w:szCs w:val="24"/>
          <w:rtl/>
        </w:rPr>
        <w:t xml:space="preserve"> هو</w:t>
      </w:r>
      <w:r w:rsidR="00036DBB">
        <w:rPr>
          <w:rFonts w:cstheme="minorHAnsi" w:hint="cs"/>
          <w:b/>
          <w:bCs/>
          <w:color w:val="000000"/>
          <w:sz w:val="24"/>
          <w:szCs w:val="24"/>
          <w:rtl/>
        </w:rPr>
        <w:t>:_</w:t>
      </w:r>
    </w:p>
    <w:p w14:paraId="20A99F2B" w14:textId="77777777" w:rsidR="00275DB3" w:rsidRPr="00EC547F" w:rsidRDefault="00ED5CE4" w:rsidP="001365CE">
      <w:pPr>
        <w:pStyle w:val="a4"/>
        <w:numPr>
          <w:ilvl w:val="0"/>
          <w:numId w:val="1"/>
        </w:numPr>
        <w:rPr>
          <w:rFonts w:cs="Times New Roman"/>
          <w:b/>
          <w:bCs/>
          <w:color w:val="000000"/>
          <w:sz w:val="24"/>
          <w:szCs w:val="24"/>
          <w:rtl/>
        </w:rPr>
      </w:pPr>
      <w:r w:rsidRPr="00EC547F">
        <w:rPr>
          <w:rFonts w:cstheme="minorHAnsi"/>
          <w:b/>
          <w:bCs/>
          <w:sz w:val="24"/>
          <w:szCs w:val="24"/>
          <w:rtl/>
        </w:rPr>
        <w:t xml:space="preserve">تحليل كثيرة الحدود </w:t>
      </w:r>
      <w:r w:rsidR="008F746D">
        <w:rPr>
          <w:rFonts w:cstheme="minorHAnsi"/>
          <w:b/>
          <w:bCs/>
          <w:noProof/>
          <w:position w:val="-6"/>
          <w:sz w:val="24"/>
          <w:szCs w:val="24"/>
        </w:rPr>
      </w:r>
      <w:r w:rsidR="008F746D">
        <w:rPr>
          <w:rFonts w:cstheme="minorHAnsi"/>
          <w:b/>
          <w:bCs/>
          <w:noProof/>
          <w:position w:val="-6"/>
          <w:sz w:val="24"/>
          <w:szCs w:val="24"/>
        </w:rPr>
        <w:object w:dxaOrig="1220" w:dyaOrig="330">
          <v:shape id="_x0000_i1089" type="#_x0000_t75" style="width:61pt;height:16.5pt" o:ole="">
            <v:imagedata r:id="rId141" o:title=""/>
          </v:shape>
          <o:OLEObject Type="Embed" ProgID="Equation.DSMT4" ShapeID="_x0000_i1089" DrawAspect="Content" ObjectID="_1791577309" r:id="rId142"/>
        </w:object>
      </w:r>
      <w:r w:rsidRPr="00EC547F">
        <w:rPr>
          <w:rFonts w:cstheme="minorHAnsi"/>
          <w:b/>
          <w:bCs/>
          <w:sz w:val="24"/>
          <w:szCs w:val="24"/>
          <w:rtl/>
        </w:rPr>
        <w:t>لأبسط صورة</w:t>
      </w:r>
      <w:r w:rsidRPr="00EC547F">
        <w:rPr>
          <w:rFonts w:cstheme="minorHAnsi"/>
          <w:b/>
          <w:bCs/>
          <w:color w:val="000000"/>
          <w:sz w:val="24"/>
          <w:szCs w:val="24"/>
          <w:rtl/>
        </w:rPr>
        <w:t xml:space="preserve"> يساوي </w:t>
      </w:r>
      <w:r w:rsidR="00036DBB">
        <w:rPr>
          <w:rFonts w:cstheme="minorHAnsi" w:hint="cs"/>
          <w:b/>
          <w:bCs/>
          <w:color w:val="000000"/>
          <w:sz w:val="24"/>
          <w:szCs w:val="24"/>
          <w:rtl/>
        </w:rPr>
        <w:t>:_</w:t>
      </w:r>
    </w:p>
    <w:tbl>
      <w:tblPr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"/>
        <w:gridCol w:w="2548"/>
        <w:gridCol w:w="556"/>
        <w:gridCol w:w="2148"/>
        <w:gridCol w:w="553"/>
        <w:gridCol w:w="2148"/>
        <w:gridCol w:w="319"/>
        <w:gridCol w:w="1843"/>
      </w:tblGrid>
      <w:tr w:rsidR="00646399" w14:paraId="212A6E6E" w14:textId="77777777" w:rsidTr="00FF2C70">
        <w:trPr>
          <w:trHeight w:val="274"/>
        </w:trPr>
        <w:tc>
          <w:tcPr>
            <w:tcW w:w="341" w:type="dxa"/>
            <w:vAlign w:val="center"/>
          </w:tcPr>
          <w:p w14:paraId="264C07DE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أ</w:t>
            </w:r>
          </w:p>
        </w:tc>
        <w:tc>
          <w:tcPr>
            <w:tcW w:w="2548" w:type="dxa"/>
            <w:vAlign w:val="center"/>
          </w:tcPr>
          <w:p w14:paraId="4DD6A1EB" w14:textId="77777777" w:rsidR="00275DB3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1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  <w:object w:dxaOrig="1390" w:dyaOrig="360">
                <v:shape id="_x0000_i1090" type="#_x0000_t75" style="width:69.25pt;height:18.15pt" o:ole="">
                  <v:imagedata r:id="rId143" o:title=""/>
                </v:shape>
                <o:OLEObject Type="Embed" ProgID="Equation.DSMT4" ShapeID="_x0000_i1090" DrawAspect="Content" ObjectID="_1791577310" r:id="rId144"/>
              </w:object>
            </w:r>
          </w:p>
        </w:tc>
        <w:tc>
          <w:tcPr>
            <w:tcW w:w="556" w:type="dxa"/>
            <w:shd w:val="clear" w:color="auto" w:fill="auto"/>
            <w:vAlign w:val="center"/>
          </w:tcPr>
          <w:p w14:paraId="3E0E9F25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14:paraId="51FC2210" w14:textId="77777777" w:rsidR="00275DB3" w:rsidRPr="00EC547F" w:rsidRDefault="008F746D" w:rsidP="0070722E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noProof/>
                <w:position w:val="-1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  <w:object w:dxaOrig="1270" w:dyaOrig="360">
                <v:shape id="_x0000_i1091" type="#_x0000_t75" style="width:63.75pt;height:18.15pt" o:ole="">
                  <v:imagedata r:id="rId145" o:title=""/>
                </v:shape>
                <o:OLEObject Type="Embed" ProgID="Equation.DSMT4" ShapeID="_x0000_i1091" DrawAspect="Content" ObjectID="_1791577311" r:id="rId146"/>
              </w:object>
            </w:r>
          </w:p>
        </w:tc>
        <w:tc>
          <w:tcPr>
            <w:tcW w:w="553" w:type="dxa"/>
            <w:vAlign w:val="center"/>
          </w:tcPr>
          <w:p w14:paraId="50B38E90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ج</w:t>
            </w:r>
          </w:p>
        </w:tc>
        <w:tc>
          <w:tcPr>
            <w:tcW w:w="2148" w:type="dxa"/>
            <w:vAlign w:val="center"/>
          </w:tcPr>
          <w:p w14:paraId="1371007C" w14:textId="77777777" w:rsidR="00275DB3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1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  <w:object w:dxaOrig="1390" w:dyaOrig="360">
                <v:shape id="_x0000_i1092" type="#_x0000_t75" style="width:69.25pt;height:18.15pt" o:ole="">
                  <v:imagedata r:id="rId147" o:title=""/>
                </v:shape>
                <o:OLEObject Type="Embed" ProgID="Equation.DSMT4" ShapeID="_x0000_i1092" DrawAspect="Content" ObjectID="_1791577312" r:id="rId148"/>
              </w:object>
            </w:r>
          </w:p>
        </w:tc>
        <w:tc>
          <w:tcPr>
            <w:tcW w:w="319" w:type="dxa"/>
            <w:vAlign w:val="center"/>
          </w:tcPr>
          <w:p w14:paraId="712C442D" w14:textId="77777777" w:rsidR="00275DB3" w:rsidRPr="00EC547F" w:rsidRDefault="00ED5CE4" w:rsidP="000F4075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sz w:val="24"/>
                <w:szCs w:val="24"/>
                <w:rtl/>
              </w:rPr>
              <w:t>د</w:t>
            </w:r>
          </w:p>
        </w:tc>
        <w:tc>
          <w:tcPr>
            <w:tcW w:w="1843" w:type="dxa"/>
            <w:vAlign w:val="center"/>
          </w:tcPr>
          <w:p w14:paraId="4A4055DA" w14:textId="77777777" w:rsidR="00275DB3" w:rsidRPr="00EC547F" w:rsidRDefault="008F746D" w:rsidP="000F4075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noProof/>
                <w:position w:val="-1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  <w:object w:dxaOrig="1260" w:dyaOrig="360">
                <v:shape id="_x0000_i1093" type="#_x0000_t75" style="width:63.2pt;height:18.15pt" o:ole="">
                  <v:imagedata r:id="rId149" o:title=""/>
                </v:shape>
                <o:OLEObject Type="Embed" ProgID="Equation.DSMT4" ShapeID="_x0000_i1093" DrawAspect="Content" ObjectID="_1791577313" r:id="rId150"/>
              </w:object>
            </w:r>
          </w:p>
        </w:tc>
      </w:tr>
    </w:tbl>
    <w:p w14:paraId="73DB2A74" w14:textId="77777777" w:rsidR="006876F8" w:rsidRDefault="006876F8" w:rsidP="00765B3F">
      <w:pPr>
        <w:rPr>
          <w:rFonts w:cs="Times New Roman"/>
          <w:b/>
          <w:bCs/>
          <w:color w:val="000000"/>
          <w:sz w:val="16"/>
          <w:szCs w:val="16"/>
          <w:rtl/>
        </w:rPr>
      </w:pPr>
    </w:p>
    <w:p w14:paraId="39F8A2B2" w14:textId="77777777" w:rsidR="006876F8" w:rsidRDefault="006876F8" w:rsidP="00765B3F">
      <w:pPr>
        <w:rPr>
          <w:rFonts w:cs="Times New Roman"/>
          <w:b/>
          <w:bCs/>
          <w:color w:val="000000"/>
          <w:sz w:val="16"/>
          <w:szCs w:val="16"/>
          <w:rtl/>
        </w:rPr>
      </w:pPr>
    </w:p>
    <w:p w14:paraId="12865890" w14:textId="77777777" w:rsidR="006876F8" w:rsidRDefault="006876F8" w:rsidP="00765B3F">
      <w:pPr>
        <w:rPr>
          <w:rFonts w:cs="Times New Roman"/>
          <w:b/>
          <w:bCs/>
          <w:color w:val="000000"/>
          <w:sz w:val="16"/>
          <w:szCs w:val="16"/>
          <w:rtl/>
        </w:rPr>
      </w:pPr>
    </w:p>
    <w:p w14:paraId="4700543E" w14:textId="77777777" w:rsidR="006876F8" w:rsidRPr="00EC547F" w:rsidRDefault="006876F8" w:rsidP="00765B3F">
      <w:pPr>
        <w:rPr>
          <w:rFonts w:cs="Times New Roman"/>
          <w:b/>
          <w:bCs/>
          <w:color w:val="000000"/>
          <w:sz w:val="16"/>
          <w:szCs w:val="16"/>
          <w:rtl/>
        </w:rPr>
      </w:pPr>
    </w:p>
    <w:tbl>
      <w:tblPr>
        <w:bidiVisual/>
        <w:tblW w:w="106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2"/>
        <w:gridCol w:w="5528"/>
        <w:gridCol w:w="1559"/>
        <w:gridCol w:w="2893"/>
      </w:tblGrid>
      <w:tr w:rsidR="00646399" w14:paraId="66EBB0A0" w14:textId="77777777" w:rsidTr="00A669D5">
        <w:trPr>
          <w:trHeight w:val="403"/>
        </w:trPr>
        <w:tc>
          <w:tcPr>
            <w:tcW w:w="10682" w:type="dxa"/>
            <w:gridSpan w:val="4"/>
            <w:shd w:val="clear" w:color="auto" w:fill="auto"/>
            <w:vAlign w:val="center"/>
          </w:tcPr>
          <w:p w14:paraId="72ACB6BF" w14:textId="77777777" w:rsidR="00C22CAA" w:rsidRPr="00EC547F" w:rsidRDefault="00ED5CE4" w:rsidP="000A145B">
            <w:pPr>
              <w:spacing w:after="0" w:line="240" w:lineRule="auto"/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</w:pP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>السؤال ال</w:t>
            </w:r>
            <w:r w:rsidR="00BF5494"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>ثا</w:t>
            </w:r>
            <w:r w:rsidR="00C323F7">
              <w:rPr>
                <w:rFonts w:cs="PT Bold Dusky" w:hint="cs"/>
                <w:b/>
                <w:bCs/>
                <w:color w:val="000000"/>
                <w:sz w:val="24"/>
                <w:szCs w:val="24"/>
                <w:u w:val="single"/>
                <w:rtl/>
              </w:rPr>
              <w:t>ني</w:t>
            </w:r>
            <w:r w:rsidR="00DE40B9"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:</w:t>
            </w: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 انقل الرقم المناسب من العمود </w:t>
            </w:r>
            <w:r w:rsidR="006E0C3E">
              <w:rPr>
                <w:rFonts w:cs="PT Bold Dusky" w:hint="cs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</w:t>
            </w: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>(</w:t>
            </w: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</w:rPr>
              <w:t>A</w:t>
            </w: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>)</w:t>
            </w:r>
            <w:r w:rsidR="006E0C3E">
              <w:rPr>
                <w:rFonts w:cs="PT Bold Dusky" w:hint="cs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</w:t>
            </w: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بما يناسبه من العمود </w:t>
            </w:r>
            <w:r w:rsidR="006E0C3E">
              <w:rPr>
                <w:rFonts w:cs="PT Bold Dusky" w:hint="cs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</w:t>
            </w: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( </w:t>
            </w: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</w:rPr>
              <w:t>B</w:t>
            </w: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>)</w:t>
            </w:r>
            <w:r w:rsidR="006E0C3E">
              <w:rPr>
                <w:rFonts w:cs="PT Bold Dusky" w:hint="cs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</w:t>
            </w:r>
            <w:r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فيما يلي:</w:t>
            </w:r>
            <w:r w:rsidR="00A61BD3"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          /</w:t>
            </w:r>
            <w:r w:rsidR="00F66A05"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</w:t>
            </w:r>
            <w:r w:rsidR="00D01D4A">
              <w:rPr>
                <w:rFonts w:cs="PT Bold Dusky" w:hint="cs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</w:t>
            </w:r>
            <w:r w:rsidR="00A61BD3"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( </w:t>
            </w:r>
            <w:r w:rsidR="006E0C3E">
              <w:rPr>
                <w:rFonts w:cs="PT Bold Dusky" w:hint="cs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</w:t>
            </w:r>
            <w:r w:rsidR="00C323F7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</w:rPr>
              <w:t>5</w:t>
            </w:r>
            <w:r w:rsidR="00A61BD3"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درجات</w:t>
            </w:r>
            <w:r w:rsidR="006E0C3E">
              <w:rPr>
                <w:rFonts w:cs="PT Bold Dusky" w:hint="cs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</w:t>
            </w:r>
            <w:r w:rsidR="00A61BD3" w:rsidRPr="00EC547F">
              <w:rPr>
                <w:rFonts w:cs="PT Bold Dusky"/>
                <w:b/>
                <w:bCs/>
                <w:color w:val="000000"/>
                <w:sz w:val="24"/>
                <w:szCs w:val="24"/>
                <w:u w:val="single"/>
                <w:rtl/>
              </w:rPr>
              <w:t xml:space="preserve"> )</w:t>
            </w:r>
          </w:p>
        </w:tc>
      </w:tr>
      <w:tr w:rsidR="00646399" w14:paraId="0B5C26FD" w14:textId="77777777" w:rsidTr="00083AAE">
        <w:tc>
          <w:tcPr>
            <w:tcW w:w="702" w:type="dxa"/>
            <w:shd w:val="clear" w:color="auto" w:fill="auto"/>
            <w:vAlign w:val="center"/>
          </w:tcPr>
          <w:p w14:paraId="7AE3D1E6" w14:textId="77777777" w:rsidR="00A157C4" w:rsidRPr="00EC547F" w:rsidRDefault="00ED5CE4" w:rsidP="00C27DA8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 w:rsidRPr="00EC547F">
              <w:rPr>
                <w:rFonts w:cstheme="minorHAnsi"/>
                <w:b/>
                <w:bCs/>
                <w:color w:val="000000"/>
                <w:sz w:val="24"/>
                <w:szCs w:val="24"/>
                <w:rtl/>
              </w:rPr>
              <w:t>م</w:t>
            </w:r>
          </w:p>
        </w:tc>
        <w:tc>
          <w:tcPr>
            <w:tcW w:w="5528" w:type="dxa"/>
            <w:shd w:val="clear" w:color="auto" w:fill="auto"/>
            <w:vAlign w:val="center"/>
          </w:tcPr>
          <w:p w14:paraId="10F8545A" w14:textId="77777777" w:rsidR="00A157C4" w:rsidRPr="00EC547F" w:rsidRDefault="00ED5CE4" w:rsidP="00C27DA8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 w:rsidRPr="00EC547F">
              <w:rPr>
                <w:rFonts w:cstheme="minorHAnsi"/>
                <w:b/>
                <w:bCs/>
                <w:color w:val="000000"/>
                <w:sz w:val="24"/>
                <w:szCs w:val="24"/>
                <w:rtl/>
              </w:rPr>
              <w:t xml:space="preserve">العمود </w:t>
            </w:r>
            <w:r w:rsidRPr="00EC547F">
              <w:rPr>
                <w:rFonts w:cstheme="minorHAnsi"/>
                <w:b/>
                <w:bCs/>
                <w:color w:val="000000"/>
                <w:sz w:val="24"/>
                <w:szCs w:val="24"/>
              </w:rPr>
              <w:t>A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1C8B479" w14:textId="77777777" w:rsidR="00A157C4" w:rsidRPr="00EC547F" w:rsidRDefault="00ED5CE4" w:rsidP="004E6C4E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 w:rsidRPr="00EC547F">
              <w:rPr>
                <w:rFonts w:cstheme="minorHAnsi"/>
                <w:b/>
                <w:bCs/>
                <w:color w:val="000000"/>
                <w:sz w:val="24"/>
                <w:szCs w:val="24"/>
                <w:rtl/>
              </w:rPr>
              <w:t>الرقم المناسب</w:t>
            </w:r>
          </w:p>
        </w:tc>
        <w:tc>
          <w:tcPr>
            <w:tcW w:w="2893" w:type="dxa"/>
            <w:shd w:val="clear" w:color="auto" w:fill="auto"/>
            <w:vAlign w:val="center"/>
          </w:tcPr>
          <w:p w14:paraId="2BC04D24" w14:textId="77777777" w:rsidR="00A157C4" w:rsidRPr="00EC547F" w:rsidRDefault="00ED5CE4" w:rsidP="00C27DA8">
            <w:pPr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b/>
                <w:bCs/>
                <w:color w:val="000000"/>
                <w:sz w:val="24"/>
                <w:szCs w:val="24"/>
                <w:rtl/>
              </w:rPr>
              <w:t xml:space="preserve">العمود </w:t>
            </w:r>
            <w:r w:rsidRPr="00EC547F">
              <w:rPr>
                <w:rFonts w:cstheme="minorHAnsi"/>
                <w:b/>
                <w:bCs/>
                <w:color w:val="000000"/>
                <w:sz w:val="24"/>
                <w:szCs w:val="24"/>
              </w:rPr>
              <w:t>B</w:t>
            </w:r>
          </w:p>
        </w:tc>
      </w:tr>
      <w:tr w:rsidR="00646399" w14:paraId="5D3F3CB5" w14:textId="77777777" w:rsidTr="00083AAE">
        <w:trPr>
          <w:trHeight w:val="738"/>
        </w:trPr>
        <w:tc>
          <w:tcPr>
            <w:tcW w:w="702" w:type="dxa"/>
            <w:shd w:val="clear" w:color="auto" w:fill="auto"/>
            <w:vAlign w:val="center"/>
          </w:tcPr>
          <w:p w14:paraId="69506145" w14:textId="77777777" w:rsidR="00A157C4" w:rsidRPr="0070722E" w:rsidRDefault="00ED5CE4" w:rsidP="00EF73E1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bookmarkStart w:id="0" w:name="_Hlk86244828"/>
            <w:r w:rsidRPr="0070722E">
              <w:rPr>
                <w:rFonts w:cstheme="minorHAnsi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528" w:type="dxa"/>
            <w:shd w:val="clear" w:color="auto" w:fill="auto"/>
            <w:vAlign w:val="center"/>
          </w:tcPr>
          <w:p w14:paraId="4BB07818" w14:textId="77777777" w:rsidR="00A157C4" w:rsidRPr="0070722E" w:rsidRDefault="00ED5CE4" w:rsidP="00EF73E1">
            <w:pPr>
              <w:spacing w:after="0" w:line="240" w:lineRule="auto"/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70722E">
              <w:rPr>
                <w:rFonts w:cstheme="minorHAnsi"/>
                <w:color w:val="000000"/>
                <w:sz w:val="24"/>
                <w:szCs w:val="24"/>
                <w:rtl/>
              </w:rPr>
              <w:t xml:space="preserve">الرمز </w:t>
            </w:r>
            <w:r w:rsidR="008F746D">
              <w:rPr>
                <w:rFonts w:cstheme="minorHAnsi"/>
                <w:noProof/>
                <w:position w:val="-2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20"/>
                <w:sz w:val="24"/>
                <w:szCs w:val="24"/>
              </w:rPr>
              <w:object w:dxaOrig="530" w:dyaOrig="450">
                <v:shape id="_x0000_i1094" type="#_x0000_t75" style="width:26.4pt;height:22.55pt" o:ole="">
                  <v:imagedata r:id="rId151" o:title=""/>
                </v:shape>
                <o:OLEObject Type="Embed" ProgID="Equation.DSMT4" ShapeID="_x0000_i1094" DrawAspect="Content" ObjectID="_1791577314" r:id="rId152"/>
              </w:object>
            </w:r>
            <w:r w:rsidRPr="0070722E">
              <w:rPr>
                <w:rFonts w:cstheme="minorHAnsi"/>
                <w:sz w:val="24"/>
                <w:szCs w:val="24"/>
                <w:rtl/>
              </w:rPr>
              <w:t xml:space="preserve"> يرمز إلى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BFC1D5D" w14:textId="77777777" w:rsidR="00A157C4" w:rsidRPr="00EC547F" w:rsidRDefault="00A157C4" w:rsidP="00EF73E1">
            <w:pPr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</w:p>
        </w:tc>
        <w:tc>
          <w:tcPr>
            <w:tcW w:w="2893" w:type="dxa"/>
            <w:shd w:val="clear" w:color="auto" w:fill="auto"/>
            <w:vAlign w:val="center"/>
          </w:tcPr>
          <w:p w14:paraId="21FF612A" w14:textId="77777777" w:rsidR="00A157C4" w:rsidRPr="00EC547F" w:rsidRDefault="008F746D" w:rsidP="00EF73E1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>
              <w:rPr>
                <w:noProof/>
                <w:position w:val="-8"/>
              </w:rPr>
            </w:r>
            <w:r w:rsidR="008F746D">
              <w:rPr>
                <w:noProof/>
                <w:position w:val="-8"/>
              </w:rPr>
              <w:object w:dxaOrig="500" w:dyaOrig="360">
                <v:shape id="_x0000_i1095" type="#_x0000_t75" style="width:24.75pt;height:18.15pt" o:ole="">
                  <v:imagedata r:id="rId153" o:title=""/>
                </v:shape>
                <o:OLEObject Type="Embed" ProgID="Equation.DSMT4" ShapeID="_x0000_i1095" DrawAspect="Content" ObjectID="_1791577315" r:id="rId154"/>
              </w:object>
            </w:r>
          </w:p>
        </w:tc>
      </w:tr>
      <w:tr w:rsidR="00646399" w14:paraId="23BDB7D6" w14:textId="77777777" w:rsidTr="00083AAE">
        <w:trPr>
          <w:trHeight w:val="678"/>
        </w:trPr>
        <w:tc>
          <w:tcPr>
            <w:tcW w:w="702" w:type="dxa"/>
            <w:shd w:val="clear" w:color="auto" w:fill="auto"/>
            <w:vAlign w:val="center"/>
          </w:tcPr>
          <w:p w14:paraId="5E08CB49" w14:textId="77777777" w:rsidR="00C323F7" w:rsidRPr="0070722E" w:rsidRDefault="00ED5CE4" w:rsidP="00C323F7">
            <w:pPr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  <w:r w:rsidRPr="0070722E">
              <w:rPr>
                <w:rFonts w:cstheme="minorHAnsi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5528" w:type="dxa"/>
            <w:shd w:val="clear" w:color="auto" w:fill="auto"/>
            <w:vAlign w:val="center"/>
          </w:tcPr>
          <w:p w14:paraId="126BA011" w14:textId="77777777" w:rsidR="00C323F7" w:rsidRPr="0070722E" w:rsidRDefault="00ED5CE4" w:rsidP="00C323F7">
            <w:pPr>
              <w:spacing w:after="0" w:line="240" w:lineRule="auto"/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70722E">
              <w:rPr>
                <w:rFonts w:cstheme="minorHAnsi"/>
                <w:color w:val="000000"/>
                <w:sz w:val="24"/>
                <w:szCs w:val="24"/>
                <w:rtl/>
              </w:rPr>
              <w:t xml:space="preserve">مدى الدالة </w:t>
            </w:r>
            <w:r w:rsidR="008F746D">
              <w:rPr>
                <w:rFonts w:cstheme="minorHAnsi"/>
                <w:noProof/>
                <w:position w:val="-1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4"/>
                <w:sz w:val="24"/>
                <w:szCs w:val="24"/>
              </w:rPr>
              <w:object w:dxaOrig="1350" w:dyaOrig="420">
                <v:shape id="_x0000_i1096" type="#_x0000_t75" style="width:67.6pt;height:20.9pt" o:ole="">
                  <v:imagedata r:id="rId155" o:title=""/>
                </v:shape>
                <o:OLEObject Type="Embed" ProgID="Equation.DSMT4" ShapeID="_x0000_i1096" DrawAspect="Content" ObjectID="_1791577316" r:id="rId156"/>
              </w:object>
            </w:r>
            <w:r w:rsidRPr="0070722E">
              <w:rPr>
                <w:rFonts w:cstheme="minorHAnsi"/>
                <w:color w:val="000000"/>
                <w:sz w:val="24"/>
                <w:szCs w:val="24"/>
                <w:rtl/>
              </w:rPr>
              <w:t xml:space="preserve"> هو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5E858E8" w14:textId="77777777" w:rsidR="00C323F7" w:rsidRPr="00EC547F" w:rsidRDefault="00C323F7" w:rsidP="00C323F7">
            <w:pPr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</w:p>
        </w:tc>
        <w:tc>
          <w:tcPr>
            <w:tcW w:w="2893" w:type="dxa"/>
            <w:shd w:val="clear" w:color="auto" w:fill="auto"/>
            <w:vAlign w:val="center"/>
          </w:tcPr>
          <w:p w14:paraId="7DA7A6FA" w14:textId="77777777" w:rsidR="00C323F7" w:rsidRPr="00EC547F" w:rsidRDefault="00ED5CE4" w:rsidP="00C323F7">
            <w:pPr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b/>
                <w:bCs/>
                <w:color w:val="000000"/>
                <w:sz w:val="24"/>
                <w:szCs w:val="24"/>
              </w:rPr>
              <w:t>5</w:t>
            </w:r>
          </w:p>
        </w:tc>
      </w:tr>
      <w:tr w:rsidR="00646399" w14:paraId="01229B66" w14:textId="77777777" w:rsidTr="00083AAE">
        <w:trPr>
          <w:trHeight w:val="678"/>
        </w:trPr>
        <w:tc>
          <w:tcPr>
            <w:tcW w:w="702" w:type="dxa"/>
            <w:shd w:val="clear" w:color="auto" w:fill="auto"/>
            <w:vAlign w:val="center"/>
          </w:tcPr>
          <w:p w14:paraId="40425FB0" w14:textId="77777777" w:rsidR="00C323F7" w:rsidRPr="0070722E" w:rsidRDefault="00ED5CE4" w:rsidP="00C323F7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  <w:r w:rsidRPr="0070722E">
              <w:rPr>
                <w:rFonts w:cstheme="minorHAnsi"/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528" w:type="dxa"/>
            <w:shd w:val="clear" w:color="auto" w:fill="auto"/>
            <w:vAlign w:val="center"/>
          </w:tcPr>
          <w:p w14:paraId="4D5DBFB3" w14:textId="77777777" w:rsidR="00C323F7" w:rsidRPr="0070722E" w:rsidRDefault="00ED5CE4" w:rsidP="00C323F7">
            <w:pPr>
              <w:spacing w:after="0" w:line="240" w:lineRule="auto"/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70722E">
              <w:rPr>
                <w:rFonts w:cstheme="minorHAnsi"/>
                <w:color w:val="000000"/>
                <w:sz w:val="24"/>
                <w:szCs w:val="24"/>
                <w:rtl/>
              </w:rPr>
              <w:t xml:space="preserve">الجزء التخيلي في العدد </w:t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740" w:dyaOrig="300">
                <v:shape id="_x0000_i1097" type="#_x0000_t75" style="width:36.8pt;height:14.85pt" o:ole="">
                  <v:imagedata r:id="rId157" o:title=""/>
                </v:shape>
                <o:OLEObject Type="Embed" ProgID="Equation.DSMT4" ShapeID="_x0000_i1097" DrawAspect="Content" ObjectID="_1791577317" r:id="rId158"/>
              </w:object>
            </w:r>
            <w:r w:rsidRPr="0070722E">
              <w:rPr>
                <w:rFonts w:cstheme="minorHAnsi"/>
                <w:color w:val="000000"/>
                <w:sz w:val="24"/>
                <w:szCs w:val="24"/>
                <w:rtl/>
              </w:rPr>
              <w:t>هو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0900AEC" w14:textId="77777777" w:rsidR="00C323F7" w:rsidRPr="00EC547F" w:rsidRDefault="00C323F7" w:rsidP="00C323F7">
            <w:pPr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</w:p>
        </w:tc>
        <w:tc>
          <w:tcPr>
            <w:tcW w:w="2893" w:type="dxa"/>
            <w:shd w:val="clear" w:color="auto" w:fill="auto"/>
            <w:vAlign w:val="center"/>
          </w:tcPr>
          <w:p w14:paraId="50FFD1DB" w14:textId="77777777" w:rsidR="00C323F7" w:rsidRPr="00EC547F" w:rsidRDefault="00ED5CE4" w:rsidP="00C323F7">
            <w:pPr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  <w:r>
              <w:rPr>
                <w:rFonts w:cstheme="minorHAnsi"/>
                <w:b/>
                <w:bCs/>
                <w:color w:val="000000"/>
                <w:sz w:val="24"/>
                <w:szCs w:val="24"/>
              </w:rPr>
              <w:t>8</w:t>
            </w:r>
          </w:p>
        </w:tc>
      </w:tr>
      <w:tr w:rsidR="00646399" w14:paraId="3CD4E5F2" w14:textId="77777777" w:rsidTr="003946EB">
        <w:trPr>
          <w:trHeight w:val="562"/>
        </w:trPr>
        <w:tc>
          <w:tcPr>
            <w:tcW w:w="702" w:type="dxa"/>
            <w:shd w:val="clear" w:color="auto" w:fill="auto"/>
            <w:vAlign w:val="center"/>
          </w:tcPr>
          <w:p w14:paraId="27B04D8E" w14:textId="77777777" w:rsidR="00C323F7" w:rsidRPr="0070722E" w:rsidRDefault="00ED5CE4" w:rsidP="00C323F7">
            <w:pPr>
              <w:spacing w:after="0" w:line="240" w:lineRule="auto"/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70722E">
              <w:rPr>
                <w:rFonts w:cstheme="minorHAnsi"/>
                <w:color w:val="000000"/>
                <w:sz w:val="24"/>
                <w:szCs w:val="24"/>
              </w:rPr>
              <w:t>4</w:t>
            </w:r>
          </w:p>
        </w:tc>
        <w:tc>
          <w:tcPr>
            <w:tcW w:w="5528" w:type="dxa"/>
            <w:shd w:val="clear" w:color="auto" w:fill="auto"/>
            <w:vAlign w:val="center"/>
          </w:tcPr>
          <w:p w14:paraId="319C0E97" w14:textId="77777777" w:rsidR="00C323F7" w:rsidRPr="0070722E" w:rsidRDefault="00ED5CE4" w:rsidP="00C323F7">
            <w:pPr>
              <w:spacing w:after="0" w:line="240" w:lineRule="auto"/>
              <w:jc w:val="center"/>
              <w:rPr>
                <w:rFonts w:cs="Times New Roman"/>
                <w:color w:val="000000"/>
                <w:sz w:val="24"/>
                <w:szCs w:val="24"/>
                <w:vertAlign w:val="subscript"/>
                <w:rtl/>
              </w:rPr>
            </w:pPr>
            <w:r w:rsidRPr="0070722E">
              <w:rPr>
                <w:rFonts w:cstheme="minorHAnsi"/>
                <w:color w:val="000000"/>
                <w:sz w:val="24"/>
                <w:szCs w:val="24"/>
                <w:rtl/>
              </w:rPr>
              <w:t xml:space="preserve">المعامل الرئيس لـــ </w:t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2180" w:dyaOrig="360">
                <v:shape id="_x0000_i1098" type="#_x0000_t75" style="width:108.8pt;height:18.15pt" o:ole="">
                  <v:imagedata r:id="rId159" o:title=""/>
                </v:shape>
                <o:OLEObject Type="Embed" ProgID="Equation.DSMT4" ShapeID="_x0000_i1098" DrawAspect="Content" ObjectID="_1791577318" r:id="rId160"/>
              </w:object>
            </w:r>
            <w:r w:rsidRPr="0070722E">
              <w:rPr>
                <w:rFonts w:cstheme="minorHAnsi"/>
                <w:color w:val="000000"/>
                <w:sz w:val="24"/>
                <w:szCs w:val="24"/>
                <w:rtl/>
              </w:rPr>
              <w:t xml:space="preserve"> هو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AE87934" w14:textId="77777777" w:rsidR="00C323F7" w:rsidRPr="00EC547F" w:rsidRDefault="00C323F7" w:rsidP="00C323F7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893" w:type="dxa"/>
            <w:shd w:val="clear" w:color="auto" w:fill="auto"/>
            <w:vAlign w:val="center"/>
          </w:tcPr>
          <w:p w14:paraId="537EA6E1" w14:textId="77777777" w:rsidR="00C323F7" w:rsidRPr="00EC547F" w:rsidRDefault="00ED5CE4" w:rsidP="00C323F7">
            <w:pPr>
              <w:spacing w:after="0" w:line="240" w:lineRule="auto"/>
              <w:jc w:val="center"/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  <w:r>
              <w:rPr>
                <w:rFonts w:cstheme="minorHAnsi"/>
                <w:b/>
                <w:bCs/>
                <w:color w:val="000000"/>
                <w:sz w:val="24"/>
                <w:szCs w:val="24"/>
              </w:rPr>
              <w:t>3</w:t>
            </w:r>
          </w:p>
        </w:tc>
      </w:tr>
      <w:tr w:rsidR="00646399" w14:paraId="172BD812" w14:textId="77777777" w:rsidTr="003946EB">
        <w:trPr>
          <w:trHeight w:val="562"/>
        </w:trPr>
        <w:tc>
          <w:tcPr>
            <w:tcW w:w="702" w:type="dxa"/>
            <w:shd w:val="clear" w:color="auto" w:fill="auto"/>
            <w:vAlign w:val="center"/>
          </w:tcPr>
          <w:p w14:paraId="4E865772" w14:textId="77777777" w:rsidR="00C323F7" w:rsidRPr="0070722E" w:rsidRDefault="00ED5CE4" w:rsidP="00C323F7">
            <w:pPr>
              <w:spacing w:after="0" w:line="240" w:lineRule="auto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/>
                <w:color w:val="000000"/>
                <w:sz w:val="24"/>
                <w:szCs w:val="24"/>
              </w:rPr>
              <w:t>5</w:t>
            </w:r>
          </w:p>
        </w:tc>
        <w:tc>
          <w:tcPr>
            <w:tcW w:w="5528" w:type="dxa"/>
            <w:shd w:val="clear" w:color="auto" w:fill="auto"/>
            <w:vAlign w:val="center"/>
          </w:tcPr>
          <w:p w14:paraId="12D584C9" w14:textId="77777777" w:rsidR="00C323F7" w:rsidRPr="0070722E" w:rsidRDefault="00ED5CE4" w:rsidP="00C323F7">
            <w:pPr>
              <w:spacing w:after="0" w:line="240" w:lineRule="auto"/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  <w:r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النظير الجمعي للعدد  </w:t>
            </w:r>
            <w:r w:rsidR="008F746D">
              <w:rPr>
                <w:noProof/>
                <w:position w:val="-8"/>
              </w:rPr>
            </w:r>
            <w:r w:rsidR="008F746D">
              <w:rPr>
                <w:noProof/>
                <w:position w:val="-8"/>
              </w:rPr>
              <w:object w:dxaOrig="360" w:dyaOrig="360">
                <v:shape id="_x0000_i1099" type="#_x0000_t75" style="width:18.15pt;height:18.15pt" o:ole="">
                  <v:imagedata r:id="rId161" o:title=""/>
                </v:shape>
                <o:OLEObject Type="Embed" ProgID="Equation.DSMT4" ShapeID="_x0000_i1099" DrawAspect="Content" ObjectID="_1791577319" r:id="rId162"/>
              </w:object>
            </w:r>
            <w:r>
              <w:rPr>
                <w:rFonts w:hint="cs"/>
                <w:rtl/>
              </w:rPr>
              <w:t xml:space="preserve"> هو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453DABA" w14:textId="77777777" w:rsidR="00C323F7" w:rsidRPr="00EC547F" w:rsidRDefault="00C323F7" w:rsidP="00C323F7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893" w:type="dxa"/>
            <w:shd w:val="clear" w:color="auto" w:fill="auto"/>
            <w:vAlign w:val="center"/>
          </w:tcPr>
          <w:p w14:paraId="3FFAE4E4" w14:textId="77777777" w:rsidR="00C323F7" w:rsidRPr="00295772" w:rsidRDefault="008F746D" w:rsidP="00C323F7">
            <w:pPr>
              <w:spacing w:after="0" w:line="240" w:lineRule="auto"/>
              <w:jc w:val="center"/>
            </w:pPr>
            <w:r>
              <w:rPr>
                <w:noProof/>
                <w:position w:val="-4"/>
              </w:rPr>
            </w:r>
            <w:r w:rsidR="008F746D">
              <w:rPr>
                <w:noProof/>
                <w:position w:val="-4"/>
              </w:rPr>
              <w:object w:dxaOrig="300" w:dyaOrig="290">
                <v:shape id="_x0000_i1100" type="#_x0000_t75" style="width:14.85pt;height:14.3pt" o:ole="">
                  <v:imagedata r:id="rId163" o:title=""/>
                </v:shape>
                <o:OLEObject Type="Embed" ProgID="Equation.DSMT4" ShapeID="_x0000_i1100" DrawAspect="Content" ObjectID="_1791577320" r:id="rId164"/>
              </w:object>
            </w:r>
          </w:p>
        </w:tc>
      </w:tr>
      <w:tr w:rsidR="00646399" w14:paraId="6D264459" w14:textId="77777777" w:rsidTr="00083AAE">
        <w:trPr>
          <w:trHeight w:val="608"/>
        </w:trPr>
        <w:tc>
          <w:tcPr>
            <w:tcW w:w="6230" w:type="dxa"/>
            <w:gridSpan w:val="2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080CEAD5" w14:textId="77777777" w:rsidR="00C323F7" w:rsidRPr="00EC547F" w:rsidRDefault="00C323F7" w:rsidP="00C323F7">
            <w:pPr>
              <w:spacing w:after="0" w:line="240" w:lineRule="auto"/>
              <w:jc w:val="center"/>
              <w:rPr>
                <w:rFonts w:cs="Times New Roman"/>
                <w:b/>
                <w:bCs/>
                <w:position w:val="-24"/>
                <w:sz w:val="24"/>
                <w:szCs w:val="24"/>
                <w:rtl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72999B02" w14:textId="77777777" w:rsidR="00C323F7" w:rsidRPr="00EC547F" w:rsidRDefault="00C323F7" w:rsidP="00C323F7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C8D52" w14:textId="77777777" w:rsidR="00C323F7" w:rsidRPr="00EC547F" w:rsidRDefault="00ED5CE4" w:rsidP="00C323F7">
            <w:pPr>
              <w:spacing w:after="0" w:line="240" w:lineRule="auto"/>
              <w:jc w:val="center"/>
              <w:rPr>
                <w:rFonts w:cstheme="minorHAnsi"/>
                <w:b/>
                <w:bCs/>
                <w:noProof/>
                <w:color w:val="000000"/>
                <w:sz w:val="24"/>
                <w:szCs w:val="24"/>
              </w:rPr>
            </w:pPr>
            <w:r w:rsidRPr="00EC547F">
              <w:rPr>
                <w:rFonts w:cstheme="minorHAnsi"/>
                <w:b/>
                <w:bCs/>
                <w:color w:val="000000"/>
                <w:sz w:val="24"/>
                <w:szCs w:val="24"/>
                <w:rtl/>
              </w:rPr>
              <w:t>مصفوفة عمود</w:t>
            </w:r>
          </w:p>
        </w:tc>
      </w:tr>
      <w:bookmarkEnd w:id="0"/>
    </w:tbl>
    <w:p w14:paraId="7019080F" w14:textId="77777777" w:rsidR="006B059C" w:rsidRDefault="006B059C" w:rsidP="00B661EA">
      <w:pPr>
        <w:rPr>
          <w:rFonts w:cs="Times New Roman"/>
          <w:b/>
          <w:bCs/>
          <w:color w:val="000000"/>
          <w:sz w:val="24"/>
          <w:szCs w:val="24"/>
          <w:rtl/>
        </w:rPr>
      </w:pPr>
    </w:p>
    <w:p w14:paraId="0B571FB6" w14:textId="77777777" w:rsidR="006876F8" w:rsidRDefault="006876F8" w:rsidP="00B661EA">
      <w:pPr>
        <w:rPr>
          <w:rFonts w:cs="Times New Roman"/>
          <w:b/>
          <w:bCs/>
          <w:color w:val="000000"/>
          <w:sz w:val="24"/>
          <w:szCs w:val="24"/>
          <w:rtl/>
        </w:rPr>
      </w:pPr>
    </w:p>
    <w:p w14:paraId="28685120" w14:textId="77777777" w:rsidR="006876F8" w:rsidRPr="00EC547F" w:rsidRDefault="006876F8" w:rsidP="00B661EA">
      <w:pPr>
        <w:rPr>
          <w:rFonts w:cs="Times New Roman"/>
          <w:b/>
          <w:bCs/>
          <w:color w:val="000000"/>
          <w:sz w:val="24"/>
          <w:szCs w:val="24"/>
          <w:rtl/>
        </w:rPr>
      </w:pPr>
    </w:p>
    <w:p w14:paraId="44FD0175" w14:textId="77777777" w:rsidR="003737DE" w:rsidRPr="00EC547F" w:rsidRDefault="00ED5CE4" w:rsidP="00EC547F">
      <w:pPr>
        <w:rPr>
          <w:rFonts w:cs="PT Bold Dusky"/>
          <w:b/>
          <w:bCs/>
          <w:color w:val="000000"/>
          <w:sz w:val="24"/>
          <w:szCs w:val="24"/>
          <w:u w:val="single"/>
          <w:rtl/>
        </w:rPr>
      </w:pPr>
      <w:r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>السؤال</w:t>
      </w:r>
      <w:r w:rsidR="00BF5494"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 ال</w:t>
      </w:r>
      <w:r w:rsidR="00C323F7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>ثالث</w:t>
      </w:r>
      <w:r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 : ضع علامة</w:t>
      </w:r>
      <w:r w:rsidR="006E0C3E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</w:t>
      </w:r>
      <w:r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 (</w:t>
      </w:r>
      <w:r w:rsidR="00687BD2" w:rsidRPr="00EC547F">
        <w:rPr>
          <w:rFonts w:cs="PT Bold Dusky"/>
          <w:b/>
          <w:bCs/>
          <w:color w:val="000000" w:themeColor="text1"/>
          <w:sz w:val="24"/>
          <w:szCs w:val="24"/>
          <w:u w:val="single"/>
          <w:rtl/>
        </w:rPr>
        <w:fldChar w:fldCharType="begin"/>
      </w:r>
      <w:r w:rsidRPr="00EC547F">
        <w:rPr>
          <w:rFonts w:cs="PT Bold Dusky"/>
          <w:b/>
          <w:bCs/>
          <w:color w:val="000000" w:themeColor="text1"/>
          <w:sz w:val="24"/>
          <w:szCs w:val="24"/>
          <w:u w:val="single"/>
        </w:rPr>
        <w:instrText>QUOTE</w:instrText>
      </w:r>
      <w:r w:rsidRPr="00EC547F">
        <w:rPr>
          <w:rFonts w:cs="PT Bold Dusky"/>
          <w:b/>
          <w:bCs/>
          <w:noProof/>
          <w:position w:val="-6"/>
          <w:sz w:val="24"/>
          <w:szCs w:val="24"/>
          <w:u w:val="single"/>
        </w:rPr>
        <w:drawing>
          <wp:inline distT="0" distB="0" distL="0" distR="0" wp14:anchorId="75AD4E34" wp14:editId="149E1FD2">
            <wp:extent cx="83820" cy="175260"/>
            <wp:effectExtent l="0" t="0" r="0" b="0"/>
            <wp:docPr id="177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Picture 13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PT Bold Dusky"/>
          <w:b/>
          <w:bCs/>
          <w:color w:val="000000" w:themeColor="text1"/>
          <w:sz w:val="24"/>
          <w:szCs w:val="24"/>
          <w:u w:val="single"/>
          <w:rtl/>
        </w:rPr>
        <w:fldChar w:fldCharType="separate"/>
      </w:r>
      <w:r w:rsidR="00687BD2" w:rsidRPr="00EC547F">
        <w:rPr>
          <w:rFonts w:cs="PT Bold Dusky"/>
          <w:b/>
          <w:bCs/>
          <w:color w:val="000000" w:themeColor="text1"/>
          <w:sz w:val="24"/>
          <w:szCs w:val="24"/>
          <w:u w:val="single"/>
          <w:rtl/>
        </w:rPr>
        <w:fldChar w:fldCharType="end"/>
      </w:r>
      <w:r w:rsidR="00EC547F" w:rsidRPr="00EC547F">
        <w:rPr>
          <w:rFonts w:ascii="Arial" w:hAnsi="Arial"/>
          <w:b/>
          <w:bCs/>
          <w:color w:val="000000" w:themeColor="text1"/>
          <w:sz w:val="24"/>
          <w:szCs w:val="24"/>
          <w:u w:val="single"/>
          <w:rtl/>
        </w:rPr>
        <w:t>√</w:t>
      </w:r>
      <w:r w:rsidR="002973C6" w:rsidRPr="00EC547F">
        <w:rPr>
          <w:rFonts w:cs="PT Bold Dusky"/>
          <w:b/>
          <w:bCs/>
          <w:color w:val="000000" w:themeColor="text1"/>
          <w:sz w:val="24"/>
          <w:szCs w:val="24"/>
          <w:u w:val="single"/>
          <w:rtl/>
        </w:rPr>
        <w:t xml:space="preserve"> </w:t>
      </w:r>
      <w:r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>)</w:t>
      </w:r>
      <w:r w:rsidR="006E0C3E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</w:t>
      </w:r>
      <w:r w:rsidR="006B059C"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 </w:t>
      </w:r>
      <w:r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أمام العبارة الصحيحة وعلامة </w:t>
      </w:r>
      <w:r w:rsidR="006E0C3E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</w:t>
      </w:r>
      <w:r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( </w:t>
      </w:r>
      <w:r w:rsidRPr="00EC547F">
        <w:rPr>
          <w:rFonts w:cs="PT Bold Dusky"/>
          <w:b/>
          <w:bCs/>
          <w:color w:val="000000"/>
          <w:sz w:val="24"/>
          <w:szCs w:val="24"/>
          <w:u w:val="single"/>
        </w:rPr>
        <w:t>X</w:t>
      </w:r>
      <w:r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>)</w:t>
      </w:r>
      <w:r w:rsidR="006E0C3E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</w:t>
      </w:r>
      <w:r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 أمام العبارة الخاطئة فيما يلي</w:t>
      </w:r>
      <w:r w:rsidR="00B661EA"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:(       </w:t>
      </w:r>
      <w:r w:rsidR="005D69F1"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>/</w:t>
      </w:r>
      <w:r w:rsidR="00B661EA"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 </w:t>
      </w:r>
      <w:r w:rsidR="006E0C3E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</w:t>
      </w:r>
      <w:r w:rsidR="00C323F7">
        <w:rPr>
          <w:rFonts w:cs="PT Bold Dusky"/>
          <w:b/>
          <w:bCs/>
          <w:color w:val="000000"/>
          <w:sz w:val="24"/>
          <w:szCs w:val="24"/>
          <w:u w:val="single"/>
        </w:rPr>
        <w:t>13</w:t>
      </w:r>
      <w:r w:rsidR="00A61BD3"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 درجات</w:t>
      </w:r>
      <w:r w:rsidR="006E0C3E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</w:t>
      </w:r>
      <w:r w:rsidR="00D01D4A">
        <w:rPr>
          <w:rFonts w:cs="PT Bold Dusky" w:hint="cs"/>
          <w:b/>
          <w:bCs/>
          <w:color w:val="000000"/>
          <w:sz w:val="24"/>
          <w:szCs w:val="24"/>
          <w:u w:val="single"/>
          <w:rtl/>
        </w:rPr>
        <w:t xml:space="preserve"> </w:t>
      </w:r>
      <w:r w:rsidR="00B661EA"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>)</w:t>
      </w:r>
      <w:r w:rsidR="00A61BD3" w:rsidRPr="00EC547F">
        <w:rPr>
          <w:rFonts w:cs="PT Bold Dusky"/>
          <w:b/>
          <w:bCs/>
          <w:color w:val="000000"/>
          <w:sz w:val="24"/>
          <w:szCs w:val="24"/>
          <w:u w:val="single"/>
          <w:rtl/>
        </w:rPr>
        <w:t xml:space="preserve"> </w:t>
      </w:r>
    </w:p>
    <w:tbl>
      <w:tblPr>
        <w:tblStyle w:val="2"/>
        <w:bidiVisual/>
        <w:tblW w:w="11016" w:type="dxa"/>
        <w:tblLook w:val="04A0" w:firstRow="1" w:lastRow="0" w:firstColumn="1" w:lastColumn="0" w:noHBand="0" w:noVBand="1"/>
      </w:tblPr>
      <w:tblGrid>
        <w:gridCol w:w="10174"/>
        <w:gridCol w:w="842"/>
      </w:tblGrid>
      <w:tr w:rsidR="00646399" w14:paraId="44F571E5" w14:textId="77777777" w:rsidTr="00FF2C70">
        <w:trPr>
          <w:trHeight w:val="582"/>
        </w:trPr>
        <w:tc>
          <w:tcPr>
            <w:tcW w:w="10174" w:type="dxa"/>
          </w:tcPr>
          <w:p w14:paraId="392DAE43" w14:textId="77777777" w:rsidR="003737DE" w:rsidRPr="00EC547F" w:rsidRDefault="00ED5CE4" w:rsidP="003946EB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lastRenderedPageBreak/>
              <w:t xml:space="preserve">1 ) </w: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العبارة </w:t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4"/>
                <w:sz w:val="24"/>
                <w:szCs w:val="24"/>
              </w:rPr>
              <w:object w:dxaOrig="1140" w:dyaOrig="350">
                <v:shape id="_x0000_i1101" type="#_x0000_t75" style="width:57.15pt;height:17.6pt" o:ole="">
                  <v:imagedata r:id="rId166" o:title=""/>
                </v:shape>
                <o:OLEObject Type="Embed" ProgID="Equation.DSMT4" ShapeID="_x0000_i1101" DrawAspect="Content" ObjectID="_1791577321" r:id="rId167"/>
              </w:objec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تمثل كثيرة حدود من الدرجة الثانية</w:t>
            </w:r>
            <w:r w:rsidR="008F0EC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842" w:type="dxa"/>
            <w:shd w:val="clear" w:color="auto" w:fill="auto"/>
          </w:tcPr>
          <w:p w14:paraId="28830221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4FF722CE" w14:textId="77777777" w:rsidTr="00FF2C70">
        <w:trPr>
          <w:trHeight w:val="506"/>
        </w:trPr>
        <w:tc>
          <w:tcPr>
            <w:tcW w:w="10174" w:type="dxa"/>
          </w:tcPr>
          <w:p w14:paraId="171F4A17" w14:textId="77777777" w:rsidR="003737DE" w:rsidRPr="00EC547F" w:rsidRDefault="00ED5CE4" w:rsidP="0070722E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2 ) </w: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>الدالة ال</w:t>
            </w:r>
            <w:r w:rsidR="0070722E">
              <w:rPr>
                <w:rFonts w:cstheme="minorHAnsi" w:hint="cs"/>
                <w:color w:val="000000"/>
                <w:sz w:val="24"/>
                <w:szCs w:val="24"/>
                <w:rtl/>
              </w:rPr>
              <w:t>ت</w:t>
            </w:r>
            <w:r w:rsidR="00CF39F6">
              <w:rPr>
                <w:rFonts w:cstheme="minorHAnsi" w:hint="cs"/>
                <w:color w:val="000000"/>
                <w:sz w:val="24"/>
                <w:szCs w:val="24"/>
                <w:rtl/>
              </w:rPr>
              <w:t>ـي</w: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تكتب باستعمال </w:t>
            </w:r>
            <w:proofErr w:type="spellStart"/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>عبارتبن</w:t>
            </w:r>
            <w:proofErr w:type="spellEnd"/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أو أكثر تسمى دالة متعددة التعريف</w:t>
            </w:r>
            <w:r w:rsidR="008F0EC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842" w:type="dxa"/>
            <w:shd w:val="clear" w:color="auto" w:fill="auto"/>
          </w:tcPr>
          <w:p w14:paraId="266A1D6A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781DB0DC" w14:textId="77777777" w:rsidTr="00FF2C70">
        <w:trPr>
          <w:trHeight w:val="612"/>
        </w:trPr>
        <w:tc>
          <w:tcPr>
            <w:tcW w:w="10174" w:type="dxa"/>
          </w:tcPr>
          <w:p w14:paraId="56FF149F" w14:textId="77777777" w:rsidR="003737DE" w:rsidRPr="00EC547F" w:rsidRDefault="00ED5CE4" w:rsidP="003946EB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3 ) </w:t>
            </w:r>
            <w:r w:rsidR="003946EB" w:rsidRPr="00EC547F">
              <w:rPr>
                <w:rFonts w:cstheme="minorHAnsi"/>
                <w:sz w:val="24"/>
                <w:szCs w:val="24"/>
                <w:rtl/>
              </w:rPr>
              <w:t>إذا قطع الخط الرأسي التمثيل البياني للعلاقة في نقطتين أو أكثر, فالعلاقة تمثل دالة .</w:t>
            </w:r>
          </w:p>
        </w:tc>
        <w:tc>
          <w:tcPr>
            <w:tcW w:w="842" w:type="dxa"/>
            <w:shd w:val="clear" w:color="auto" w:fill="auto"/>
          </w:tcPr>
          <w:p w14:paraId="12C70529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323016BC" w14:textId="77777777" w:rsidTr="00FF2C70">
        <w:trPr>
          <w:trHeight w:val="561"/>
        </w:trPr>
        <w:tc>
          <w:tcPr>
            <w:tcW w:w="10174" w:type="dxa"/>
          </w:tcPr>
          <w:p w14:paraId="2616E641" w14:textId="77777777" w:rsidR="003737DE" w:rsidRPr="00EC547F" w:rsidRDefault="00ED5CE4" w:rsidP="000A145B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4 )   </w: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إذا كان المميز لمعادلة الدرجة الثانية </w:t>
            </w:r>
            <w:r w:rsidR="008F746D"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1240" w:dyaOrig="310">
                <v:shape id="_x0000_i1102" type="#_x0000_t75" style="width:62.1pt;height:15.4pt" o:ole="">
                  <v:imagedata r:id="rId168" o:title=""/>
                </v:shape>
                <o:OLEObject Type="Embed" ProgID="Equation.DSMT4" ShapeID="_x0000_i1102" DrawAspect="Content" ObjectID="_1791577322" r:id="rId169"/>
              </w:objec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فإن لها جذران </w:t>
            </w:r>
            <w:r w:rsidR="000A145B"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مركبان </w: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842" w:type="dxa"/>
            <w:shd w:val="clear" w:color="auto" w:fill="auto"/>
          </w:tcPr>
          <w:p w14:paraId="578C0887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46CBD1F8" w14:textId="77777777" w:rsidTr="001F1E08">
        <w:trPr>
          <w:trHeight w:val="693"/>
        </w:trPr>
        <w:tc>
          <w:tcPr>
            <w:tcW w:w="10174" w:type="dxa"/>
          </w:tcPr>
          <w:p w14:paraId="79E4EF27" w14:textId="77777777" w:rsidR="003737DE" w:rsidRPr="001F1E08" w:rsidRDefault="00ED5CE4" w:rsidP="00AC2EF4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5 ) </w:t>
            </w:r>
            <w:r w:rsidR="001F1E08"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في </w: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المصفوفة </w:t>
            </w:r>
            <w:r w:rsidR="001F1E08" w:rsidRPr="005346E1">
              <w:rPr>
                <w:sz w:val="28"/>
                <w:szCs w:val="28"/>
              </w:rPr>
              <w:t>A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</w:t>
            </w:r>
            <w:r w:rsidR="001F1E08"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يكون العنصر </w:t>
            </w:r>
            <w:r w:rsidR="008F746D">
              <w:rPr>
                <w:noProof/>
                <w:position w:val="-24"/>
              </w:rPr>
            </w:r>
            <w:r w:rsidR="008F746D">
              <w:rPr>
                <w:noProof/>
                <w:position w:val="-24"/>
              </w:rPr>
              <w:object w:dxaOrig="540" w:dyaOrig="480">
                <v:shape id="_x0000_i1103" type="#_x0000_t75" style="width:26.95pt;height:24.2pt" o:ole="">
                  <v:imagedata r:id="rId170" o:title=""/>
                </v:shape>
                <o:OLEObject Type="Embed" ProgID="Equation.DSMT4" ShapeID="_x0000_i1103" DrawAspect="Content" ObjectID="_1791577323" r:id="rId171"/>
              </w:object>
            </w:r>
            <w:r w:rsidR="001F1E08"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هو </w:t>
            </w:r>
            <w:r w:rsidR="008F746D">
              <w:rPr>
                <w:noProof/>
                <w:position w:val="-4"/>
              </w:rPr>
            </w:r>
            <w:r w:rsidR="008F746D">
              <w:rPr>
                <w:noProof/>
                <w:position w:val="-4"/>
              </w:rPr>
              <w:object w:dxaOrig="230" w:dyaOrig="290">
                <v:shape id="_x0000_i1104" type="#_x0000_t75" style="width:11.55pt;height:14.3pt" o:ole="">
                  <v:imagedata r:id="rId172" o:title=""/>
                </v:shape>
                <o:OLEObject Type="Embed" ProgID="Equation.DSMT4" ShapeID="_x0000_i1104" DrawAspect="Content" ObjectID="_1791577324" r:id="rId173"/>
              </w:object>
            </w:r>
            <w:r w:rsidR="001F1E08"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842" w:type="dxa"/>
            <w:shd w:val="clear" w:color="auto" w:fill="auto"/>
          </w:tcPr>
          <w:p w14:paraId="5EB7A899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685B4F9A" w14:textId="77777777" w:rsidTr="001F1E08">
        <w:trPr>
          <w:trHeight w:val="559"/>
        </w:trPr>
        <w:tc>
          <w:tcPr>
            <w:tcW w:w="10174" w:type="dxa"/>
          </w:tcPr>
          <w:p w14:paraId="1442EF83" w14:textId="77777777" w:rsidR="003737DE" w:rsidRPr="00EC547F" w:rsidRDefault="00ED5CE4" w:rsidP="003946EB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>6)</w:t>
            </w:r>
            <w:r w:rsidR="002973C6" w:rsidRPr="00EC547F">
              <w:rPr>
                <w:rFonts w:cstheme="minorHAnsi"/>
                <w:sz w:val="24"/>
                <w:szCs w:val="24"/>
              </w:rPr>
              <w:t xml:space="preserve"> </w: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التمثيل البياني للمتباينة </w:t>
            </w:r>
            <w:r w:rsidR="008F746D">
              <w:rPr>
                <w:rFonts w:cstheme="minorHAnsi"/>
                <w:noProof/>
                <w:position w:val="-12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2"/>
                <w:sz w:val="24"/>
                <w:szCs w:val="24"/>
              </w:rPr>
              <w:object w:dxaOrig="1220" w:dyaOrig="360">
                <v:shape id="_x0000_i1105" type="#_x0000_t75" style="width:61pt;height:18.15pt" o:ole="">
                  <v:imagedata r:id="rId174" o:title=""/>
                </v:shape>
                <o:OLEObject Type="Embed" ProgID="Equation.DSMT4" ShapeID="_x0000_i1105" DrawAspect="Content" ObjectID="_1791577325" r:id="rId175"/>
              </w:objec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يُحدد بمستقيم متقطع .</w:t>
            </w:r>
          </w:p>
        </w:tc>
        <w:tc>
          <w:tcPr>
            <w:tcW w:w="842" w:type="dxa"/>
            <w:shd w:val="clear" w:color="auto" w:fill="auto"/>
          </w:tcPr>
          <w:p w14:paraId="66EB34F4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5A1F8F0B" w14:textId="77777777" w:rsidTr="00FF2C70">
        <w:trPr>
          <w:trHeight w:val="574"/>
        </w:trPr>
        <w:tc>
          <w:tcPr>
            <w:tcW w:w="10174" w:type="dxa"/>
          </w:tcPr>
          <w:p w14:paraId="1209B46B" w14:textId="77777777" w:rsidR="003737DE" w:rsidRPr="00EC547F" w:rsidRDefault="00ED5CE4" w:rsidP="003946EB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>7)</w:t>
            </w:r>
            <w:r w:rsidR="003946E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العدد </w:t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350" w:dyaOrig="300">
                <v:shape id="_x0000_i1106" type="#_x0000_t75" style="width:17.6pt;height:14.85pt" o:ole="">
                  <v:imagedata r:id="rId176" o:title=""/>
                </v:shape>
                <o:OLEObject Type="Embed" ProgID="Equation.DSMT4" ShapeID="_x0000_i1106" DrawAspect="Content" ObjectID="_1791577326" r:id="rId177"/>
              </w:object>
            </w:r>
            <w:r w:rsidR="003946EB" w:rsidRPr="00EC547F">
              <w:rPr>
                <w:rFonts w:cstheme="minorHAnsi"/>
                <w:sz w:val="24"/>
                <w:szCs w:val="24"/>
                <w:rtl/>
              </w:rPr>
              <w:t xml:space="preserve"> عدد تخيلي بحت</w:t>
            </w:r>
            <w:r w:rsidR="008F0ECB"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842" w:type="dxa"/>
            <w:shd w:val="clear" w:color="auto" w:fill="auto"/>
          </w:tcPr>
          <w:p w14:paraId="195B2ED0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0C9FE494" w14:textId="77777777" w:rsidTr="00FF2C70">
        <w:trPr>
          <w:trHeight w:val="554"/>
        </w:trPr>
        <w:tc>
          <w:tcPr>
            <w:tcW w:w="10174" w:type="dxa"/>
          </w:tcPr>
          <w:p w14:paraId="07BF7CA8" w14:textId="77777777" w:rsidR="003737DE" w:rsidRPr="00EC547F" w:rsidRDefault="00ED5CE4" w:rsidP="00CF39F6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8)  </w:t>
            </w:r>
            <w:r w:rsidR="0085097F" w:rsidRPr="00EC547F">
              <w:rPr>
                <w:rFonts w:cstheme="minorHAnsi"/>
                <w:sz w:val="24"/>
                <w:szCs w:val="24"/>
                <w:rtl/>
              </w:rPr>
              <w:t xml:space="preserve">الخاصية الموضحة في المعادلة </w:t>
            </w:r>
            <w:r w:rsidR="008F746D">
              <w:rPr>
                <w:noProof/>
                <w:position w:val="-10"/>
              </w:rPr>
            </w:r>
            <w:r w:rsidR="008F746D">
              <w:rPr>
                <w:noProof/>
                <w:position w:val="-10"/>
              </w:rPr>
              <w:object w:dxaOrig="1480" w:dyaOrig="330">
                <v:shape id="_x0000_i1107" type="#_x0000_t75" style="width:74.2pt;height:16.5pt" o:ole="">
                  <v:imagedata r:id="rId178" o:title=""/>
                </v:shape>
                <o:OLEObject Type="Embed" ProgID="Equation.DSMT4" ShapeID="_x0000_i1107" DrawAspect="Content" ObjectID="_1791577327" r:id="rId179"/>
              </w:object>
            </w:r>
            <w:r w:rsidR="0085097F" w:rsidRPr="00EC547F">
              <w:rPr>
                <w:rFonts w:cstheme="minorHAnsi"/>
                <w:sz w:val="24"/>
                <w:szCs w:val="24"/>
                <w:rtl/>
              </w:rPr>
              <w:t xml:space="preserve"> تسمى خاصية النظير الجمعي</w:t>
            </w:r>
          </w:p>
        </w:tc>
        <w:tc>
          <w:tcPr>
            <w:tcW w:w="842" w:type="dxa"/>
            <w:shd w:val="clear" w:color="auto" w:fill="auto"/>
          </w:tcPr>
          <w:p w14:paraId="581DDC79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11B6A9DE" w14:textId="77777777" w:rsidTr="00FF2C70">
        <w:trPr>
          <w:trHeight w:val="548"/>
        </w:trPr>
        <w:tc>
          <w:tcPr>
            <w:tcW w:w="10174" w:type="dxa"/>
          </w:tcPr>
          <w:p w14:paraId="6D10B457" w14:textId="77777777" w:rsidR="003737DE" w:rsidRPr="00EC547F" w:rsidRDefault="00ED5CE4" w:rsidP="0085097F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9) </w:t>
            </w:r>
            <w:r w:rsidR="0085097F" w:rsidRPr="00EC547F">
              <w:rPr>
                <w:rFonts w:cstheme="minorHAnsi"/>
                <w:sz w:val="24"/>
                <w:szCs w:val="24"/>
                <w:rtl/>
              </w:rPr>
              <w:t xml:space="preserve">تبسيط العبارة </w:t>
            </w:r>
            <w:r w:rsidR="008F746D">
              <w:rPr>
                <w:rFonts w:cstheme="minorHAnsi"/>
                <w:noProof/>
                <w:position w:val="-12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2"/>
                <w:sz w:val="24"/>
                <w:szCs w:val="24"/>
              </w:rPr>
              <w:object w:dxaOrig="1230" w:dyaOrig="360">
                <v:shape id="_x0000_i1108" type="#_x0000_t75" style="width:61.55pt;height:18.15pt" o:ole="">
                  <v:imagedata r:id="rId180" o:title=""/>
                </v:shape>
                <o:OLEObject Type="Embed" ProgID="Equation.DSMT4" ShapeID="_x0000_i1108" DrawAspect="Content" ObjectID="_1791577328" r:id="rId181"/>
              </w:object>
            </w:r>
            <w:r w:rsidR="0085097F" w:rsidRPr="00EC547F">
              <w:rPr>
                <w:rFonts w:cstheme="minorHAnsi"/>
                <w:sz w:val="24"/>
                <w:szCs w:val="24"/>
                <w:rtl/>
              </w:rPr>
              <w:t xml:space="preserve">  يساوي </w:t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6"/>
                <w:sz w:val="24"/>
                <w:szCs w:val="24"/>
              </w:rPr>
              <w:object w:dxaOrig="1220" w:dyaOrig="300">
                <v:shape id="_x0000_i1109" type="#_x0000_t75" style="width:61pt;height:14.85pt" o:ole="">
                  <v:imagedata r:id="rId182" o:title=""/>
                </v:shape>
                <o:OLEObject Type="Embed" ProgID="Equation.DSMT4" ShapeID="_x0000_i1109" DrawAspect="Content" ObjectID="_1791577329" r:id="rId183"/>
              </w:object>
            </w:r>
            <w:r w:rsidR="0085097F" w:rsidRPr="00EC547F">
              <w:rPr>
                <w:rFonts w:cstheme="minorHAnsi"/>
                <w:color w:val="000000"/>
                <w:sz w:val="24"/>
                <w:szCs w:val="24"/>
                <w:rtl/>
              </w:rPr>
              <w:t>.</w:t>
            </w:r>
          </w:p>
        </w:tc>
        <w:tc>
          <w:tcPr>
            <w:tcW w:w="842" w:type="dxa"/>
            <w:shd w:val="clear" w:color="auto" w:fill="auto"/>
          </w:tcPr>
          <w:p w14:paraId="34E35EC0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24462487" w14:textId="77777777" w:rsidTr="00FF2C70">
        <w:trPr>
          <w:trHeight w:val="556"/>
        </w:trPr>
        <w:tc>
          <w:tcPr>
            <w:tcW w:w="10174" w:type="dxa"/>
          </w:tcPr>
          <w:p w14:paraId="279F7361" w14:textId="77777777" w:rsidR="003737DE" w:rsidRPr="00EC547F" w:rsidRDefault="00ED5CE4" w:rsidP="0085097F">
            <w:pPr>
              <w:rPr>
                <w:rFonts w:cs="Times New Roman"/>
                <w:sz w:val="24"/>
                <w:szCs w:val="24"/>
                <w:rtl/>
              </w:rPr>
            </w:pPr>
            <w:r w:rsidRPr="00EC547F">
              <w:rPr>
                <w:rFonts w:cstheme="minorHAnsi"/>
                <w:color w:val="000000"/>
                <w:sz w:val="24"/>
                <w:szCs w:val="24"/>
                <w:rtl/>
              </w:rPr>
              <w:t xml:space="preserve">10) </w:t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</w:r>
            <w:r w:rsidR="008F746D">
              <w:rPr>
                <w:rFonts w:cstheme="minorHAnsi"/>
                <w:noProof/>
                <w:position w:val="-10"/>
                <w:sz w:val="24"/>
                <w:szCs w:val="24"/>
              </w:rPr>
              <w:object w:dxaOrig="960" w:dyaOrig="360">
                <v:shape id="_x0000_i1110" type="#_x0000_t75" style="width:47.8pt;height:18.15pt" o:ole="">
                  <v:imagedata r:id="rId184" o:title=""/>
                </v:shape>
                <o:OLEObject Type="Embed" ProgID="Equation.DSMT4" ShapeID="_x0000_i1110" DrawAspect="Content" ObjectID="_1791577330" r:id="rId185"/>
              </w:object>
            </w:r>
          </w:p>
        </w:tc>
        <w:tc>
          <w:tcPr>
            <w:tcW w:w="842" w:type="dxa"/>
            <w:shd w:val="clear" w:color="auto" w:fill="auto"/>
          </w:tcPr>
          <w:p w14:paraId="2B1A1FE3" w14:textId="77777777" w:rsidR="003737DE" w:rsidRPr="00EC547F" w:rsidRDefault="003737DE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7EAC4AD7" w14:textId="77777777" w:rsidTr="00FF2C70">
        <w:trPr>
          <w:trHeight w:val="556"/>
        </w:trPr>
        <w:tc>
          <w:tcPr>
            <w:tcW w:w="10174" w:type="dxa"/>
          </w:tcPr>
          <w:p w14:paraId="31F41973" w14:textId="77777777" w:rsidR="00C323F7" w:rsidRPr="00EC547F" w:rsidRDefault="00ED5CE4" w:rsidP="0085097F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11 )  المصفوفة    </w:t>
            </w:r>
            <w:r w:rsidR="008F746D">
              <w:rPr>
                <w:noProof/>
                <w:position w:val="-30"/>
              </w:rPr>
            </w:r>
            <w:r w:rsidR="008F746D">
              <w:rPr>
                <w:noProof/>
                <w:position w:val="-30"/>
              </w:rPr>
              <w:object w:dxaOrig="860" w:dyaOrig="720">
                <v:shape id="_x0000_i1111" type="#_x0000_t75" style="width:42.85pt;height:36.25pt" o:ole="">
                  <v:imagedata r:id="rId186" o:title=""/>
                </v:shape>
                <o:OLEObject Type="Embed" ProgID="Equation.DSMT4" ShapeID="_x0000_i1111" DrawAspect="Content" ObjectID="_1791577331" r:id="rId187"/>
              </w:object>
            </w:r>
            <w:r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  ليس لها نظير ظربي</w:t>
            </w:r>
          </w:p>
        </w:tc>
        <w:tc>
          <w:tcPr>
            <w:tcW w:w="842" w:type="dxa"/>
            <w:shd w:val="clear" w:color="auto" w:fill="auto"/>
          </w:tcPr>
          <w:p w14:paraId="7C811269" w14:textId="77777777" w:rsidR="00C323F7" w:rsidRPr="00EC547F" w:rsidRDefault="00C323F7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42073944" w14:textId="77777777" w:rsidTr="00FF2C70">
        <w:trPr>
          <w:trHeight w:val="556"/>
        </w:trPr>
        <w:tc>
          <w:tcPr>
            <w:tcW w:w="10174" w:type="dxa"/>
          </w:tcPr>
          <w:p w14:paraId="32C00E52" w14:textId="77777777" w:rsidR="00C323F7" w:rsidRPr="00C323F7" w:rsidRDefault="00ED5CE4" w:rsidP="0085097F">
            <w:pPr>
              <w:rPr>
                <w:rFonts w:cstheme="minorHAnsi"/>
                <w:color w:val="000000"/>
                <w:sz w:val="24"/>
                <w:szCs w:val="24"/>
              </w:rPr>
            </w:pPr>
            <w:r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12 ) </w:t>
            </w:r>
            <w:r w:rsidR="008F746D">
              <w:rPr>
                <w:noProof/>
                <w:position w:val="-14"/>
              </w:rPr>
            </w:r>
            <w:r w:rsidR="008F746D">
              <w:rPr>
                <w:noProof/>
                <w:position w:val="-14"/>
              </w:rPr>
              <w:object w:dxaOrig="1720" w:dyaOrig="440">
                <v:shape id="_x0000_i1112" type="#_x0000_t75" style="width:85.75pt;height:22pt" o:ole="">
                  <v:imagedata r:id="rId188" o:title=""/>
                </v:shape>
                <o:OLEObject Type="Embed" ProgID="Equation.DSMT4" ShapeID="_x0000_i1112" DrawAspect="Content" ObjectID="_1791577332" r:id="rId189"/>
              </w:object>
            </w:r>
          </w:p>
        </w:tc>
        <w:tc>
          <w:tcPr>
            <w:tcW w:w="842" w:type="dxa"/>
            <w:shd w:val="clear" w:color="auto" w:fill="auto"/>
          </w:tcPr>
          <w:p w14:paraId="0CF22F24" w14:textId="77777777" w:rsidR="00C323F7" w:rsidRPr="00EC547F" w:rsidRDefault="00C323F7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  <w:tr w:rsidR="00646399" w14:paraId="23EF5A7B" w14:textId="77777777" w:rsidTr="00FF2C70">
        <w:trPr>
          <w:trHeight w:val="556"/>
        </w:trPr>
        <w:tc>
          <w:tcPr>
            <w:tcW w:w="10174" w:type="dxa"/>
          </w:tcPr>
          <w:p w14:paraId="2A2CC098" w14:textId="77777777" w:rsidR="00C323F7" w:rsidRPr="00EC547F" w:rsidRDefault="00ED5CE4" w:rsidP="0085097F">
            <w:pPr>
              <w:rPr>
                <w:rFonts w:cs="Times New Roman"/>
                <w:color w:val="000000"/>
                <w:sz w:val="24"/>
                <w:szCs w:val="24"/>
                <w:rtl/>
              </w:rPr>
            </w:pPr>
            <w:r>
              <w:rPr>
                <w:rFonts w:cstheme="minorHAnsi" w:hint="cs"/>
                <w:color w:val="000000"/>
                <w:sz w:val="24"/>
                <w:szCs w:val="24"/>
                <w:rtl/>
              </w:rPr>
              <w:t>13 )</w:t>
            </w:r>
            <w:r>
              <w:rPr>
                <w:rFonts w:cstheme="minorHAnsi" w:hint="cs"/>
                <w:color w:val="000000"/>
                <w:sz w:val="24"/>
                <w:szCs w:val="24"/>
                <w:rtl/>
              </w:rPr>
              <w:t xml:space="preserve"> مجموعة حل نظام متباينتين غير متقاطعتين في الحل هي  </w:t>
            </w:r>
            <w:r w:rsidR="008F746D"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260" w:dyaOrig="280">
                <v:shape id="_x0000_i1113" type="#_x0000_t75" style="width:13.2pt;height:13.75pt" o:ole="">
                  <v:imagedata r:id="rId190" o:title=""/>
                </v:shape>
                <o:OLEObject Type="Embed" ProgID="Equation.DSMT4" ShapeID="_x0000_i1113" DrawAspect="Content" ObjectID="_1791577333" r:id="rId191"/>
              </w:object>
            </w:r>
          </w:p>
        </w:tc>
        <w:tc>
          <w:tcPr>
            <w:tcW w:w="842" w:type="dxa"/>
            <w:shd w:val="clear" w:color="auto" w:fill="auto"/>
          </w:tcPr>
          <w:p w14:paraId="11E5475C" w14:textId="77777777" w:rsidR="00C323F7" w:rsidRPr="00EC547F" w:rsidRDefault="00C323F7" w:rsidP="00D0424F">
            <w:pPr>
              <w:jc w:val="center"/>
              <w:rPr>
                <w:rFonts w:cs="Times New Roman"/>
                <w:color w:val="000000"/>
                <w:sz w:val="24"/>
                <w:szCs w:val="24"/>
                <w:rtl/>
              </w:rPr>
            </w:pPr>
          </w:p>
        </w:tc>
      </w:tr>
    </w:tbl>
    <w:p w14:paraId="306EF428" w14:textId="77777777" w:rsidR="00DE453C" w:rsidRDefault="00DE453C" w:rsidP="00D01D4A">
      <w:pPr>
        <w:spacing w:line="240" w:lineRule="auto"/>
        <w:jc w:val="center"/>
        <w:rPr>
          <w:rFonts w:ascii="Arabic Typesetting" w:hAnsi="Arabic Typesetting" w:cs="Arabic Typesetting"/>
          <w:b/>
          <w:bCs/>
          <w:sz w:val="32"/>
          <w:szCs w:val="32"/>
          <w:rtl/>
        </w:rPr>
      </w:pPr>
    </w:p>
    <w:p w14:paraId="2B996359" w14:textId="77777777" w:rsidR="0059395E" w:rsidRDefault="0059395E" w:rsidP="00D01D4A">
      <w:pPr>
        <w:spacing w:line="240" w:lineRule="auto"/>
        <w:jc w:val="center"/>
        <w:rPr>
          <w:rFonts w:ascii="Arabic Typesetting" w:hAnsi="Arabic Typesetting" w:cs="Arabic Typesetting"/>
          <w:b/>
          <w:bCs/>
          <w:sz w:val="40"/>
          <w:szCs w:val="40"/>
          <w:rtl/>
        </w:rPr>
      </w:pPr>
    </w:p>
    <w:p w14:paraId="36850561" w14:textId="77777777" w:rsidR="0059395E" w:rsidRDefault="0059395E" w:rsidP="00D01D4A">
      <w:pPr>
        <w:spacing w:line="240" w:lineRule="auto"/>
        <w:jc w:val="center"/>
        <w:rPr>
          <w:rFonts w:ascii="Arabic Typesetting" w:hAnsi="Arabic Typesetting" w:cs="Arabic Typesetting"/>
          <w:b/>
          <w:bCs/>
          <w:sz w:val="40"/>
          <w:szCs w:val="40"/>
          <w:rtl/>
        </w:rPr>
      </w:pPr>
    </w:p>
    <w:p w14:paraId="282C2EFC" w14:textId="77777777" w:rsidR="0059395E" w:rsidRDefault="0059395E" w:rsidP="00D01D4A">
      <w:pPr>
        <w:spacing w:line="240" w:lineRule="auto"/>
        <w:jc w:val="center"/>
        <w:rPr>
          <w:rFonts w:ascii="Arabic Typesetting" w:hAnsi="Arabic Typesetting" w:cs="Arabic Typesetting"/>
          <w:b/>
          <w:bCs/>
          <w:sz w:val="40"/>
          <w:szCs w:val="40"/>
          <w:rtl/>
        </w:rPr>
      </w:pPr>
    </w:p>
    <w:p w14:paraId="42133DBB" w14:textId="77777777" w:rsidR="00AC2EF4" w:rsidRPr="00DE453C" w:rsidRDefault="00ED5CE4" w:rsidP="00D01D4A">
      <w:pPr>
        <w:spacing w:line="240" w:lineRule="auto"/>
        <w:jc w:val="center"/>
        <w:rPr>
          <w:rFonts w:ascii="Arabic Typesetting" w:hAnsi="Arabic Typesetting" w:cs="Arabic Typesetting"/>
          <w:b/>
          <w:bCs/>
          <w:sz w:val="40"/>
          <w:szCs w:val="40"/>
          <w:rtl/>
        </w:rPr>
      </w:pPr>
      <w:r w:rsidRPr="00DE453C">
        <w:rPr>
          <w:rFonts w:ascii="Arabic Typesetting" w:hAnsi="Arabic Typesetting" w:cs="Arabic Typesetting"/>
          <w:b/>
          <w:bCs/>
          <w:sz w:val="40"/>
          <w:szCs w:val="40"/>
          <w:rtl/>
        </w:rPr>
        <w:t xml:space="preserve">انتهت الأسئلة </w:t>
      </w:r>
    </w:p>
    <w:p w14:paraId="77341402" w14:textId="77777777" w:rsidR="00D01D4A" w:rsidRPr="00DE453C" w:rsidRDefault="00ED5CE4" w:rsidP="000E3C8A">
      <w:pPr>
        <w:spacing w:line="240" w:lineRule="auto"/>
        <w:jc w:val="center"/>
        <w:rPr>
          <w:rFonts w:ascii="Arabic Typesetting" w:hAnsi="Arabic Typesetting" w:cs="Arabic Typesetting"/>
          <w:b/>
          <w:bCs/>
          <w:sz w:val="40"/>
          <w:szCs w:val="40"/>
        </w:rPr>
        <w:sectPr w:rsidR="00D01D4A" w:rsidRPr="00DE453C" w:rsidSect="000F4075">
          <w:pgSz w:w="12240" w:h="15840"/>
          <w:pgMar w:top="720" w:right="720" w:bottom="720" w:left="72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noEndnote/>
          <w:docGrid w:linePitch="299"/>
        </w:sectPr>
      </w:pPr>
      <w:r w:rsidRPr="00DE453C">
        <w:rPr>
          <w:rFonts w:ascii="Arabic Typesetting" w:hAnsi="Arabic Typesetting" w:cs="Arabic Typesetting"/>
          <w:b/>
          <w:bCs/>
          <w:sz w:val="40"/>
          <w:szCs w:val="40"/>
          <w:rtl/>
        </w:rPr>
        <w:t xml:space="preserve">تمنياتنا لكم بالتوفيق والنجاح </w:t>
      </w:r>
    </w:p>
    <w:p w14:paraId="23F09234" w14:textId="77777777" w:rsidR="002333FD" w:rsidRPr="00CD3AF2" w:rsidRDefault="00ED5CE4" w:rsidP="00CD3AF2">
      <w:pPr>
        <w:rPr>
          <w:rFonts w:eastAsiaTheme="minorHAnsi" w:cstheme="minorBidi"/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34AA6E0" wp14:editId="21F0B4B8">
                <wp:simplePos x="0" y="0"/>
                <wp:positionH relativeFrom="column">
                  <wp:posOffset>3377565</wp:posOffset>
                </wp:positionH>
                <wp:positionV relativeFrom="paragraph">
                  <wp:posOffset>-45085</wp:posOffset>
                </wp:positionV>
                <wp:extent cx="1381125" cy="876300"/>
                <wp:effectExtent l="0" t="0" r="9525" b="0"/>
                <wp:wrapNone/>
                <wp:docPr id="14858324" name="مستطيل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1125" cy="8763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4D814E" w14:textId="77777777" w:rsidR="00954BAD" w:rsidRDefault="00ED5CE4" w:rsidP="00954BAD">
                            <w:pPr>
                              <w:jc w:val="center"/>
                            </w:pPr>
                            <w:r w:rsidRPr="00954BAD"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 wp14:anchorId="5E800C88" wp14:editId="716DB19E">
                                  <wp:extent cx="1190625" cy="542925"/>
                                  <wp:effectExtent l="0" t="0" r="9525" b="9525"/>
                                  <wp:docPr id="1483148095" name="صورة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83148095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90625" cy="542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34AA6E0" id="مستطيل 3" o:spid="_x0000_s1026" style="position:absolute;left:0;text-align:left;margin-left:265.95pt;margin-top:-3.55pt;width:108.75pt;height:69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" fillcolor="white [3201]" stroked="f" strokeweight="1pt">
                <v:textbox>
                  <w:txbxContent>
                    <w:p w14:paraId="594D814E" w14:textId="77777777" w:rsidR="00954BAD" w:rsidRDefault="00ED5CE4" w:rsidP="00954BAD">
                      <w:pPr>
                        <w:jc w:val="center"/>
                      </w:pPr>
                      <w:r w:rsidRPr="00954BAD">
                        <w:rPr>
                          <w:noProof/>
                          <w:rtl/>
                        </w:rPr>
                        <w:drawing>
                          <wp:inline distT="0" distB="0" distL="0" distR="0" wp14:anchorId="5E800C88" wp14:editId="716DB19E">
                            <wp:extent cx="1190625" cy="542925"/>
                            <wp:effectExtent l="0" t="0" r="9525" b="9525"/>
                            <wp:docPr id="1483148095" name="صورة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83148095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90625" cy="542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D3AF2" w:rsidRPr="00CD3AF2">
        <w:rPr>
          <w:rFonts w:eastAsiaTheme="minorHAnsi" w:cstheme="minorBidi" w:hint="cs"/>
          <w:sz w:val="28"/>
          <w:szCs w:val="28"/>
          <w:rtl/>
        </w:rPr>
        <w:t xml:space="preserve">المملكة العربية السعودية                                    </w:t>
      </w:r>
      <w:r>
        <w:rPr>
          <w:rFonts w:eastAsiaTheme="minorHAnsi" w:cstheme="minorBidi" w:hint="cs"/>
          <w:sz w:val="28"/>
          <w:szCs w:val="28"/>
          <w:rtl/>
        </w:rPr>
        <w:t xml:space="preserve">                    </w:t>
      </w:r>
      <w:r w:rsidR="00CD3AF2" w:rsidRPr="00CD3AF2">
        <w:rPr>
          <w:rFonts w:eastAsiaTheme="minorHAnsi" w:cstheme="minorBidi" w:hint="cs"/>
          <w:sz w:val="28"/>
          <w:szCs w:val="28"/>
          <w:rtl/>
        </w:rPr>
        <w:t xml:space="preserve">     المادة / رياضيات </w:t>
      </w:r>
      <w:r w:rsidR="00CD3AF2" w:rsidRPr="00CD3AF2">
        <w:rPr>
          <w:rFonts w:eastAsiaTheme="minorHAnsi" w:cstheme="minorBidi"/>
          <w:sz w:val="28"/>
          <w:szCs w:val="28"/>
        </w:rPr>
        <w:t>2-1</w:t>
      </w:r>
      <w:r w:rsidR="00CD3AF2" w:rsidRPr="00CD3AF2">
        <w:rPr>
          <w:rFonts w:eastAsiaTheme="minorHAnsi" w:cstheme="minorBidi" w:hint="cs"/>
          <w:sz w:val="28"/>
          <w:szCs w:val="28"/>
          <w:rtl/>
        </w:rPr>
        <w:t xml:space="preserve">           </w:t>
      </w:r>
    </w:p>
    <w:p w14:paraId="5F25A9EF" w14:textId="77777777" w:rsidR="00CD3AF2" w:rsidRPr="00CD3AF2" w:rsidRDefault="00ED5CE4" w:rsidP="00CD3AF2">
      <w:pPr>
        <w:rPr>
          <w:rFonts w:eastAsiaTheme="minorHAnsi" w:cstheme="minorBidi"/>
          <w:sz w:val="28"/>
          <w:szCs w:val="28"/>
          <w:rtl/>
        </w:rPr>
      </w:pPr>
      <w:r w:rsidRPr="00CD3AF2">
        <w:rPr>
          <w:rFonts w:eastAsiaTheme="minorHAnsi" w:cstheme="minorBidi" w:hint="cs"/>
          <w:sz w:val="28"/>
          <w:szCs w:val="28"/>
          <w:rtl/>
        </w:rPr>
        <w:t>وزارة التعليم بمنطقة .....                                                            الزمن / ساعتان</w:t>
      </w:r>
    </w:p>
    <w:p w14:paraId="42F515E2" w14:textId="77777777" w:rsidR="00CD3AF2" w:rsidRPr="00CD3AF2" w:rsidRDefault="00ED5CE4" w:rsidP="00CD3AF2">
      <w:pPr>
        <w:rPr>
          <w:rFonts w:eastAsiaTheme="minorHAnsi" w:cstheme="minorBidi"/>
          <w:sz w:val="28"/>
          <w:szCs w:val="28"/>
          <w:rtl/>
        </w:rPr>
      </w:pPr>
      <w:r w:rsidRPr="00CD3AF2">
        <w:rPr>
          <w:rFonts w:eastAsiaTheme="minorHAnsi" w:cstheme="minorBidi" w:hint="cs"/>
          <w:sz w:val="28"/>
          <w:szCs w:val="28"/>
          <w:rtl/>
        </w:rPr>
        <w:t xml:space="preserve">المدرسة الثانوية .....               </w:t>
      </w:r>
      <w:r w:rsidRPr="00CD3AF2">
        <w:rPr>
          <w:rFonts w:eastAsiaTheme="minorHAnsi" w:cstheme="minorBidi" w:hint="cs"/>
          <w:sz w:val="28"/>
          <w:szCs w:val="28"/>
          <w:rtl/>
        </w:rPr>
        <w:t xml:space="preserve">                                                  التاريخ / ...............</w:t>
      </w:r>
    </w:p>
    <w:p w14:paraId="4F5553B2" w14:textId="77777777" w:rsidR="00CD3AF2" w:rsidRDefault="00ED5CE4" w:rsidP="00CD3AF2">
      <w:pPr>
        <w:rPr>
          <w:rFonts w:eastAsiaTheme="minorHAnsi" w:cstheme="minorBidi"/>
          <w:sz w:val="28"/>
          <w:szCs w:val="28"/>
          <w:rtl/>
        </w:rPr>
      </w:pPr>
      <w:r w:rsidRPr="00CD3AF2">
        <w:rPr>
          <w:rFonts w:eastAsiaTheme="minorHAnsi" w:cstheme="minorBidi" w:hint="cs"/>
          <w:sz w:val="28"/>
          <w:szCs w:val="28"/>
          <w:rtl/>
        </w:rPr>
        <w:t xml:space="preserve">                         </w:t>
      </w:r>
      <w:r w:rsidR="00954BAD">
        <w:rPr>
          <w:rFonts w:eastAsiaTheme="minorHAnsi" w:cstheme="minorBidi" w:hint="cs"/>
          <w:sz w:val="28"/>
          <w:szCs w:val="28"/>
          <w:rtl/>
        </w:rPr>
        <w:t>أسئلة</w:t>
      </w:r>
      <w:r w:rsidRPr="00CD3AF2">
        <w:rPr>
          <w:rFonts w:eastAsiaTheme="minorHAnsi" w:cstheme="minorBidi" w:hint="cs"/>
          <w:sz w:val="28"/>
          <w:szCs w:val="28"/>
          <w:rtl/>
        </w:rPr>
        <w:t xml:space="preserve"> </w:t>
      </w:r>
      <w:proofErr w:type="spellStart"/>
      <w:r w:rsidRPr="00CD3AF2">
        <w:rPr>
          <w:rFonts w:eastAsiaTheme="minorHAnsi" w:cstheme="minorBidi" w:hint="cs"/>
          <w:sz w:val="28"/>
          <w:szCs w:val="28"/>
          <w:rtl/>
        </w:rPr>
        <w:t>أختبار</w:t>
      </w:r>
      <w:proofErr w:type="spellEnd"/>
      <w:r w:rsidRPr="00CD3AF2">
        <w:rPr>
          <w:rFonts w:eastAsiaTheme="minorHAnsi" w:cstheme="minorBidi" w:hint="cs"/>
          <w:sz w:val="28"/>
          <w:szCs w:val="28"/>
          <w:rtl/>
        </w:rPr>
        <w:t xml:space="preserve"> الفصل الدراسي الأول الدور الأول </w:t>
      </w:r>
      <w:r w:rsidR="00954BAD">
        <w:rPr>
          <w:rFonts w:eastAsiaTheme="minorHAnsi" w:cstheme="minorBidi" w:hint="cs"/>
          <w:sz w:val="28"/>
          <w:szCs w:val="28"/>
          <w:rtl/>
        </w:rPr>
        <w:t>من ا</w:t>
      </w:r>
      <w:r w:rsidRPr="00CD3AF2">
        <w:rPr>
          <w:rFonts w:eastAsiaTheme="minorHAnsi" w:cstheme="minorBidi" w:hint="cs"/>
          <w:sz w:val="28"/>
          <w:szCs w:val="28"/>
          <w:rtl/>
        </w:rPr>
        <w:t xml:space="preserve">لعام </w:t>
      </w:r>
      <w:r w:rsidR="00954BAD">
        <w:rPr>
          <w:rFonts w:eastAsiaTheme="minorHAnsi" w:cstheme="minorBidi" w:hint="cs"/>
          <w:sz w:val="28"/>
          <w:szCs w:val="28"/>
          <w:rtl/>
        </w:rPr>
        <w:t>الدراسي 1446</w:t>
      </w:r>
      <w:r w:rsidRPr="00CD3AF2">
        <w:rPr>
          <w:rFonts w:eastAsiaTheme="minorHAnsi" w:cstheme="minorBidi" w:hint="cs"/>
          <w:sz w:val="28"/>
          <w:szCs w:val="28"/>
          <w:rtl/>
        </w:rPr>
        <w:t xml:space="preserve"> هـ</w:t>
      </w:r>
    </w:p>
    <w:p w14:paraId="1778B047" w14:textId="77777777" w:rsidR="00AA4ED0" w:rsidRDefault="00ED5CE4" w:rsidP="00CD3AF2">
      <w:pPr>
        <w:rPr>
          <w:rFonts w:eastAsiaTheme="minorHAnsi" w:cstheme="minorBidi"/>
          <w:sz w:val="28"/>
          <w:szCs w:val="28"/>
          <w:rtl/>
        </w:rPr>
      </w:pPr>
      <w:r>
        <w:rPr>
          <w:rFonts w:eastAsiaTheme="minorHAnsi" w:cstheme="minorBidi" w:hint="cs"/>
          <w:sz w:val="28"/>
          <w:szCs w:val="28"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14:paraId="0C0F5AC1" w14:textId="77777777" w:rsidR="00954BAD" w:rsidRDefault="00ED5CE4" w:rsidP="00095A09">
      <w:pPr>
        <w:rPr>
          <w:rFonts w:eastAsiaTheme="minorHAnsi" w:cstheme="minorBidi"/>
          <w:sz w:val="28"/>
          <w:szCs w:val="28"/>
          <w:rtl/>
        </w:rPr>
      </w:pPr>
      <w:r>
        <w:rPr>
          <w:rFonts w:eastAsiaTheme="minorHAnsi" w:cstheme="minorBidi" w:hint="cs"/>
          <w:sz w:val="28"/>
          <w:szCs w:val="28"/>
          <w:rtl/>
        </w:rPr>
        <w:t xml:space="preserve">                 اسم الطالبة / .......................................... رقم الجلوس / ........................</w:t>
      </w:r>
    </w:p>
    <w:tbl>
      <w:tblPr>
        <w:tblStyle w:val="TableGrid0"/>
        <w:bidiVisual/>
        <w:tblW w:w="0" w:type="auto"/>
        <w:tblLook w:val="04A0" w:firstRow="1" w:lastRow="0" w:firstColumn="1" w:lastColumn="0" w:noHBand="0" w:noVBand="1"/>
      </w:tblPr>
      <w:tblGrid>
        <w:gridCol w:w="2209"/>
        <w:gridCol w:w="2209"/>
        <w:gridCol w:w="2209"/>
        <w:gridCol w:w="2209"/>
        <w:gridCol w:w="2210"/>
      </w:tblGrid>
      <w:tr w:rsidR="00646399" w14:paraId="47253624" w14:textId="77777777" w:rsidTr="00954BAD">
        <w:tc>
          <w:tcPr>
            <w:tcW w:w="2209" w:type="dxa"/>
          </w:tcPr>
          <w:p w14:paraId="4419521D" w14:textId="77777777" w:rsidR="00954BAD" w:rsidRDefault="00ED5CE4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8"/>
                <w:szCs w:val="28"/>
                <w:rtl/>
              </w:rPr>
              <w:t>السؤال الأول :</w:t>
            </w:r>
          </w:p>
        </w:tc>
        <w:tc>
          <w:tcPr>
            <w:tcW w:w="2209" w:type="dxa"/>
          </w:tcPr>
          <w:p w14:paraId="1A6FFEA0" w14:textId="77777777" w:rsidR="00954BAD" w:rsidRDefault="00ED5CE4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8"/>
                <w:szCs w:val="28"/>
                <w:rtl/>
              </w:rPr>
              <w:t>الدرجة المستحقة</w:t>
            </w:r>
          </w:p>
        </w:tc>
        <w:tc>
          <w:tcPr>
            <w:tcW w:w="2209" w:type="dxa"/>
          </w:tcPr>
          <w:p w14:paraId="5587FCAB" w14:textId="77777777" w:rsidR="00954BAD" w:rsidRDefault="00ED5CE4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8"/>
                <w:szCs w:val="28"/>
                <w:rtl/>
              </w:rPr>
              <w:t>المصححة و توقيعها</w:t>
            </w:r>
          </w:p>
        </w:tc>
        <w:tc>
          <w:tcPr>
            <w:tcW w:w="2209" w:type="dxa"/>
          </w:tcPr>
          <w:p w14:paraId="5CF4FCF8" w14:textId="77777777" w:rsidR="00954BAD" w:rsidRDefault="00ED5CE4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8"/>
                <w:szCs w:val="28"/>
                <w:rtl/>
              </w:rPr>
              <w:t>المراجعة و توقيعها</w:t>
            </w:r>
          </w:p>
        </w:tc>
        <w:tc>
          <w:tcPr>
            <w:tcW w:w="2210" w:type="dxa"/>
          </w:tcPr>
          <w:p w14:paraId="3D998F8F" w14:textId="77777777" w:rsidR="00954BAD" w:rsidRDefault="00ED5CE4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8"/>
                <w:szCs w:val="28"/>
                <w:rtl/>
              </w:rPr>
              <w:t>المدققة و توقيعها</w:t>
            </w:r>
          </w:p>
        </w:tc>
      </w:tr>
      <w:tr w:rsidR="00646399" w14:paraId="1571AC9A" w14:textId="77777777" w:rsidTr="00954BAD">
        <w:tc>
          <w:tcPr>
            <w:tcW w:w="2209" w:type="dxa"/>
          </w:tcPr>
          <w:p w14:paraId="799AF112" w14:textId="77777777" w:rsidR="00954BAD" w:rsidRDefault="00954BAD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  <w:tc>
          <w:tcPr>
            <w:tcW w:w="2209" w:type="dxa"/>
          </w:tcPr>
          <w:p w14:paraId="481F3241" w14:textId="77777777" w:rsidR="00954BAD" w:rsidRDefault="00954BAD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  <w:tc>
          <w:tcPr>
            <w:tcW w:w="2209" w:type="dxa"/>
          </w:tcPr>
          <w:p w14:paraId="6FD7C50C" w14:textId="77777777" w:rsidR="00954BAD" w:rsidRDefault="00954BAD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  <w:tc>
          <w:tcPr>
            <w:tcW w:w="2209" w:type="dxa"/>
          </w:tcPr>
          <w:p w14:paraId="43AF4A9B" w14:textId="77777777" w:rsidR="00954BAD" w:rsidRDefault="00954BAD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  <w:tc>
          <w:tcPr>
            <w:tcW w:w="2210" w:type="dxa"/>
          </w:tcPr>
          <w:p w14:paraId="36CDEFB4" w14:textId="77777777" w:rsidR="00954BAD" w:rsidRDefault="00954BAD" w:rsidP="00CD3AF2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</w:tbl>
    <w:p w14:paraId="44F74C1D" w14:textId="77777777" w:rsidR="002333FD" w:rsidRPr="0024254C" w:rsidRDefault="00ED5CE4" w:rsidP="00C853B3">
      <w:pPr>
        <w:rPr>
          <w:rFonts w:eastAsiaTheme="minorHAnsi" w:cstheme="minorBidi"/>
          <w:color w:val="2F5496" w:themeColor="accent1" w:themeShade="BF"/>
          <w:sz w:val="28"/>
          <w:szCs w:val="28"/>
          <w:rtl/>
        </w:rPr>
      </w:pPr>
      <w:r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 xml:space="preserve"> </w:t>
      </w:r>
      <w:r w:rsidR="00095A09"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 xml:space="preserve">           </w:t>
      </w:r>
      <w:r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 xml:space="preserve"> </w:t>
      </w:r>
      <w:proofErr w:type="spellStart"/>
      <w:r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>مستعينه</w:t>
      </w:r>
      <w:proofErr w:type="spellEnd"/>
      <w:r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 xml:space="preserve"> بالله </w:t>
      </w:r>
      <w:proofErr w:type="spellStart"/>
      <w:r w:rsidRPr="0024254C"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>أخت</w:t>
      </w:r>
      <w:r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>اري</w:t>
      </w:r>
      <w:proofErr w:type="spellEnd"/>
      <w:r w:rsidRPr="0024254C"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 xml:space="preserve"> الإجابة الصحيحة في كل مما يلي</w:t>
      </w:r>
      <w:r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 xml:space="preserve"> مع توضيح خطوات الحل إن </w:t>
      </w:r>
      <w:proofErr w:type="spellStart"/>
      <w:r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>إمكن</w:t>
      </w:r>
      <w:proofErr w:type="spellEnd"/>
      <w:r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 xml:space="preserve"> ذلك </w:t>
      </w:r>
      <w:r w:rsidRPr="0024254C">
        <w:rPr>
          <w:rFonts w:eastAsiaTheme="minorHAnsi" w:cstheme="minorBidi" w:hint="cs"/>
          <w:color w:val="2F5496" w:themeColor="accent1" w:themeShade="BF"/>
          <w:sz w:val="28"/>
          <w:szCs w:val="28"/>
          <w:rtl/>
        </w:rPr>
        <w:t>:</w:t>
      </w:r>
    </w:p>
    <w:tbl>
      <w:tblPr>
        <w:tblStyle w:val="TableGrid0"/>
        <w:bidiVisual/>
        <w:tblW w:w="5000" w:type="pct"/>
        <w:tblBorders>
          <w:top w:val="single" w:sz="18" w:space="0" w:color="008080"/>
          <w:left w:val="single" w:sz="18" w:space="0" w:color="008080"/>
          <w:bottom w:val="single" w:sz="18" w:space="0" w:color="008080"/>
          <w:right w:val="single" w:sz="18" w:space="0" w:color="008080"/>
          <w:insideH w:val="single" w:sz="18" w:space="0" w:color="008080"/>
          <w:insideV w:val="single" w:sz="18" w:space="0" w:color="008080"/>
        </w:tblBorders>
        <w:tblLook w:val="04A0" w:firstRow="1" w:lastRow="0" w:firstColumn="1" w:lastColumn="0" w:noHBand="0" w:noVBand="1"/>
      </w:tblPr>
      <w:tblGrid>
        <w:gridCol w:w="521"/>
        <w:gridCol w:w="2234"/>
        <w:gridCol w:w="496"/>
        <w:gridCol w:w="2222"/>
        <w:gridCol w:w="496"/>
        <w:gridCol w:w="2354"/>
        <w:gridCol w:w="496"/>
        <w:gridCol w:w="2191"/>
      </w:tblGrid>
      <w:tr w:rsidR="00646399" w14:paraId="6A3B33FC" w14:textId="77777777" w:rsidTr="00F85B74">
        <w:trPr>
          <w:trHeight w:val="454"/>
        </w:trPr>
        <w:tc>
          <w:tcPr>
            <w:tcW w:w="5000" w:type="pct"/>
            <w:gridSpan w:val="8"/>
            <w:shd w:val="clear" w:color="auto" w:fill="auto"/>
          </w:tcPr>
          <w:p w14:paraId="5E2FC8E7" w14:textId="77777777" w:rsidR="002333FD" w:rsidRPr="0024254C" w:rsidRDefault="00ED5CE4" w:rsidP="00C853B3">
            <w:pPr>
              <w:numPr>
                <w:ilvl w:val="0"/>
                <w:numId w:val="9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eastAsiaTheme="minorHAnsi" w:cstheme="minorBidi"/>
                <w:noProof/>
                <w:sz w:val="28"/>
                <w:szCs w:val="28"/>
              </w:rPr>
              <w:t xml:space="preserve"> </w:t>
            </w:r>
            <w:r w:rsidR="00D25B55">
              <w:rPr>
                <w:rFonts w:eastAsiaTheme="minorHAnsi" w:cstheme="minorBidi" w:hint="cs"/>
                <w:sz w:val="24"/>
                <w:szCs w:val="24"/>
                <w:rtl/>
              </w:rPr>
              <w:t xml:space="preserve">مجموعات الأعداد التي ينتمي إليها العدد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28</m:t>
              </m:r>
            </m:oMath>
            <w:r w:rsidR="00D25B55">
              <w:rPr>
                <w:rFonts w:cstheme="minorBidi" w:hint="cs"/>
                <w:sz w:val="24"/>
                <w:szCs w:val="24"/>
                <w:rtl/>
              </w:rPr>
              <w:t xml:space="preserve"> هي مجموعة الأعداد:</w:t>
            </w:r>
          </w:p>
        </w:tc>
      </w:tr>
      <w:tr w:rsidR="00646399" w14:paraId="55947D4E" w14:textId="77777777" w:rsidTr="001D3C6C">
        <w:trPr>
          <w:trHeight w:val="376"/>
        </w:trPr>
        <w:tc>
          <w:tcPr>
            <w:tcW w:w="237" w:type="pct"/>
            <w:shd w:val="clear" w:color="auto" w:fill="auto"/>
          </w:tcPr>
          <w:p w14:paraId="7C46443A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1015" w:type="pct"/>
            <w:shd w:val="clear" w:color="auto" w:fill="auto"/>
          </w:tcPr>
          <w:p w14:paraId="2EB464AD" w14:textId="77777777" w:rsidR="002333FD" w:rsidRPr="007075DF" w:rsidRDefault="00ED5CE4" w:rsidP="00C853B3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w:r>
              <w:rPr>
                <w:rFonts w:eastAsiaTheme="minorHAnsi" w:cstheme="minorBidi"/>
                <w:i/>
                <w:sz w:val="28"/>
                <w:szCs w:val="28"/>
              </w:rPr>
              <w:t>N - R - Z</w:t>
            </w:r>
          </w:p>
        </w:tc>
        <w:tc>
          <w:tcPr>
            <w:tcW w:w="225" w:type="pct"/>
            <w:shd w:val="clear" w:color="auto" w:fill="auto"/>
          </w:tcPr>
          <w:p w14:paraId="59870136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09" w:type="pct"/>
            <w:shd w:val="clear" w:color="auto" w:fill="auto"/>
          </w:tcPr>
          <w:p w14:paraId="2B464F95" w14:textId="77777777" w:rsidR="002333FD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/>
                <w:sz w:val="28"/>
                <w:szCs w:val="28"/>
              </w:rPr>
              <w:t>Q</w:t>
            </w:r>
            <w:r w:rsidRPr="001D3C6C">
              <w:rPr>
                <w:rFonts w:eastAsiaTheme="minorHAnsi" w:cstheme="minorBidi"/>
                <w:sz w:val="28"/>
                <w:szCs w:val="28"/>
              </w:rPr>
              <w:t xml:space="preserve"> - R - Z</w:t>
            </w:r>
          </w:p>
        </w:tc>
        <w:tc>
          <w:tcPr>
            <w:tcW w:w="225" w:type="pct"/>
            <w:shd w:val="clear" w:color="auto" w:fill="auto"/>
          </w:tcPr>
          <w:p w14:paraId="4367CE3C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69" w:type="pct"/>
            <w:shd w:val="clear" w:color="auto" w:fill="auto"/>
          </w:tcPr>
          <w:p w14:paraId="005FBC1A" w14:textId="77777777" w:rsidR="002333FD" w:rsidRPr="007075DF" w:rsidRDefault="00ED5CE4" w:rsidP="001D3C6C">
            <w:pPr>
              <w:rPr>
                <w:rFonts w:eastAsiaTheme="minorHAnsi" w:cstheme="minorBidi"/>
                <w:i/>
                <w:sz w:val="28"/>
                <w:szCs w:val="28"/>
              </w:rPr>
            </w:pPr>
            <w:r w:rsidRPr="001D3C6C">
              <w:rPr>
                <w:rFonts w:eastAsiaTheme="minorHAnsi" w:cstheme="minorBidi"/>
                <w:i/>
                <w:sz w:val="28"/>
                <w:szCs w:val="28"/>
              </w:rPr>
              <w:t xml:space="preserve">N - </w:t>
            </w:r>
            <w:r>
              <w:rPr>
                <w:rFonts w:eastAsiaTheme="minorHAnsi" w:cstheme="minorBidi"/>
                <w:i/>
                <w:sz w:val="28"/>
                <w:szCs w:val="28"/>
              </w:rPr>
              <w:t>W</w:t>
            </w:r>
          </w:p>
        </w:tc>
        <w:tc>
          <w:tcPr>
            <w:tcW w:w="225" w:type="pct"/>
            <w:shd w:val="clear" w:color="auto" w:fill="auto"/>
          </w:tcPr>
          <w:p w14:paraId="73BFDEED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995" w:type="pct"/>
            <w:shd w:val="clear" w:color="auto" w:fill="auto"/>
          </w:tcPr>
          <w:p w14:paraId="22D80DC1" w14:textId="77777777" w:rsidR="002333FD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</w:rPr>
            </w:pPr>
            <w:r w:rsidRPr="001D3C6C">
              <w:rPr>
                <w:rFonts w:eastAsiaTheme="minorHAnsi" w:cstheme="minorBidi"/>
                <w:sz w:val="28"/>
                <w:szCs w:val="28"/>
              </w:rPr>
              <w:t xml:space="preserve">N - </w:t>
            </w:r>
            <w:r>
              <w:rPr>
                <w:rFonts w:eastAsiaTheme="minorHAnsi" w:cstheme="minorBidi"/>
                <w:sz w:val="28"/>
                <w:szCs w:val="28"/>
              </w:rPr>
              <w:t>Q</w:t>
            </w:r>
            <w:r w:rsidRPr="001D3C6C">
              <w:rPr>
                <w:rFonts w:eastAsiaTheme="minorHAnsi" w:cstheme="minorBidi"/>
                <w:sz w:val="28"/>
                <w:szCs w:val="28"/>
              </w:rPr>
              <w:t xml:space="preserve"> - Z</w:t>
            </w:r>
          </w:p>
        </w:tc>
      </w:tr>
      <w:tr w:rsidR="00646399" w14:paraId="2B2544DC" w14:textId="77777777" w:rsidTr="00F85B74">
        <w:trPr>
          <w:trHeight w:val="526"/>
        </w:trPr>
        <w:tc>
          <w:tcPr>
            <w:tcW w:w="5000" w:type="pct"/>
            <w:gridSpan w:val="8"/>
            <w:shd w:val="clear" w:color="auto" w:fill="auto"/>
          </w:tcPr>
          <w:p w14:paraId="3C97EB28" w14:textId="77777777" w:rsidR="002333FD" w:rsidRPr="0024254C" w:rsidRDefault="00ED5CE4" w:rsidP="00C853B3">
            <w:pPr>
              <w:numPr>
                <w:ilvl w:val="0"/>
                <w:numId w:val="9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أيّ مجموعة من مجموعات الأعداد التالية لا ينتمي إليها العدد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5</m:t>
              </m:r>
            </m:oMath>
          </w:p>
        </w:tc>
      </w:tr>
      <w:tr w:rsidR="00646399" w14:paraId="1E0B8BA4" w14:textId="77777777" w:rsidTr="001D3C6C">
        <w:trPr>
          <w:trHeight w:val="376"/>
        </w:trPr>
        <w:tc>
          <w:tcPr>
            <w:tcW w:w="237" w:type="pct"/>
            <w:shd w:val="clear" w:color="auto" w:fill="auto"/>
          </w:tcPr>
          <w:p w14:paraId="4FCF71E7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1015" w:type="pct"/>
            <w:shd w:val="clear" w:color="auto" w:fill="auto"/>
          </w:tcPr>
          <w:p w14:paraId="64519DC8" w14:textId="77777777" w:rsidR="002333FD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أعداد الصحيحة </w:t>
            </w:r>
            <w: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(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Z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)</m:t>
              </m:r>
            </m:oMath>
          </w:p>
        </w:tc>
        <w:tc>
          <w:tcPr>
            <w:tcW w:w="225" w:type="pct"/>
            <w:shd w:val="clear" w:color="auto" w:fill="auto"/>
          </w:tcPr>
          <w:p w14:paraId="2A1EECF5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09" w:type="pct"/>
            <w:shd w:val="clear" w:color="auto" w:fill="auto"/>
          </w:tcPr>
          <w:p w14:paraId="7F752AAC" w14:textId="77777777" w:rsidR="002333FD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أعداد النسبية </w:t>
            </w:r>
            <w: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(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Q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)</m:t>
              </m:r>
            </m:oMath>
          </w:p>
        </w:tc>
        <w:tc>
          <w:tcPr>
            <w:tcW w:w="225" w:type="pct"/>
            <w:shd w:val="clear" w:color="auto" w:fill="auto"/>
          </w:tcPr>
          <w:p w14:paraId="4CF3071D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69" w:type="pct"/>
            <w:shd w:val="clear" w:color="auto" w:fill="auto"/>
          </w:tcPr>
          <w:p w14:paraId="2264BC54" w14:textId="77777777" w:rsidR="002333FD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أعداد الحقيقية </w:t>
            </w:r>
            <w: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(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R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)</m:t>
              </m:r>
            </m:oMath>
          </w:p>
        </w:tc>
        <w:tc>
          <w:tcPr>
            <w:tcW w:w="225" w:type="pct"/>
            <w:shd w:val="clear" w:color="auto" w:fill="auto"/>
          </w:tcPr>
          <w:p w14:paraId="0D999F5C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995" w:type="pct"/>
            <w:shd w:val="clear" w:color="auto" w:fill="auto"/>
          </w:tcPr>
          <w:p w14:paraId="598352C7" w14:textId="77777777" w:rsidR="002333FD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أعداد الكلية </w:t>
            </w:r>
            <w: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(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W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)</m:t>
              </m:r>
            </m:oMath>
          </w:p>
        </w:tc>
      </w:tr>
      <w:tr w:rsidR="00646399" w14:paraId="515A1E30" w14:textId="77777777" w:rsidTr="00F85B74">
        <w:trPr>
          <w:trHeight w:val="584"/>
        </w:trPr>
        <w:tc>
          <w:tcPr>
            <w:tcW w:w="5000" w:type="pct"/>
            <w:gridSpan w:val="8"/>
            <w:shd w:val="clear" w:color="auto" w:fill="auto"/>
          </w:tcPr>
          <w:p w14:paraId="3BF8C2E8" w14:textId="77777777" w:rsidR="002333FD" w:rsidRPr="0024254C" w:rsidRDefault="00ED5CE4" w:rsidP="00C853B3">
            <w:pPr>
              <w:numPr>
                <w:ilvl w:val="0"/>
                <w:numId w:val="9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نظير الجمعي للعدد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</m:oMath>
          </w:p>
        </w:tc>
      </w:tr>
      <w:tr w:rsidR="00646399" w14:paraId="45921631" w14:textId="77777777" w:rsidTr="001D3C6C">
        <w:trPr>
          <w:trHeight w:val="319"/>
        </w:trPr>
        <w:tc>
          <w:tcPr>
            <w:tcW w:w="237" w:type="pct"/>
            <w:shd w:val="clear" w:color="auto" w:fill="auto"/>
          </w:tcPr>
          <w:p w14:paraId="09450476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1015" w:type="pct"/>
            <w:shd w:val="clear" w:color="auto" w:fill="auto"/>
          </w:tcPr>
          <w:p w14:paraId="37C8E15C" w14:textId="77777777" w:rsidR="002333FD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307A4CA2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09" w:type="pct"/>
            <w:shd w:val="clear" w:color="auto" w:fill="auto"/>
          </w:tcPr>
          <w:p w14:paraId="5EDA9DE5" w14:textId="77777777" w:rsidR="002333FD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03E83921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69" w:type="pct"/>
            <w:shd w:val="clear" w:color="auto" w:fill="auto"/>
          </w:tcPr>
          <w:p w14:paraId="7EE45FC8" w14:textId="77777777" w:rsidR="002333FD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1A3B6FB9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995" w:type="pct"/>
            <w:shd w:val="clear" w:color="auto" w:fill="auto"/>
          </w:tcPr>
          <w:p w14:paraId="7539CD9E" w14:textId="77777777" w:rsidR="002333FD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646399" w14:paraId="54BDF7BB" w14:textId="77777777" w:rsidTr="00F85B74">
        <w:trPr>
          <w:trHeight w:val="523"/>
        </w:trPr>
        <w:tc>
          <w:tcPr>
            <w:tcW w:w="5000" w:type="pct"/>
            <w:gridSpan w:val="8"/>
            <w:shd w:val="clear" w:color="auto" w:fill="auto"/>
          </w:tcPr>
          <w:p w14:paraId="106A2FF1" w14:textId="77777777" w:rsidR="002333FD" w:rsidRPr="0024254C" w:rsidRDefault="00ED5CE4" w:rsidP="00C853B3">
            <w:pPr>
              <w:numPr>
                <w:ilvl w:val="0"/>
                <w:numId w:val="9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نظير </w:t>
            </w:r>
            <w:proofErr w:type="spellStart"/>
            <w:r>
              <w:rPr>
                <w:rFonts w:eastAsiaTheme="minorHAnsi" w:cstheme="minorBidi" w:hint="cs"/>
                <w:sz w:val="24"/>
                <w:szCs w:val="24"/>
                <w:rtl/>
              </w:rPr>
              <w:t>الضربي</w:t>
            </w:r>
            <w:proofErr w:type="spellEnd"/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للعدد </w:t>
            </w:r>
            <m:oMath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7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</w:p>
        </w:tc>
      </w:tr>
      <w:tr w:rsidR="00646399" w14:paraId="76FC3132" w14:textId="77777777" w:rsidTr="001D3C6C">
        <w:trPr>
          <w:trHeight w:val="580"/>
        </w:trPr>
        <w:tc>
          <w:tcPr>
            <w:tcW w:w="237" w:type="pct"/>
            <w:shd w:val="clear" w:color="auto" w:fill="auto"/>
          </w:tcPr>
          <w:p w14:paraId="16D5B034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1015" w:type="pct"/>
            <w:shd w:val="clear" w:color="auto" w:fill="auto"/>
          </w:tcPr>
          <w:p w14:paraId="1ED58A9E" w14:textId="77777777" w:rsidR="002333FD" w:rsidRPr="0024254C" w:rsidRDefault="00ED5CE4" w:rsidP="007075DF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225" w:type="pct"/>
            <w:shd w:val="clear" w:color="auto" w:fill="auto"/>
          </w:tcPr>
          <w:p w14:paraId="01338D12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09" w:type="pct"/>
            <w:shd w:val="clear" w:color="auto" w:fill="auto"/>
          </w:tcPr>
          <w:p w14:paraId="31B78B76" w14:textId="77777777" w:rsidR="002333FD" w:rsidRPr="0024254C" w:rsidRDefault="00ED5CE4" w:rsidP="007075DF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225" w:type="pct"/>
            <w:shd w:val="clear" w:color="auto" w:fill="auto"/>
          </w:tcPr>
          <w:p w14:paraId="696DEFE1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69" w:type="pct"/>
            <w:shd w:val="clear" w:color="auto" w:fill="auto"/>
          </w:tcPr>
          <w:p w14:paraId="3998710E" w14:textId="77777777" w:rsidR="002333FD" w:rsidRPr="0024254C" w:rsidRDefault="00ED5CE4" w:rsidP="007075DF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225" w:type="pct"/>
            <w:shd w:val="clear" w:color="auto" w:fill="auto"/>
          </w:tcPr>
          <w:p w14:paraId="2835EDF2" w14:textId="77777777" w:rsidR="002333FD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995" w:type="pct"/>
            <w:shd w:val="clear" w:color="auto" w:fill="auto"/>
          </w:tcPr>
          <w:p w14:paraId="37F617CF" w14:textId="77777777" w:rsidR="002333FD" w:rsidRPr="0024254C" w:rsidRDefault="00ED5CE4" w:rsidP="007075DF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</w:tr>
      <w:tr w:rsidR="00646399" w14:paraId="23B8B1A1" w14:textId="77777777" w:rsidTr="00F85B74">
        <w:trPr>
          <w:trHeight w:val="632"/>
        </w:trPr>
        <w:tc>
          <w:tcPr>
            <w:tcW w:w="5000" w:type="pct"/>
            <w:gridSpan w:val="8"/>
            <w:shd w:val="clear" w:color="auto" w:fill="auto"/>
          </w:tcPr>
          <w:p w14:paraId="43F83291" w14:textId="77777777" w:rsidR="002333FD" w:rsidRPr="0024254C" w:rsidRDefault="00ED5CE4" w:rsidP="00C853B3">
            <w:pPr>
              <w:numPr>
                <w:ilvl w:val="0"/>
                <w:numId w:val="9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ما الخاصية الموضحة في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8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5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8+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</m:oMath>
          </w:p>
        </w:tc>
      </w:tr>
      <w:tr w:rsidR="00646399" w14:paraId="2A851984" w14:textId="77777777" w:rsidTr="001D3C6C">
        <w:trPr>
          <w:trHeight w:val="352"/>
        </w:trPr>
        <w:tc>
          <w:tcPr>
            <w:tcW w:w="237" w:type="pct"/>
            <w:shd w:val="clear" w:color="auto" w:fill="auto"/>
          </w:tcPr>
          <w:p w14:paraId="7F8335DE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1015" w:type="pct"/>
            <w:shd w:val="clear" w:color="auto" w:fill="auto"/>
          </w:tcPr>
          <w:p w14:paraId="67B67151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تبديلية</w:t>
            </w:r>
          </w:p>
        </w:tc>
        <w:tc>
          <w:tcPr>
            <w:tcW w:w="225" w:type="pct"/>
            <w:shd w:val="clear" w:color="auto" w:fill="auto"/>
          </w:tcPr>
          <w:p w14:paraId="5D263160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09" w:type="pct"/>
            <w:shd w:val="clear" w:color="auto" w:fill="auto"/>
          </w:tcPr>
          <w:p w14:paraId="1D4120DF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تجميعية</w:t>
            </w:r>
          </w:p>
        </w:tc>
        <w:tc>
          <w:tcPr>
            <w:tcW w:w="225" w:type="pct"/>
            <w:shd w:val="clear" w:color="auto" w:fill="auto"/>
          </w:tcPr>
          <w:p w14:paraId="6696BB30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69" w:type="pct"/>
            <w:shd w:val="clear" w:color="auto" w:fill="auto"/>
          </w:tcPr>
          <w:p w14:paraId="3F9818C6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انغلاق</w:t>
            </w:r>
          </w:p>
        </w:tc>
        <w:tc>
          <w:tcPr>
            <w:tcW w:w="225" w:type="pct"/>
            <w:shd w:val="clear" w:color="auto" w:fill="auto"/>
          </w:tcPr>
          <w:p w14:paraId="48FB32D4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995" w:type="pct"/>
            <w:shd w:val="clear" w:color="auto" w:fill="auto"/>
          </w:tcPr>
          <w:p w14:paraId="67D9D31E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توزيع</w:t>
            </w:r>
          </w:p>
        </w:tc>
      </w:tr>
      <w:tr w:rsidR="00646399" w14:paraId="16B12BA9" w14:textId="77777777" w:rsidTr="00F85B74">
        <w:trPr>
          <w:trHeight w:val="606"/>
        </w:trPr>
        <w:tc>
          <w:tcPr>
            <w:tcW w:w="5000" w:type="pct"/>
            <w:gridSpan w:val="8"/>
            <w:shd w:val="clear" w:color="auto" w:fill="auto"/>
          </w:tcPr>
          <w:p w14:paraId="4F309AD8" w14:textId="77777777" w:rsidR="002333FD" w:rsidRPr="0024254C" w:rsidRDefault="00ED5CE4" w:rsidP="00C853B3">
            <w:pPr>
              <w:numPr>
                <w:ilvl w:val="0"/>
                <w:numId w:val="9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بسط العبارة </w:t>
            </w:r>
            <m:oMath>
              <m:r>
                <m:rPr>
                  <m:nor/>
                </m:rPr>
                <w:rPr>
                  <w:rFonts w:ascii="Cambria Math" w:eastAsiaTheme="minorHAnsi" w:hAnsi="Cambria Math" w:cstheme="minorBidi"/>
                  <w:sz w:val="24"/>
                  <w:szCs w:val="24"/>
                </w:rPr>
                <m:t>2(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3)+5(2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)</m:t>
              </m:r>
            </m:oMath>
          </w:p>
        </w:tc>
      </w:tr>
      <w:tr w:rsidR="00646399" w14:paraId="237BFD0D" w14:textId="77777777" w:rsidTr="001D3C6C">
        <w:trPr>
          <w:trHeight w:val="296"/>
        </w:trPr>
        <w:tc>
          <w:tcPr>
            <w:tcW w:w="237" w:type="pct"/>
            <w:shd w:val="clear" w:color="auto" w:fill="auto"/>
          </w:tcPr>
          <w:p w14:paraId="25E4A80C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1015" w:type="pct"/>
            <w:shd w:val="clear" w:color="auto" w:fill="auto"/>
          </w:tcPr>
          <w:p w14:paraId="500F89EF" w14:textId="77777777" w:rsidR="002333FD" w:rsidRPr="007075DF" w:rsidRDefault="00ED5CE4" w:rsidP="00C853B3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2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F2B6ACA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09" w:type="pct"/>
            <w:shd w:val="clear" w:color="auto" w:fill="auto"/>
          </w:tcPr>
          <w:p w14:paraId="3FACC6D6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2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11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6254D888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69" w:type="pct"/>
            <w:shd w:val="clear" w:color="auto" w:fill="auto"/>
          </w:tcPr>
          <w:p w14:paraId="6C03BC9C" w14:textId="77777777" w:rsidR="002333FD" w:rsidRPr="0024254C" w:rsidRDefault="00ED5CE4" w:rsidP="003A6D96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2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2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66679964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995" w:type="pct"/>
            <w:shd w:val="clear" w:color="auto" w:fill="auto"/>
          </w:tcPr>
          <w:p w14:paraId="2F7480BF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9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1</m:t>
                </m:r>
              </m:oMath>
            </m:oMathPara>
          </w:p>
        </w:tc>
      </w:tr>
      <w:tr w:rsidR="00646399" w14:paraId="457825D6" w14:textId="77777777" w:rsidTr="00F85B74">
        <w:trPr>
          <w:trHeight w:val="607"/>
        </w:trPr>
        <w:tc>
          <w:tcPr>
            <w:tcW w:w="5000" w:type="pct"/>
            <w:gridSpan w:val="8"/>
            <w:shd w:val="clear" w:color="auto" w:fill="auto"/>
          </w:tcPr>
          <w:p w14:paraId="66A79125" w14:textId="77777777" w:rsidR="002333FD" w:rsidRPr="0024254C" w:rsidRDefault="00ED5CE4" w:rsidP="00C853B3">
            <w:pPr>
              <w:numPr>
                <w:ilvl w:val="0"/>
                <w:numId w:val="9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أوجد مدى العلاقة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1,5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</m:d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1,3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</m:d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2,3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</m:d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ثم حدد ما إذا كانت هذه العلاقة دالة أم لا:</w:t>
            </w:r>
          </w:p>
        </w:tc>
      </w:tr>
      <w:tr w:rsidR="00646399" w14:paraId="736B00C3" w14:textId="77777777" w:rsidTr="001D3C6C">
        <w:trPr>
          <w:trHeight w:val="296"/>
        </w:trPr>
        <w:tc>
          <w:tcPr>
            <w:tcW w:w="237" w:type="pct"/>
            <w:shd w:val="clear" w:color="auto" w:fill="auto"/>
          </w:tcPr>
          <w:p w14:paraId="2D506413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1015" w:type="pct"/>
            <w:shd w:val="clear" w:color="auto" w:fill="auto"/>
          </w:tcPr>
          <w:p w14:paraId="001C04DF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,-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B71794">
              <w:rPr>
                <w:rFonts w:eastAsiaTheme="minorHAnsi" w:cstheme="minorBidi" w:hint="cs"/>
                <w:sz w:val="24"/>
                <w:szCs w:val="24"/>
                <w:rtl/>
              </w:rPr>
              <w:t>, دالة</w:t>
            </w:r>
          </w:p>
        </w:tc>
        <w:tc>
          <w:tcPr>
            <w:tcW w:w="225" w:type="pct"/>
            <w:shd w:val="clear" w:color="auto" w:fill="auto"/>
          </w:tcPr>
          <w:p w14:paraId="4DF39BEE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09" w:type="pct"/>
            <w:shd w:val="clear" w:color="auto" w:fill="auto"/>
          </w:tcPr>
          <w:p w14:paraId="15B1C6CB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,-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B71794">
              <w:rPr>
                <w:rFonts w:eastAsiaTheme="minorHAnsi" w:cstheme="minorBidi" w:hint="cs"/>
                <w:sz w:val="24"/>
                <w:szCs w:val="24"/>
                <w:rtl/>
              </w:rPr>
              <w:t>, ليست دالة</w:t>
            </w:r>
          </w:p>
        </w:tc>
        <w:tc>
          <w:tcPr>
            <w:tcW w:w="225" w:type="pct"/>
            <w:shd w:val="clear" w:color="auto" w:fill="auto"/>
          </w:tcPr>
          <w:p w14:paraId="602406A0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69" w:type="pct"/>
            <w:shd w:val="clear" w:color="auto" w:fill="auto"/>
          </w:tcPr>
          <w:p w14:paraId="611F20C2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,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B71794">
              <w:rPr>
                <w:rFonts w:eastAsiaTheme="minorHAnsi" w:cstheme="minorBidi" w:hint="cs"/>
                <w:sz w:val="24"/>
                <w:szCs w:val="24"/>
                <w:rtl/>
              </w:rPr>
              <w:t>, دالة</w:t>
            </w:r>
          </w:p>
        </w:tc>
        <w:tc>
          <w:tcPr>
            <w:tcW w:w="225" w:type="pct"/>
            <w:shd w:val="clear" w:color="auto" w:fill="auto"/>
          </w:tcPr>
          <w:p w14:paraId="02389D41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995" w:type="pct"/>
            <w:shd w:val="clear" w:color="auto" w:fill="auto"/>
          </w:tcPr>
          <w:p w14:paraId="50F573DF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,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B71794">
              <w:rPr>
                <w:rFonts w:eastAsiaTheme="minorHAnsi" w:cstheme="minorBidi" w:hint="cs"/>
                <w:sz w:val="24"/>
                <w:szCs w:val="24"/>
                <w:rtl/>
              </w:rPr>
              <w:t>, ليست دالة</w:t>
            </w:r>
          </w:p>
        </w:tc>
      </w:tr>
      <w:tr w:rsidR="00646399" w14:paraId="59040D97" w14:textId="77777777" w:rsidTr="00F85B74">
        <w:trPr>
          <w:trHeight w:val="1504"/>
        </w:trPr>
        <w:tc>
          <w:tcPr>
            <w:tcW w:w="5000" w:type="pct"/>
            <w:gridSpan w:val="8"/>
            <w:shd w:val="clear" w:color="auto" w:fill="auto"/>
          </w:tcPr>
          <w:p w14:paraId="6B092602" w14:textId="77777777" w:rsidR="002333FD" w:rsidRPr="0024254C" w:rsidRDefault="00ED5CE4" w:rsidP="00C853B3">
            <w:pPr>
              <w:numPr>
                <w:ilvl w:val="0"/>
                <w:numId w:val="9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 w:rsidRPr="00AC4785">
              <w:rPr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0288" behindDoc="1" locked="0" layoutInCell="1" allowOverlap="1" wp14:anchorId="2A51CC6A" wp14:editId="1F1BC29F">
                  <wp:simplePos x="0" y="0"/>
                  <wp:positionH relativeFrom="column">
                    <wp:posOffset>1861977</wp:posOffset>
                  </wp:positionH>
                  <wp:positionV relativeFrom="paragraph">
                    <wp:posOffset>258</wp:posOffset>
                  </wp:positionV>
                  <wp:extent cx="981710" cy="981710"/>
                  <wp:effectExtent l="0" t="0" r="8890" b="8890"/>
                  <wp:wrapTight wrapText="bothSides">
                    <wp:wrapPolygon edited="0">
                      <wp:start x="0" y="0"/>
                      <wp:lineTo x="0" y="21376"/>
                      <wp:lineTo x="21376" y="21376"/>
                      <wp:lineTo x="21376" y="0"/>
                      <wp:lineTo x="0" y="0"/>
                    </wp:wrapPolygon>
                  </wp:wrapTight>
                  <wp:docPr id="23" name="صورة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"/>
                          <pic:cNvPicPr/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710" cy="981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>يمثل الشكل المجاور:</w:t>
            </w:r>
            <w:r w:rsidRPr="00AC4785">
              <w:rPr>
                <w:rFonts w:eastAsiaTheme="minorHAnsi"/>
                <w:noProof/>
                <w:sz w:val="24"/>
                <w:szCs w:val="24"/>
                <w:rtl/>
              </w:rPr>
              <w:t xml:space="preserve"> </w:t>
            </w:r>
          </w:p>
        </w:tc>
      </w:tr>
      <w:tr w:rsidR="00646399" w14:paraId="1AABD444" w14:textId="77777777" w:rsidTr="001D3C6C">
        <w:trPr>
          <w:trHeight w:val="406"/>
        </w:trPr>
        <w:tc>
          <w:tcPr>
            <w:tcW w:w="237" w:type="pct"/>
            <w:shd w:val="clear" w:color="auto" w:fill="auto"/>
          </w:tcPr>
          <w:p w14:paraId="0B8A453B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1015" w:type="pct"/>
            <w:shd w:val="clear" w:color="auto" w:fill="auto"/>
          </w:tcPr>
          <w:p w14:paraId="528EA713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دالة متعددة التعريف</w:t>
            </w:r>
          </w:p>
        </w:tc>
        <w:tc>
          <w:tcPr>
            <w:tcW w:w="225" w:type="pct"/>
            <w:shd w:val="clear" w:color="auto" w:fill="auto"/>
          </w:tcPr>
          <w:p w14:paraId="45AC580C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09" w:type="pct"/>
            <w:shd w:val="clear" w:color="auto" w:fill="auto"/>
          </w:tcPr>
          <w:p w14:paraId="7FBA9D85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i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دالة القيمة </w:t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>المطلقة</w:t>
            </w:r>
          </w:p>
        </w:tc>
        <w:tc>
          <w:tcPr>
            <w:tcW w:w="225" w:type="pct"/>
            <w:shd w:val="clear" w:color="auto" w:fill="auto"/>
          </w:tcPr>
          <w:p w14:paraId="3539FD5D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69" w:type="pct"/>
            <w:shd w:val="clear" w:color="auto" w:fill="auto"/>
          </w:tcPr>
          <w:p w14:paraId="0CB9B0FB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دالة درجية</w:t>
            </w:r>
          </w:p>
        </w:tc>
        <w:tc>
          <w:tcPr>
            <w:tcW w:w="225" w:type="pct"/>
            <w:shd w:val="clear" w:color="auto" w:fill="auto"/>
          </w:tcPr>
          <w:p w14:paraId="4AC738A4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995" w:type="pct"/>
            <w:shd w:val="clear" w:color="auto" w:fill="auto"/>
          </w:tcPr>
          <w:p w14:paraId="57D4D2E7" w14:textId="77777777" w:rsidR="002333FD" w:rsidRPr="0024254C" w:rsidRDefault="00ED5CE4" w:rsidP="00B7179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دالة ثابتة</w:t>
            </w:r>
          </w:p>
        </w:tc>
      </w:tr>
      <w:tr w:rsidR="00646399" w14:paraId="546A1330" w14:textId="77777777" w:rsidTr="00F85B74">
        <w:trPr>
          <w:trHeight w:val="401"/>
        </w:trPr>
        <w:tc>
          <w:tcPr>
            <w:tcW w:w="5000" w:type="pct"/>
            <w:gridSpan w:val="8"/>
            <w:shd w:val="clear" w:color="auto" w:fill="auto"/>
          </w:tcPr>
          <w:p w14:paraId="4CFB0134" w14:textId="77777777" w:rsidR="002333FD" w:rsidRPr="007075DF" w:rsidRDefault="00ED5CE4" w:rsidP="007075DF">
            <w:pPr>
              <w:numPr>
                <w:ilvl w:val="0"/>
                <w:numId w:val="9"/>
              </w:numPr>
              <w:ind w:left="554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eastAsiaTheme="minorHAnsi" w:cstheme="minorBidi" w:hint="cs"/>
                <w:sz w:val="28"/>
                <w:szCs w:val="28"/>
                <w:rtl/>
              </w:rPr>
              <w:t xml:space="preserve"> </w:t>
            </w:r>
            <w:r w:rsidR="00094E9A">
              <w:rPr>
                <w:rFonts w:eastAsiaTheme="minorHAnsi" w:cstheme="minorBidi" w:hint="cs"/>
                <w:sz w:val="24"/>
                <w:szCs w:val="24"/>
                <w:rtl/>
              </w:rPr>
              <w:t xml:space="preserve">التمثيل البياني للمتباينة التالية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&gt;1</m:t>
              </m:r>
            </m:oMath>
          </w:p>
        </w:tc>
      </w:tr>
      <w:tr w:rsidR="00646399" w14:paraId="7C412F9F" w14:textId="77777777" w:rsidTr="001D3C6C">
        <w:trPr>
          <w:trHeight w:val="322"/>
        </w:trPr>
        <w:tc>
          <w:tcPr>
            <w:tcW w:w="237" w:type="pct"/>
            <w:shd w:val="clear" w:color="auto" w:fill="auto"/>
          </w:tcPr>
          <w:p w14:paraId="046EF67A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1015" w:type="pct"/>
            <w:shd w:val="clear" w:color="auto" w:fill="auto"/>
          </w:tcPr>
          <w:p w14:paraId="2FF25839" w14:textId="77777777" w:rsidR="002333FD" w:rsidRPr="0024254C" w:rsidRDefault="00ED5CE4" w:rsidP="007075DF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w:r w:rsidRPr="00B32EA1">
              <w:rPr>
                <w:noProof/>
                <w:sz w:val="24"/>
                <w:szCs w:val="24"/>
                <w:rtl/>
              </w:rPr>
              <w:drawing>
                <wp:inline distT="0" distB="0" distL="0" distR="0" wp14:anchorId="07060583" wp14:editId="4324204D">
                  <wp:extent cx="838835" cy="838835"/>
                  <wp:effectExtent l="0" t="0" r="0" b="0"/>
                  <wp:docPr id="25" name="صورة 25">
                    <a:hlinkClick xmlns:a="http://schemas.openxmlformats.org/drawingml/2006/main" r:id="rId19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صورة 25">
                            <a:hlinkClick r:id="rId194"/>
                          </pic:cNvPr>
                          <pic:cNvPicPr/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835" cy="838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" w:type="pct"/>
            <w:shd w:val="clear" w:color="auto" w:fill="auto"/>
          </w:tcPr>
          <w:p w14:paraId="7F2F5B7E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09" w:type="pct"/>
            <w:shd w:val="clear" w:color="auto" w:fill="auto"/>
          </w:tcPr>
          <w:p w14:paraId="56D5FA57" w14:textId="77777777" w:rsidR="002333FD" w:rsidRPr="0024254C" w:rsidRDefault="00ED5CE4" w:rsidP="007075DF">
            <w:pPr>
              <w:rPr>
                <w:rFonts w:eastAsiaTheme="minorHAnsi" w:cstheme="minorBidi"/>
                <w:i/>
                <w:sz w:val="28"/>
                <w:szCs w:val="28"/>
              </w:rPr>
            </w:pPr>
            <w:r w:rsidRPr="00B9477E">
              <w:rPr>
                <w:noProof/>
                <w:sz w:val="24"/>
                <w:szCs w:val="24"/>
                <w:rtl/>
              </w:rPr>
              <w:drawing>
                <wp:inline distT="0" distB="0" distL="0" distR="0" wp14:anchorId="73A62289" wp14:editId="05CB8C0A">
                  <wp:extent cx="882650" cy="885825"/>
                  <wp:effectExtent l="0" t="0" r="0" b="9525"/>
                  <wp:docPr id="27" name="صورة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"/>
                          <pic:cNvPicPr/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2650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" w:type="pct"/>
            <w:shd w:val="clear" w:color="auto" w:fill="auto"/>
          </w:tcPr>
          <w:p w14:paraId="69F1C853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69" w:type="pct"/>
            <w:shd w:val="clear" w:color="auto" w:fill="auto"/>
          </w:tcPr>
          <w:p w14:paraId="7B9F077E" w14:textId="77777777" w:rsidR="002333FD" w:rsidRPr="0024254C" w:rsidRDefault="00ED5CE4" w:rsidP="007075DF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B32EA1">
              <w:rPr>
                <w:noProof/>
                <w:sz w:val="24"/>
                <w:szCs w:val="24"/>
                <w:rtl/>
              </w:rPr>
              <w:drawing>
                <wp:inline distT="0" distB="0" distL="0" distR="0" wp14:anchorId="3EAAD09B" wp14:editId="0CD295DA">
                  <wp:extent cx="885825" cy="885825"/>
                  <wp:effectExtent l="0" t="0" r="9525" b="9525"/>
                  <wp:docPr id="28" name="صورة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"/>
                          <pic:cNvPicPr/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825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" w:type="pct"/>
            <w:shd w:val="clear" w:color="auto" w:fill="auto"/>
          </w:tcPr>
          <w:p w14:paraId="1EEF69D5" w14:textId="77777777" w:rsidR="002333F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995" w:type="pct"/>
            <w:shd w:val="clear" w:color="auto" w:fill="auto"/>
          </w:tcPr>
          <w:p w14:paraId="61BBC9FF" w14:textId="77777777" w:rsidR="002333FD" w:rsidRPr="0024254C" w:rsidRDefault="00ED5CE4" w:rsidP="007075DF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B9477E">
              <w:rPr>
                <w:noProof/>
                <w:sz w:val="24"/>
                <w:szCs w:val="24"/>
                <w:rtl/>
              </w:rPr>
              <w:drawing>
                <wp:inline distT="0" distB="0" distL="0" distR="0" wp14:anchorId="5300E9E5" wp14:editId="1C3087B3">
                  <wp:extent cx="872490" cy="865505"/>
                  <wp:effectExtent l="0" t="0" r="3810" b="0"/>
                  <wp:docPr id="29" name="صورة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"/>
                          <pic:cNvPicPr/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490" cy="865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BCCEDDB" w14:textId="77777777" w:rsidR="00542F17" w:rsidRDefault="00ED5CE4" w:rsidP="00CD3AF2">
      <w:pPr>
        <w:rPr>
          <w:rFonts w:eastAsiaTheme="minorHAnsi" w:cstheme="minorBidi"/>
          <w:color w:val="BF8F00" w:themeColor="accent4" w:themeShade="BF"/>
          <w:sz w:val="32"/>
          <w:szCs w:val="32"/>
          <w:rtl/>
        </w:rPr>
      </w:pPr>
      <w:r>
        <w:rPr>
          <w:rFonts w:eastAsiaTheme="minorHAnsi" w:cstheme="minorBidi" w:hint="cs"/>
          <w:color w:val="BF8F00" w:themeColor="accent4" w:themeShade="BF"/>
          <w:sz w:val="32"/>
          <w:szCs w:val="32"/>
          <w:rtl/>
        </w:rPr>
        <w:t xml:space="preserve">                                                         ( 1 ) يتبع ...............&gt;&gt;</w:t>
      </w:r>
    </w:p>
    <w:p w14:paraId="2FCDD795" w14:textId="77777777" w:rsidR="00AA4ED0" w:rsidRDefault="00AA4ED0" w:rsidP="00CD3AF2">
      <w:pPr>
        <w:rPr>
          <w:rFonts w:eastAsiaTheme="minorHAnsi" w:cstheme="minorBidi"/>
          <w:color w:val="BF8F00" w:themeColor="accent4" w:themeShade="BF"/>
          <w:sz w:val="32"/>
          <w:szCs w:val="32"/>
          <w:rtl/>
        </w:rPr>
      </w:pPr>
    </w:p>
    <w:p w14:paraId="06D42DB3" w14:textId="77777777" w:rsidR="00AA4ED0" w:rsidRPr="00CD3AF2" w:rsidRDefault="00AA4ED0" w:rsidP="00CD3AF2">
      <w:pPr>
        <w:rPr>
          <w:rFonts w:eastAsiaTheme="minorHAnsi" w:cstheme="minorBidi"/>
          <w:color w:val="BF8F00" w:themeColor="accent4" w:themeShade="BF"/>
          <w:sz w:val="32"/>
          <w:szCs w:val="32"/>
          <w:rtl/>
        </w:rPr>
      </w:pPr>
    </w:p>
    <w:tbl>
      <w:tblPr>
        <w:tblStyle w:val="TableGrid0"/>
        <w:bidiVisual/>
        <w:tblW w:w="5000" w:type="pct"/>
        <w:tblBorders>
          <w:top w:val="single" w:sz="18" w:space="0" w:color="008080"/>
          <w:left w:val="single" w:sz="18" w:space="0" w:color="008080"/>
          <w:bottom w:val="single" w:sz="18" w:space="0" w:color="008080"/>
          <w:right w:val="single" w:sz="18" w:space="0" w:color="008080"/>
          <w:insideH w:val="single" w:sz="18" w:space="0" w:color="008080"/>
          <w:insideV w:val="single" w:sz="18" w:space="0" w:color="008080"/>
        </w:tblBorders>
        <w:tblLook w:val="04A0" w:firstRow="1" w:lastRow="0" w:firstColumn="1" w:lastColumn="0" w:noHBand="0" w:noVBand="1"/>
      </w:tblPr>
      <w:tblGrid>
        <w:gridCol w:w="496"/>
        <w:gridCol w:w="2159"/>
        <w:gridCol w:w="496"/>
        <w:gridCol w:w="2113"/>
        <w:gridCol w:w="496"/>
        <w:gridCol w:w="2378"/>
        <w:gridCol w:w="496"/>
        <w:gridCol w:w="2376"/>
      </w:tblGrid>
      <w:tr w:rsidR="00646399" w14:paraId="653A5EA3" w14:textId="77777777" w:rsidTr="00F85B74">
        <w:trPr>
          <w:trHeight w:val="1127"/>
        </w:trPr>
        <w:tc>
          <w:tcPr>
            <w:tcW w:w="5000" w:type="pct"/>
            <w:gridSpan w:val="8"/>
            <w:shd w:val="clear" w:color="auto" w:fill="auto"/>
          </w:tcPr>
          <w:p w14:paraId="14E9D2D8" w14:textId="77777777" w:rsidR="00BD202F" w:rsidRPr="00926CF8" w:rsidRDefault="00ED5CE4" w:rsidP="00BD202F">
            <w:pPr>
              <w:numPr>
                <w:ilvl w:val="0"/>
                <w:numId w:val="10"/>
              </w:numPr>
              <w:ind w:left="325" w:hanging="325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926CF8">
              <w:rPr>
                <w:rFonts w:eastAsiaTheme="minorHAnsi" w:cstheme="minorBidi" w:hint="cs"/>
                <w:sz w:val="24"/>
                <w:szCs w:val="24"/>
                <w:rtl/>
              </w:rPr>
              <w:t>للأسئلة من (</w:t>
            </w:r>
            <w:r w:rsidR="00F60449">
              <w:rPr>
                <w:rFonts w:eastAsiaTheme="minorHAnsi" w:cstheme="minorBidi" w:hint="cs"/>
                <w:sz w:val="24"/>
                <w:szCs w:val="24"/>
                <w:rtl/>
              </w:rPr>
              <w:t>10 - 16</w:t>
            </w:r>
            <w:r w:rsidRPr="00926CF8">
              <w:rPr>
                <w:rFonts w:eastAsiaTheme="minorHAnsi" w:cstheme="minorBidi" w:hint="cs"/>
                <w:sz w:val="24"/>
                <w:szCs w:val="24"/>
                <w:rtl/>
              </w:rPr>
              <w:t>) استعمل المصفوفات الآتية لإيجاد كل مما يأتي:</w:t>
            </w:r>
          </w:p>
          <w:p w14:paraId="694A5F64" w14:textId="77777777" w:rsidR="0056441F" w:rsidRPr="00BD202F" w:rsidRDefault="00ED5CE4" w:rsidP="00BD202F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bar>
                  <m:bar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ba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, </m:t>
                </m:r>
                <m:bar>
                  <m:bar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B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ba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9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5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, </m:t>
                </m:r>
                <m:bar>
                  <m:bar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C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ba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, </m:t>
                </m:r>
                <m:bar>
                  <m:bar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D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ba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34A280A8" w14:textId="77777777" w:rsidTr="00F85B74">
        <w:trPr>
          <w:trHeight w:val="560"/>
        </w:trPr>
        <w:tc>
          <w:tcPr>
            <w:tcW w:w="5000" w:type="pct"/>
            <w:gridSpan w:val="8"/>
            <w:shd w:val="clear" w:color="auto" w:fill="auto"/>
          </w:tcPr>
          <w:p w14:paraId="0B4D6EDB" w14:textId="77777777" w:rsidR="00BD202F" w:rsidRPr="00F60449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Pr="00F60449">
              <w:rPr>
                <w:rFonts w:eastAsiaTheme="minorHAnsi" w:cstheme="minorBidi" w:hint="cs"/>
                <w:sz w:val="24"/>
                <w:szCs w:val="24"/>
                <w:rtl/>
              </w:rPr>
              <w:t xml:space="preserve">رتبة المصفوفة </w:t>
            </w:r>
            <m:oMath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</m:oMath>
            <w:r w:rsidRPr="00F60449">
              <w:rPr>
                <w:rFonts w:eastAsiaTheme="minorHAnsi" w:cstheme="minorBidi" w:hint="cs"/>
                <w:sz w:val="24"/>
                <w:szCs w:val="24"/>
                <w:rtl/>
              </w:rPr>
              <w:t xml:space="preserve"> هي:</w:t>
            </w:r>
          </w:p>
        </w:tc>
      </w:tr>
      <w:tr w:rsidR="00646399" w14:paraId="6D0C8798" w14:textId="77777777" w:rsidTr="005B481F">
        <w:trPr>
          <w:trHeight w:val="295"/>
        </w:trPr>
        <w:tc>
          <w:tcPr>
            <w:tcW w:w="225" w:type="pct"/>
            <w:shd w:val="clear" w:color="auto" w:fill="auto"/>
          </w:tcPr>
          <w:p w14:paraId="592E703E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6594D1BD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×2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193F29FC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273A78B9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×3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09361253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7A69A7B5" w14:textId="77777777" w:rsidR="0056441F" w:rsidRPr="0024254C" w:rsidRDefault="00ED5CE4" w:rsidP="00C853B3">
            <w:pPr>
              <w:bidi w:val="0"/>
              <w:jc w:val="center"/>
              <w:rPr>
                <w:rFonts w:asciiTheme="minorBidi" w:eastAsiaTheme="minorHAnsi" w:hAnsiTheme="minorBidi" w:cstheme="minorBid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×2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4253B561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20621000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×3</m:t>
                </m:r>
              </m:oMath>
            </m:oMathPara>
          </w:p>
        </w:tc>
      </w:tr>
      <w:tr w:rsidR="00646399" w14:paraId="5CDF99B9" w14:textId="77777777" w:rsidTr="00F85B74">
        <w:trPr>
          <w:trHeight w:val="573"/>
        </w:trPr>
        <w:tc>
          <w:tcPr>
            <w:tcW w:w="5000" w:type="pct"/>
            <w:gridSpan w:val="8"/>
            <w:shd w:val="clear" w:color="auto" w:fill="auto"/>
          </w:tcPr>
          <w:p w14:paraId="14BAC9E2" w14:textId="77777777" w:rsidR="0056441F" w:rsidRPr="00F60449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="00BD202F" w:rsidRPr="00F60449">
              <w:rPr>
                <w:rFonts w:eastAsiaTheme="minorHAnsi" w:cstheme="minorBidi" w:hint="cs"/>
                <w:sz w:val="24"/>
                <w:szCs w:val="24"/>
                <w:rtl/>
              </w:rPr>
              <w:t xml:space="preserve">قيمة </w:t>
            </w:r>
            <m:oMath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b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b>
              </m:sSub>
            </m:oMath>
            <w:r w:rsidR="00BD202F" w:rsidRPr="00F60449">
              <w:rPr>
                <w:rFonts w:eastAsiaTheme="minorHAnsi" w:cstheme="minorBidi" w:hint="cs"/>
                <w:sz w:val="24"/>
                <w:szCs w:val="24"/>
                <w:rtl/>
              </w:rPr>
              <w:t xml:space="preserve"> هي:</w:t>
            </w:r>
          </w:p>
        </w:tc>
      </w:tr>
      <w:tr w:rsidR="00646399" w14:paraId="061E46EA" w14:textId="77777777" w:rsidTr="005B481F">
        <w:trPr>
          <w:trHeight w:val="252"/>
        </w:trPr>
        <w:tc>
          <w:tcPr>
            <w:tcW w:w="225" w:type="pct"/>
            <w:shd w:val="clear" w:color="auto" w:fill="auto"/>
          </w:tcPr>
          <w:p w14:paraId="09193802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27866A7D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6AAFF501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7B571F05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584E0617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444C8330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46519251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42670B03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</m:oMath>
            </m:oMathPara>
          </w:p>
        </w:tc>
      </w:tr>
      <w:tr w:rsidR="00646399" w14:paraId="5844B05B" w14:textId="77777777" w:rsidTr="00F85B74">
        <w:trPr>
          <w:trHeight w:val="434"/>
        </w:trPr>
        <w:tc>
          <w:tcPr>
            <w:tcW w:w="5000" w:type="pct"/>
            <w:gridSpan w:val="8"/>
            <w:shd w:val="clear" w:color="auto" w:fill="auto"/>
          </w:tcPr>
          <w:p w14:paraId="529323CC" w14:textId="77777777" w:rsidR="0056441F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   </w:t>
            </w:r>
            <w:r w:rsidR="00BD202F">
              <w:rPr>
                <w:rFonts w:eastAsiaTheme="minorHAnsi" w:cstheme="minorBidi" w:hint="cs"/>
                <w:sz w:val="24"/>
                <w:szCs w:val="24"/>
                <w:rtl/>
              </w:rPr>
              <w:t>ناتج</w:t>
            </w:r>
            <w:r w:rsidR="00BD202F" w:rsidRPr="000740CD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4</m:t>
              </m:r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</m:oMath>
          </w:p>
          <w:p w14:paraId="71D12A10" w14:textId="77777777" w:rsidR="00AA4ED0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</w:rPr>
            </w:pPr>
          </w:p>
          <w:p w14:paraId="0047A9AB" w14:textId="77777777" w:rsidR="00AA4ED0" w:rsidRPr="0024254C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6AEA2452" w14:textId="77777777" w:rsidTr="005B481F">
        <w:trPr>
          <w:trHeight w:val="837"/>
        </w:trPr>
        <w:tc>
          <w:tcPr>
            <w:tcW w:w="225" w:type="pct"/>
            <w:shd w:val="clear" w:color="auto" w:fill="auto"/>
          </w:tcPr>
          <w:p w14:paraId="5E2E657B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34F8006B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8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2934CF75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6A077306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8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3AD49DDF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09B9550C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8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26006974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78DA548A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i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غير ممكن</w:t>
            </w:r>
          </w:p>
        </w:tc>
      </w:tr>
      <w:tr w:rsidR="00646399" w14:paraId="0039B13D" w14:textId="77777777" w:rsidTr="00F85B74">
        <w:trPr>
          <w:trHeight w:val="430"/>
        </w:trPr>
        <w:tc>
          <w:tcPr>
            <w:tcW w:w="5000" w:type="pct"/>
            <w:gridSpan w:val="8"/>
            <w:shd w:val="clear" w:color="auto" w:fill="auto"/>
          </w:tcPr>
          <w:p w14:paraId="33805719" w14:textId="77777777" w:rsidR="0056441F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="00BD202F">
              <w:rPr>
                <w:rFonts w:eastAsiaTheme="minorHAnsi" w:cstheme="minorBidi" w:hint="cs"/>
                <w:sz w:val="24"/>
                <w:szCs w:val="24"/>
                <w:rtl/>
              </w:rPr>
              <w:t xml:space="preserve">الصف الأول من </w:t>
            </w:r>
            <m:oMath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</m:oMath>
            <w:r w:rsidR="00BD202F">
              <w:rPr>
                <w:rFonts w:eastAsiaTheme="minorHAnsi" w:cstheme="minorBidi" w:hint="cs"/>
                <w:sz w:val="24"/>
                <w:szCs w:val="24"/>
                <w:rtl/>
              </w:rPr>
              <w:t xml:space="preserve"> هو:</w:t>
            </w:r>
          </w:p>
          <w:p w14:paraId="5D9A36EB" w14:textId="77777777" w:rsidR="00AA4ED0" w:rsidRPr="0024254C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</w:rPr>
            </w:pPr>
          </w:p>
        </w:tc>
      </w:tr>
      <w:tr w:rsidR="00646399" w14:paraId="0AC3E6D2" w14:textId="77777777" w:rsidTr="005B481F">
        <w:trPr>
          <w:trHeight w:val="345"/>
        </w:trPr>
        <w:tc>
          <w:tcPr>
            <w:tcW w:w="225" w:type="pct"/>
            <w:shd w:val="clear" w:color="auto" w:fill="auto"/>
          </w:tcPr>
          <w:p w14:paraId="405118CC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02312753" w14:textId="77777777" w:rsidR="0056441F" w:rsidRPr="00BD202F" w:rsidRDefault="00ED5CE4" w:rsidP="00BD202F">
            <w:pPr>
              <w:jc w:val="center"/>
              <w:rPr>
                <w:rFonts w:ascii="OMR" w:hAnsi="OMR" w:cstheme="minorBidi"/>
                <w:i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32BE5B84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4BC9B1EB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Theme="minorHAnsi" w:hAnsi="Cambria Math" w:cstheme="minorBidi"/>
                                    <w:sz w:val="24"/>
                                    <w:szCs w:val="24"/>
                                  </w:rPr>
                                  <m:t>4</m:t>
                                </m:r>
                                <m:ctrlPr>
                                  <w:rPr>
                                    <w:rFonts w:ascii="Cambria Math" w:eastAsiaTheme="minorHAnsi" w:hAnsi="Cambria Math" w:cstheme="minorBidi"/>
                                  </w:rPr>
                                </m:ctrlPr>
                              </m:e>
                              <m:e>
                                <m:r>
                                  <w:rPr>
                                    <w:rFonts w:ascii="Cambria Math" w:eastAsiaTheme="minorHAnsi" w:hAnsi="Cambria Math" w:cstheme="minorBidi"/>
                                    <w:sz w:val="24"/>
                                    <w:szCs w:val="24"/>
                                  </w:rPr>
                                  <m:t>2</m:t>
                                </m:r>
                                <m:ctrlPr>
                                  <w:rPr>
                                    <w:rFonts w:ascii="Cambria Math" w:eastAsiaTheme="minorHAnsi" w:hAnsi="Cambria Math" w:cstheme="minorBidi"/>
                                  </w:rPr>
                                </m:ctrlPr>
                              </m:e>
                            </m:mr>
                          </m:m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13BB627C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16BDE7EC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0E76F70B" w14:textId="77777777" w:rsidR="0056441F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04F01E37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غير </w:t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>ممكن</w:t>
            </w:r>
          </w:p>
        </w:tc>
      </w:tr>
      <w:tr w:rsidR="00646399" w14:paraId="41DF1274" w14:textId="77777777" w:rsidTr="008C7430">
        <w:trPr>
          <w:trHeight w:val="345"/>
        </w:trPr>
        <w:tc>
          <w:tcPr>
            <w:tcW w:w="5000" w:type="pct"/>
            <w:gridSpan w:val="8"/>
            <w:shd w:val="clear" w:color="auto" w:fill="auto"/>
          </w:tcPr>
          <w:p w14:paraId="187ABAAB" w14:textId="77777777" w:rsidR="008C7430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4"/>
                <w:szCs w:val="24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رتبة </w:t>
            </w:r>
            <m:oMath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AB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هي:</w:t>
            </w:r>
          </w:p>
          <w:p w14:paraId="3757E453" w14:textId="77777777" w:rsidR="00AA4ED0" w:rsidRPr="008C7430" w:rsidRDefault="00AA4ED0" w:rsidP="00AA4ED0">
            <w:pPr>
              <w:ind w:left="1069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</w:p>
        </w:tc>
      </w:tr>
      <w:tr w:rsidR="00646399" w14:paraId="160FC87D" w14:textId="77777777" w:rsidTr="005B481F">
        <w:trPr>
          <w:trHeight w:val="345"/>
        </w:trPr>
        <w:tc>
          <w:tcPr>
            <w:tcW w:w="225" w:type="pct"/>
            <w:shd w:val="clear" w:color="auto" w:fill="auto"/>
          </w:tcPr>
          <w:p w14:paraId="25D3BEDD" w14:textId="77777777" w:rsidR="008C7430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474DEC24" w14:textId="77777777" w:rsidR="008C7430" w:rsidRDefault="00ED5CE4" w:rsidP="00BD202F">
            <w:pPr>
              <w:jc w:val="center"/>
              <w:rPr>
                <w:rFonts w:ascii="OMR" w:eastAsia="Calibri" w:hAnsi="OMR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×2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13690257" w14:textId="77777777" w:rsidR="008C7430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3E8B6E3D" w14:textId="77777777" w:rsidR="008C7430" w:rsidRDefault="00ED5CE4" w:rsidP="00C853B3">
            <w:pPr>
              <w:jc w:val="center"/>
              <w:rPr>
                <w:rFonts w:ascii="OMR" w:eastAsia="Calibri" w:hAnsi="OMR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×3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06110191" w14:textId="77777777" w:rsidR="008C7430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5575BE43" w14:textId="77777777" w:rsidR="008C7430" w:rsidRDefault="00ED5CE4" w:rsidP="00C853B3">
            <w:pPr>
              <w:jc w:val="center"/>
              <w:rPr>
                <w:rFonts w:ascii="OMR" w:eastAsia="Calibri" w:hAnsi="OMR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×2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2110FF16" w14:textId="77777777" w:rsidR="008C7430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2416B44E" w14:textId="77777777" w:rsidR="008C7430" w:rsidRDefault="00ED5CE4" w:rsidP="00C853B3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×3</m:t>
                </m:r>
              </m:oMath>
            </m:oMathPara>
          </w:p>
        </w:tc>
      </w:tr>
      <w:tr w:rsidR="00646399" w14:paraId="26B5747D" w14:textId="77777777" w:rsidTr="00F85B74">
        <w:trPr>
          <w:trHeight w:val="442"/>
        </w:trPr>
        <w:tc>
          <w:tcPr>
            <w:tcW w:w="5000" w:type="pct"/>
            <w:gridSpan w:val="8"/>
            <w:shd w:val="clear" w:color="auto" w:fill="auto"/>
          </w:tcPr>
          <w:p w14:paraId="768B2711" w14:textId="77777777" w:rsidR="003E3AEB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ناتج  </w:t>
            </w:r>
            <m:oMath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D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C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</m:oMath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 هو:</w:t>
            </w:r>
          </w:p>
          <w:p w14:paraId="5366B834" w14:textId="77777777" w:rsidR="00AA4ED0" w:rsidRPr="0024254C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79A267B0" w14:textId="77777777" w:rsidTr="005B481F">
        <w:trPr>
          <w:trHeight w:val="600"/>
        </w:trPr>
        <w:tc>
          <w:tcPr>
            <w:tcW w:w="225" w:type="pct"/>
            <w:shd w:val="clear" w:color="auto" w:fill="auto"/>
          </w:tcPr>
          <w:p w14:paraId="1A42B1D5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0BAD0ABB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08814CF4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6371D5C6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2123026B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57209584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1814D035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71844044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781F070F" w14:textId="77777777" w:rsidTr="00F85B74">
        <w:trPr>
          <w:trHeight w:val="440"/>
        </w:trPr>
        <w:tc>
          <w:tcPr>
            <w:tcW w:w="5000" w:type="pct"/>
            <w:gridSpan w:val="8"/>
            <w:shd w:val="clear" w:color="auto" w:fill="auto"/>
          </w:tcPr>
          <w:p w14:paraId="6670B5DC" w14:textId="77777777" w:rsidR="0056441F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)  </w:t>
            </w:r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محددة المصفوفة </w:t>
            </w:r>
            <m:oMath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D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</m:oMath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 هي:</w:t>
            </w:r>
          </w:p>
          <w:p w14:paraId="0CFD9A8F" w14:textId="77777777" w:rsidR="00AA4ED0" w:rsidRPr="0024254C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2A4842C0" w14:textId="77777777" w:rsidTr="005B481F">
        <w:trPr>
          <w:trHeight w:val="294"/>
        </w:trPr>
        <w:tc>
          <w:tcPr>
            <w:tcW w:w="225" w:type="pct"/>
            <w:shd w:val="clear" w:color="auto" w:fill="auto"/>
          </w:tcPr>
          <w:p w14:paraId="595EC39B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23830693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49FF324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373F9FB1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1EDE2DA2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4C895BA5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4C8DA0D5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705FE7B0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6</m:t>
                </m:r>
              </m:oMath>
            </m:oMathPara>
          </w:p>
        </w:tc>
      </w:tr>
      <w:tr w:rsidR="00646399" w14:paraId="2F033A0A" w14:textId="77777777" w:rsidTr="00F85B74">
        <w:trPr>
          <w:trHeight w:val="434"/>
        </w:trPr>
        <w:tc>
          <w:tcPr>
            <w:tcW w:w="5000" w:type="pct"/>
            <w:gridSpan w:val="8"/>
            <w:shd w:val="clear" w:color="auto" w:fill="auto"/>
          </w:tcPr>
          <w:p w14:paraId="31358450" w14:textId="77777777" w:rsidR="0056441F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باستخدام المحددات أوجد مساحة المثلث الذي رؤوسه: </w:t>
            </w:r>
            <m:oMath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,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,-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,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</w:p>
          <w:p w14:paraId="6D21AC41" w14:textId="77777777" w:rsidR="00AA4ED0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3FDA267C" w14:textId="77777777" w:rsidR="00AA4ED0" w:rsidRPr="0024254C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0F3A7D74" w14:textId="77777777" w:rsidTr="005B481F">
        <w:trPr>
          <w:trHeight w:val="265"/>
        </w:trPr>
        <w:tc>
          <w:tcPr>
            <w:tcW w:w="225" w:type="pct"/>
            <w:shd w:val="clear" w:color="auto" w:fill="auto"/>
          </w:tcPr>
          <w:p w14:paraId="29D6670E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213C3A43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7</m:t>
              </m:r>
            </m:oMath>
            <w:r>
              <w:rPr>
                <w:rFonts w:eastAsiaTheme="minorHAnsi" w:cstheme="minorBidi" w:hint="cs"/>
                <w:i/>
                <w:sz w:val="24"/>
                <w:szCs w:val="24"/>
                <w:rtl/>
              </w:rPr>
              <w:t>وحدة مربعة</w:t>
            </w:r>
          </w:p>
        </w:tc>
        <w:tc>
          <w:tcPr>
            <w:tcW w:w="225" w:type="pct"/>
            <w:shd w:val="clear" w:color="auto" w:fill="auto"/>
          </w:tcPr>
          <w:p w14:paraId="1E93DC55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29786100" w14:textId="77777777" w:rsidR="0056441F" w:rsidRPr="0024254C" w:rsidRDefault="00ED5CE4" w:rsidP="009C7830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1</m:t>
              </m:r>
            </m:oMath>
            <w:r>
              <w:rPr>
                <w:rFonts w:eastAsiaTheme="minorHAnsi" w:cstheme="minorBidi" w:hint="cs"/>
                <w:i/>
                <w:sz w:val="24"/>
                <w:szCs w:val="24"/>
                <w:rtl/>
              </w:rPr>
              <w:t xml:space="preserve"> وحدة مربعة</w:t>
            </w:r>
          </w:p>
        </w:tc>
        <w:tc>
          <w:tcPr>
            <w:tcW w:w="225" w:type="pct"/>
            <w:shd w:val="clear" w:color="auto" w:fill="auto"/>
          </w:tcPr>
          <w:p w14:paraId="0A2E18B7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2576E48C" w14:textId="77777777" w:rsidR="0056441F" w:rsidRPr="0024254C" w:rsidRDefault="00ED5CE4" w:rsidP="009C7830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4</m:t>
              </m:r>
            </m:oMath>
            <w:r>
              <w:rPr>
                <w:rFonts w:eastAsiaTheme="minorHAnsi" w:cstheme="minorBidi" w:hint="cs"/>
                <w:i/>
                <w:sz w:val="24"/>
                <w:szCs w:val="24"/>
                <w:rtl/>
              </w:rPr>
              <w:t xml:space="preserve"> وحدة مربعة</w:t>
            </w:r>
          </w:p>
        </w:tc>
        <w:tc>
          <w:tcPr>
            <w:tcW w:w="225" w:type="pct"/>
            <w:shd w:val="clear" w:color="auto" w:fill="auto"/>
          </w:tcPr>
          <w:p w14:paraId="5D2A8DF3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44947ADE" w14:textId="77777777" w:rsidR="0056441F" w:rsidRPr="0024254C" w:rsidRDefault="00ED5CE4" w:rsidP="009C7830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48</m:t>
              </m:r>
            </m:oMath>
            <w:r>
              <w:rPr>
                <w:rFonts w:eastAsiaTheme="minorHAnsi" w:cstheme="minorBidi" w:hint="cs"/>
                <w:i/>
                <w:sz w:val="24"/>
                <w:szCs w:val="24"/>
                <w:rtl/>
              </w:rPr>
              <w:t xml:space="preserve"> وحدة مربعة</w:t>
            </w:r>
          </w:p>
        </w:tc>
      </w:tr>
      <w:tr w:rsidR="00646399" w14:paraId="00231B8C" w14:textId="77777777" w:rsidTr="00F85B74">
        <w:trPr>
          <w:trHeight w:val="446"/>
        </w:trPr>
        <w:tc>
          <w:tcPr>
            <w:tcW w:w="5000" w:type="pct"/>
            <w:gridSpan w:val="8"/>
            <w:shd w:val="clear" w:color="auto" w:fill="auto"/>
          </w:tcPr>
          <w:p w14:paraId="51EB86B5" w14:textId="77777777" w:rsidR="0056441F" w:rsidRDefault="00ED5CE4" w:rsidP="00F60449">
            <w:pPr>
              <w:numPr>
                <w:ilvl w:val="0"/>
                <w:numId w:val="11"/>
              </w:numPr>
              <w:ind w:left="864" w:hanging="504"/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باستعمال قاعدة </w:t>
            </w:r>
            <w:proofErr w:type="spellStart"/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>كرامر</w:t>
            </w:r>
            <w:proofErr w:type="spellEnd"/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 أو المعادلة </w:t>
            </w:r>
            <w:proofErr w:type="spellStart"/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>المصفوفية</w:t>
            </w:r>
            <w:proofErr w:type="spellEnd"/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، حل نظام المعادلات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2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 xml:space="preserve">=22 , 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=-6</m:t>
              </m:r>
            </m:oMath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 ؟</w:t>
            </w:r>
          </w:p>
          <w:p w14:paraId="539BB71A" w14:textId="77777777" w:rsidR="00AA4ED0" w:rsidRDefault="00AA4ED0" w:rsidP="00AA4ED0">
            <w:pPr>
              <w:ind w:left="360"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17CC491F" w14:textId="77777777" w:rsidR="00AA4ED0" w:rsidRDefault="00AA4ED0" w:rsidP="00AA4ED0">
            <w:pPr>
              <w:ind w:left="360"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131DFA97" w14:textId="77777777" w:rsidR="00AA4ED0" w:rsidRPr="00AA4ED0" w:rsidRDefault="00AA4ED0" w:rsidP="00AA4ED0">
            <w:pPr>
              <w:ind w:left="360"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02A50745" w14:textId="77777777" w:rsidTr="005B481F">
        <w:trPr>
          <w:trHeight w:val="216"/>
        </w:trPr>
        <w:tc>
          <w:tcPr>
            <w:tcW w:w="225" w:type="pct"/>
            <w:shd w:val="clear" w:color="auto" w:fill="auto"/>
          </w:tcPr>
          <w:p w14:paraId="5DE46F2C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1F89D65C" w14:textId="77777777" w:rsidR="0056441F" w:rsidRPr="0024254C" w:rsidRDefault="00ED5CE4" w:rsidP="002C5358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4,5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05F15474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16418F21" w14:textId="77777777" w:rsidR="0056441F" w:rsidRPr="0024254C" w:rsidRDefault="00ED5CE4" w:rsidP="002C5358">
            <w:pPr>
              <w:jc w:val="center"/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5,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6C1CA62C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221FE73D" w14:textId="77777777" w:rsidR="0056441F" w:rsidRPr="0024254C" w:rsidRDefault="00ED5CE4" w:rsidP="002C5358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,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3CF6CF60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637E62E6" w14:textId="77777777" w:rsidR="0056441F" w:rsidRPr="0024254C" w:rsidRDefault="00ED5CE4" w:rsidP="002C5358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1,-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5FF98CB8" w14:textId="77777777" w:rsidTr="00F85B74">
        <w:trPr>
          <w:trHeight w:val="881"/>
        </w:trPr>
        <w:tc>
          <w:tcPr>
            <w:tcW w:w="5000" w:type="pct"/>
            <w:gridSpan w:val="8"/>
            <w:shd w:val="clear" w:color="auto" w:fill="auto"/>
          </w:tcPr>
          <w:p w14:paraId="1014A342" w14:textId="77777777" w:rsidR="0056441F" w:rsidRDefault="00ED5CE4" w:rsidP="00F60449">
            <w:pPr>
              <w:numPr>
                <w:ilvl w:val="0"/>
                <w:numId w:val="11"/>
              </w:numPr>
              <w:ind w:hanging="451"/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8"/>
                <w:szCs w:val="28"/>
                <w:rtl/>
              </w:rPr>
              <w:t xml:space="preserve">)    </w:t>
            </w:r>
            <w:r w:rsidR="0008417A" w:rsidRPr="0024254C">
              <w:rPr>
                <w:rFonts w:eastAsiaTheme="minorHAnsi" w:cstheme="minorBidi" w:hint="cs"/>
                <w:sz w:val="28"/>
                <w:szCs w:val="28"/>
                <w:rtl/>
              </w:rPr>
              <w:t xml:space="preserve"> </w:t>
            </w:r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قيمة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</m:m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9C7830">
              <w:rPr>
                <w:rFonts w:eastAsiaTheme="minorHAnsi" w:cstheme="minorBidi" w:hint="cs"/>
                <w:sz w:val="24"/>
                <w:szCs w:val="24"/>
                <w:rtl/>
              </w:rPr>
              <w:t xml:space="preserve"> هي:</w:t>
            </w:r>
          </w:p>
          <w:p w14:paraId="02C7CF82" w14:textId="77777777" w:rsidR="00AA4ED0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46705F01" w14:textId="77777777" w:rsidR="00AA4ED0" w:rsidRPr="0024254C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50884974" w14:textId="77777777" w:rsidTr="005B481F">
        <w:trPr>
          <w:trHeight w:val="225"/>
        </w:trPr>
        <w:tc>
          <w:tcPr>
            <w:tcW w:w="225" w:type="pct"/>
            <w:shd w:val="clear" w:color="auto" w:fill="auto"/>
          </w:tcPr>
          <w:p w14:paraId="03985A25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81" w:type="pct"/>
            <w:shd w:val="clear" w:color="auto" w:fill="auto"/>
          </w:tcPr>
          <w:p w14:paraId="06C6F51E" w14:textId="77777777" w:rsidR="0056441F" w:rsidRPr="0024254C" w:rsidRDefault="00ED5CE4" w:rsidP="005E159C">
            <w:pPr>
              <w:jc w:val="center"/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19B631CE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60" w:type="pct"/>
            <w:shd w:val="clear" w:color="auto" w:fill="auto"/>
          </w:tcPr>
          <w:p w14:paraId="7DA15E42" w14:textId="77777777" w:rsidR="0056441F" w:rsidRPr="0024254C" w:rsidRDefault="00ED5CE4" w:rsidP="005E159C">
            <w:pPr>
              <w:jc w:val="center"/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32AA138C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80" w:type="pct"/>
            <w:shd w:val="clear" w:color="auto" w:fill="auto"/>
          </w:tcPr>
          <w:p w14:paraId="41BCA838" w14:textId="77777777" w:rsidR="0056441F" w:rsidRPr="0024254C" w:rsidRDefault="00ED5CE4" w:rsidP="005E159C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D8E3552" w14:textId="77777777" w:rsidR="0056441F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77" w:type="pct"/>
            <w:shd w:val="clear" w:color="auto" w:fill="auto"/>
          </w:tcPr>
          <w:p w14:paraId="53A087D8" w14:textId="77777777" w:rsidR="0056441F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0</m:t>
                </m:r>
              </m:oMath>
            </m:oMathPara>
          </w:p>
        </w:tc>
      </w:tr>
    </w:tbl>
    <w:p w14:paraId="1776B4C5" w14:textId="77777777" w:rsidR="00AA4ED0" w:rsidRDefault="00ED5CE4" w:rsidP="005B481F">
      <w:pPr>
        <w:rPr>
          <w:rFonts w:eastAsiaTheme="minorHAnsi" w:cstheme="minorBidi"/>
          <w:sz w:val="32"/>
          <w:szCs w:val="32"/>
          <w:rtl/>
        </w:rPr>
      </w:pPr>
      <w:r w:rsidRPr="00F85B74">
        <w:rPr>
          <w:rFonts w:hint="cs"/>
          <w:noProof/>
          <w:color w:val="00808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E6205A2" wp14:editId="017EF178">
                <wp:simplePos x="0" y="0"/>
                <wp:positionH relativeFrom="page">
                  <wp:posOffset>1615440</wp:posOffset>
                </wp:positionH>
                <wp:positionV relativeFrom="paragraph">
                  <wp:posOffset>8057515</wp:posOffset>
                </wp:positionV>
                <wp:extent cx="4685030" cy="603250"/>
                <wp:effectExtent l="0" t="0" r="20320" b="25400"/>
                <wp:wrapNone/>
                <wp:docPr id="19" name="تمرير: أفقي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5030" cy="603250"/>
                        </a:xfrm>
                        <a:prstGeom prst="horizontalScroll">
                          <a:avLst>
                            <a:gd name="adj" fmla="val 19397"/>
                          </a:avLst>
                        </a:prstGeom>
                        <a:ln>
                          <a:solidFill>
                            <a:srgbClr val="008080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20A40E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تمرير: أفقي 19" o:spid="_x0000_s1026" type="#_x0000_t98" style="position:absolute;left:0;text-align:left;margin-left:127.2pt;margin-top:634.45pt;width:368.9pt;height:47.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" adj="4190" fillcolor="white [3201]" strokecolor="teal" strokeweight="1pt">
                <v:stroke joinstyle="miter"/>
                <w10:wrap anchorx="page"/>
              </v:shape>
            </w:pict>
          </mc:Fallback>
        </mc:AlternateContent>
      </w:r>
      <w:r>
        <w:rPr>
          <w:rFonts w:eastAsiaTheme="minorHAnsi" w:cstheme="minorBidi" w:hint="cs"/>
          <w:sz w:val="32"/>
          <w:szCs w:val="32"/>
          <w:rtl/>
        </w:rPr>
        <w:t xml:space="preserve">                                      </w:t>
      </w:r>
    </w:p>
    <w:p w14:paraId="4001A3F0" w14:textId="77777777" w:rsidR="00556ADE" w:rsidRDefault="00ED5CE4" w:rsidP="005B481F">
      <w:pPr>
        <w:rPr>
          <w:rFonts w:eastAsiaTheme="minorHAnsi" w:cstheme="minorBidi"/>
          <w:sz w:val="32"/>
          <w:szCs w:val="32"/>
          <w:rtl/>
        </w:rPr>
      </w:pPr>
      <w:r>
        <w:rPr>
          <w:rFonts w:eastAsiaTheme="minorHAnsi" w:cstheme="minorBidi" w:hint="cs"/>
          <w:sz w:val="32"/>
          <w:szCs w:val="32"/>
          <w:rtl/>
        </w:rPr>
        <w:t xml:space="preserve">                                        ( 2 ) ......................&gt;&gt; يتبع</w:t>
      </w:r>
    </w:p>
    <w:p w14:paraId="19FAF4C6" w14:textId="77777777" w:rsidR="00AA4ED0" w:rsidRDefault="00AA4ED0" w:rsidP="005B481F">
      <w:pPr>
        <w:rPr>
          <w:rFonts w:eastAsiaTheme="minorHAnsi" w:cstheme="minorBidi"/>
          <w:sz w:val="32"/>
          <w:szCs w:val="32"/>
          <w:rtl/>
        </w:rPr>
      </w:pPr>
    </w:p>
    <w:p w14:paraId="4B8D0774" w14:textId="77777777" w:rsidR="00AA4ED0" w:rsidRPr="005B481F" w:rsidRDefault="00AA4ED0" w:rsidP="005B481F">
      <w:pPr>
        <w:rPr>
          <w:rFonts w:eastAsiaTheme="minorHAnsi" w:cstheme="minorBidi"/>
          <w:sz w:val="32"/>
          <w:szCs w:val="32"/>
          <w:rtl/>
        </w:rPr>
      </w:pPr>
    </w:p>
    <w:tbl>
      <w:tblPr>
        <w:tblStyle w:val="TableGrid0"/>
        <w:bidiVisual/>
        <w:tblW w:w="5000" w:type="pct"/>
        <w:tblBorders>
          <w:top w:val="single" w:sz="18" w:space="0" w:color="008080"/>
          <w:left w:val="single" w:sz="18" w:space="0" w:color="008080"/>
          <w:bottom w:val="single" w:sz="18" w:space="0" w:color="008080"/>
          <w:right w:val="single" w:sz="18" w:space="0" w:color="008080"/>
          <w:insideH w:val="single" w:sz="18" w:space="0" w:color="008080"/>
          <w:insideV w:val="single" w:sz="18" w:space="0" w:color="008080"/>
        </w:tblBorders>
        <w:tblLook w:val="04A0" w:firstRow="1" w:lastRow="0" w:firstColumn="1" w:lastColumn="0" w:noHBand="0" w:noVBand="1"/>
      </w:tblPr>
      <w:tblGrid>
        <w:gridCol w:w="496"/>
        <w:gridCol w:w="2031"/>
        <w:gridCol w:w="496"/>
        <w:gridCol w:w="2047"/>
        <w:gridCol w:w="177"/>
        <w:gridCol w:w="325"/>
        <w:gridCol w:w="172"/>
        <w:gridCol w:w="2376"/>
        <w:gridCol w:w="496"/>
        <w:gridCol w:w="2394"/>
      </w:tblGrid>
      <w:tr w:rsidR="00646399" w14:paraId="51C33C66" w14:textId="77777777" w:rsidTr="00F85B74">
        <w:trPr>
          <w:trHeight w:val="518"/>
        </w:trPr>
        <w:tc>
          <w:tcPr>
            <w:tcW w:w="5000" w:type="pct"/>
            <w:gridSpan w:val="10"/>
            <w:shd w:val="clear" w:color="auto" w:fill="auto"/>
          </w:tcPr>
          <w:p w14:paraId="7C63B777" w14:textId="77777777" w:rsidR="00556ADE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ascii="Calibri" w:eastAsia="Calibri" w:hAnsi="Calibri" w:hint="cs"/>
                <w:sz w:val="24"/>
                <w:szCs w:val="24"/>
                <w:shd w:val="clear" w:color="auto" w:fill="FFFFFF"/>
                <w:rtl/>
              </w:rPr>
              <w:t xml:space="preserve">) </w:t>
            </w:r>
            <w:r w:rsidR="005513C4" w:rsidRPr="00F60449">
              <w:rPr>
                <w:rFonts w:ascii="Calibri" w:eastAsia="Calibri" w:hAnsi="Calibri" w:hint="cs"/>
                <w:sz w:val="24"/>
                <w:szCs w:val="24"/>
                <w:shd w:val="clear" w:color="auto" w:fill="FFFFFF"/>
                <w:rtl/>
              </w:rPr>
              <w:t xml:space="preserve">بسّط العبارة: </w:t>
            </w:r>
            <m:oMath>
              <m:d>
                <m:d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shd w:val="clear" w:color="auto" w:fill="FFFFFF"/>
                    </w:rPr>
                    <m:t>6-9</m:t>
                  </m:r>
                  <m:r>
                    <w:rPr>
                      <w:rFonts w:ascii="Cambria Math" w:eastAsia="Calibri" w:hAnsi="Cambria Math"/>
                      <w:sz w:val="24"/>
                      <w:szCs w:val="24"/>
                      <w:shd w:val="clear" w:color="auto" w:fill="FFFFFF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="Calibri" w:hAnsi="Cambria Math"/>
                  <w:sz w:val="24"/>
                  <w:szCs w:val="24"/>
                  <w:shd w:val="clear" w:color="auto" w:fill="FFFFFF"/>
                </w:rPr>
                <m:t>+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shd w:val="clear" w:color="auto" w:fill="FFFFFF"/>
                    </w:rPr>
                    <m:t>17-12</m:t>
                  </m:r>
                  <m:r>
                    <w:rPr>
                      <w:rFonts w:ascii="Cambria Math" w:eastAsia="Calibri" w:hAnsi="Cambria Math"/>
                      <w:sz w:val="24"/>
                      <w:szCs w:val="24"/>
                      <w:shd w:val="clear" w:color="auto" w:fill="FFFFFF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AA4ED0">
              <w:rPr>
                <w:rFonts w:eastAsiaTheme="minorHAnsi" w:cstheme="minorBidi" w:hint="cs"/>
                <w:sz w:val="28"/>
                <w:szCs w:val="28"/>
                <w:rtl/>
              </w:rPr>
              <w:t xml:space="preserve"> </w:t>
            </w:r>
          </w:p>
          <w:p w14:paraId="188257A1" w14:textId="77777777" w:rsidR="00C55FE9" w:rsidRPr="00C55FE9" w:rsidRDefault="00C55FE9" w:rsidP="00C55FE9">
            <w:pPr>
              <w:rPr>
                <w:rFonts w:eastAsiaTheme="minorHAnsi" w:cstheme="minorBidi"/>
                <w:sz w:val="28"/>
                <w:szCs w:val="28"/>
              </w:rPr>
            </w:pPr>
          </w:p>
          <w:p w14:paraId="5B6877A8" w14:textId="77777777" w:rsidR="00AA4ED0" w:rsidRPr="00F60449" w:rsidRDefault="00AA4ED0" w:rsidP="00AA4ED0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32B997DC" w14:textId="77777777" w:rsidTr="005B481F">
        <w:trPr>
          <w:trHeight w:val="383"/>
        </w:trPr>
        <w:tc>
          <w:tcPr>
            <w:tcW w:w="225" w:type="pct"/>
            <w:shd w:val="clear" w:color="auto" w:fill="auto"/>
          </w:tcPr>
          <w:p w14:paraId="49F10320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3E11B5F2" w14:textId="77777777" w:rsidR="00556ADE" w:rsidRPr="0024254C" w:rsidRDefault="00ED5CE4" w:rsidP="00095A0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23-21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487DDE27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1FC064D2" w14:textId="77777777" w:rsidR="00556ADE" w:rsidRPr="0024254C" w:rsidRDefault="00ED5CE4" w:rsidP="00095A04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-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11-3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32E8A049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2159DBC0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6-9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0F501651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0E74D26F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7-12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</w:tr>
      <w:tr w:rsidR="00646399" w14:paraId="4D034D1C" w14:textId="77777777" w:rsidTr="00F85B74">
        <w:trPr>
          <w:trHeight w:val="459"/>
        </w:trPr>
        <w:tc>
          <w:tcPr>
            <w:tcW w:w="5000" w:type="pct"/>
            <w:gridSpan w:val="10"/>
            <w:shd w:val="clear" w:color="auto" w:fill="auto"/>
          </w:tcPr>
          <w:p w14:paraId="15039ADB" w14:textId="77777777" w:rsidR="00556ADE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="00321038">
              <w:rPr>
                <w:rFonts w:eastAsiaTheme="minorHAnsi" w:cstheme="minorBidi" w:hint="cs"/>
                <w:sz w:val="24"/>
                <w:szCs w:val="24"/>
                <w:rtl/>
              </w:rPr>
              <w:t xml:space="preserve">ما درجة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5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7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9</m:t>
              </m:r>
            </m:oMath>
          </w:p>
          <w:p w14:paraId="4658856C" w14:textId="77777777" w:rsidR="00C55FE9" w:rsidRPr="005322EA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3610B9E9" w14:textId="77777777" w:rsidTr="005B481F">
        <w:trPr>
          <w:trHeight w:val="314"/>
        </w:trPr>
        <w:tc>
          <w:tcPr>
            <w:tcW w:w="225" w:type="pct"/>
            <w:shd w:val="clear" w:color="auto" w:fill="auto"/>
          </w:tcPr>
          <w:p w14:paraId="12B212F3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548DBDB5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5CB3A2E4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727CF25F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3E6B15C8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2D2F6975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0EED7224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4640913D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</w:tr>
      <w:tr w:rsidR="00646399" w14:paraId="64E6201D" w14:textId="77777777" w:rsidTr="00F85B74">
        <w:trPr>
          <w:trHeight w:val="1636"/>
        </w:trPr>
        <w:tc>
          <w:tcPr>
            <w:tcW w:w="5000" w:type="pct"/>
            <w:gridSpan w:val="10"/>
            <w:shd w:val="clear" w:color="auto" w:fill="auto"/>
          </w:tcPr>
          <w:p w14:paraId="3AB8F6F0" w14:textId="77777777" w:rsidR="00556ADE" w:rsidRPr="0024254C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 w:rsidRPr="006B382E">
              <w:rPr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1312" behindDoc="1" locked="0" layoutInCell="1" allowOverlap="1" wp14:anchorId="7E02455B" wp14:editId="382BC02D">
                  <wp:simplePos x="0" y="0"/>
                  <wp:positionH relativeFrom="column">
                    <wp:posOffset>1418831</wp:posOffset>
                  </wp:positionH>
                  <wp:positionV relativeFrom="paragraph">
                    <wp:posOffset>252</wp:posOffset>
                  </wp:positionV>
                  <wp:extent cx="1210310" cy="953135"/>
                  <wp:effectExtent l="0" t="0" r="8890" b="0"/>
                  <wp:wrapTight wrapText="bothSides">
                    <wp:wrapPolygon edited="0">
                      <wp:start x="0" y="0"/>
                      <wp:lineTo x="0" y="21154"/>
                      <wp:lineTo x="21419" y="21154"/>
                      <wp:lineTo x="21419" y="0"/>
                      <wp:lineTo x="0" y="0"/>
                    </wp:wrapPolygon>
                  </wp:wrapTight>
                  <wp:docPr id="230" name="صورة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" name=""/>
                          <pic:cNvPicPr/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0310" cy="953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A4ED0"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>ما عدد الأصفار الحقيقية للدالة المجاورة؟</w:t>
            </w:r>
          </w:p>
        </w:tc>
      </w:tr>
      <w:tr w:rsidR="00646399" w14:paraId="1EF7BFD4" w14:textId="77777777" w:rsidTr="005B481F">
        <w:trPr>
          <w:trHeight w:val="409"/>
        </w:trPr>
        <w:tc>
          <w:tcPr>
            <w:tcW w:w="225" w:type="pct"/>
            <w:shd w:val="clear" w:color="auto" w:fill="auto"/>
          </w:tcPr>
          <w:p w14:paraId="6B6AEAF3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7FC45420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29DC4663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02851A10" w14:textId="77777777" w:rsidR="00556ADE" w:rsidRPr="005322EA" w:rsidRDefault="00ED5CE4" w:rsidP="00C853B3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47457FF9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504B5B16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5F22D7C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66C7EDB9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</w:tr>
      <w:tr w:rsidR="00646399" w14:paraId="0C1EB1EA" w14:textId="77777777" w:rsidTr="00F85B74">
        <w:trPr>
          <w:trHeight w:val="472"/>
        </w:trPr>
        <w:tc>
          <w:tcPr>
            <w:tcW w:w="5000" w:type="pct"/>
            <w:gridSpan w:val="10"/>
            <w:shd w:val="clear" w:color="auto" w:fill="auto"/>
          </w:tcPr>
          <w:p w14:paraId="2186F7E4" w14:textId="77777777" w:rsidR="00556ADE" w:rsidRPr="00C55FE9" w:rsidRDefault="00ED5CE4" w:rsidP="00AA4ED0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 w:rsidRPr="00AA4ED0"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="00DF47CD" w:rsidRPr="00AA4ED0">
              <w:rPr>
                <w:rFonts w:eastAsiaTheme="minorHAnsi" w:cstheme="minorBidi" w:hint="cs"/>
                <w:sz w:val="24"/>
                <w:szCs w:val="24"/>
                <w:rtl/>
              </w:rPr>
              <w:t xml:space="preserve">ما عدد جذور المعادلة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7=0</m:t>
              </m:r>
            </m:oMath>
            <w:r w:rsidR="00DF47CD" w:rsidRPr="00AA4ED0">
              <w:rPr>
                <w:rFonts w:eastAsiaTheme="minorHAnsi" w:cstheme="minorBidi" w:hint="cs"/>
                <w:sz w:val="24"/>
                <w:szCs w:val="24"/>
                <w:rtl/>
              </w:rPr>
              <w:t xml:space="preserve"> ؟ وما أنواعها</w:t>
            </w:r>
            <w:r w:rsidR="00C55FE9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</w:p>
          <w:p w14:paraId="51E0B16E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</w:rPr>
            </w:pPr>
          </w:p>
          <w:p w14:paraId="3403AD5E" w14:textId="77777777" w:rsidR="00C55FE9" w:rsidRPr="00AA4ED0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5FF017AC" w14:textId="77777777" w:rsidTr="005B481F">
        <w:trPr>
          <w:trHeight w:val="428"/>
        </w:trPr>
        <w:tc>
          <w:tcPr>
            <w:tcW w:w="225" w:type="pct"/>
            <w:shd w:val="clear" w:color="auto" w:fill="auto"/>
          </w:tcPr>
          <w:p w14:paraId="109C0B6B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4D6EBE32" w14:textId="77777777" w:rsidR="00556ADE" w:rsidRPr="005E4A77" w:rsidRDefault="00ED5CE4" w:rsidP="00DF47CD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جذران تخيليان</w:t>
            </w:r>
          </w:p>
        </w:tc>
        <w:tc>
          <w:tcPr>
            <w:tcW w:w="225" w:type="pct"/>
            <w:shd w:val="clear" w:color="auto" w:fill="auto"/>
          </w:tcPr>
          <w:p w14:paraId="2C835217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44F11299" w14:textId="77777777" w:rsidR="00556ADE" w:rsidRPr="0024254C" w:rsidRDefault="00ED5CE4" w:rsidP="00DF47CD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جذران نسبيان</w:t>
            </w:r>
          </w:p>
        </w:tc>
        <w:tc>
          <w:tcPr>
            <w:tcW w:w="228" w:type="pct"/>
            <w:gridSpan w:val="2"/>
            <w:shd w:val="clear" w:color="auto" w:fill="auto"/>
          </w:tcPr>
          <w:p w14:paraId="6F63540A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509C0961" w14:textId="77777777" w:rsidR="00556ADE" w:rsidRPr="0024254C" w:rsidRDefault="00ED5CE4" w:rsidP="00DF47CD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جذران غير نسبيين</w:t>
            </w:r>
          </w:p>
        </w:tc>
        <w:tc>
          <w:tcPr>
            <w:tcW w:w="225" w:type="pct"/>
            <w:shd w:val="clear" w:color="auto" w:fill="auto"/>
          </w:tcPr>
          <w:p w14:paraId="0D20B0EC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3A3009AD" w14:textId="77777777" w:rsidR="00556ADE" w:rsidRPr="0024254C" w:rsidRDefault="00ED5CE4" w:rsidP="00DF47CD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جذر نسبي واحد</w:t>
            </w:r>
            <w:r>
              <w:rPr>
                <w:rFonts w:eastAsiaTheme="minorHAnsi" w:cstheme="minorBidi" w:hint="cs"/>
                <w:sz w:val="28"/>
                <w:szCs w:val="28"/>
                <w:rtl/>
              </w:rPr>
              <w:t xml:space="preserve"> مكرر</w:t>
            </w:r>
          </w:p>
        </w:tc>
      </w:tr>
      <w:tr w:rsidR="00646399" w14:paraId="7A88446C" w14:textId="77777777" w:rsidTr="00F85B74">
        <w:trPr>
          <w:trHeight w:val="533"/>
        </w:trPr>
        <w:tc>
          <w:tcPr>
            <w:tcW w:w="5000" w:type="pct"/>
            <w:gridSpan w:val="10"/>
            <w:shd w:val="clear" w:color="auto" w:fill="auto"/>
          </w:tcPr>
          <w:p w14:paraId="18C91BEB" w14:textId="77777777" w:rsidR="00556ADE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="00DF47CD">
              <w:rPr>
                <w:rFonts w:eastAsiaTheme="minorHAnsi" w:cstheme="minorBidi" w:hint="cs"/>
                <w:sz w:val="24"/>
                <w:szCs w:val="24"/>
                <w:rtl/>
              </w:rPr>
              <w:t xml:space="preserve">حلل العبارة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64</m:t>
              </m:r>
            </m:oMath>
            <w:r w:rsidR="00DF47CD">
              <w:rPr>
                <w:rFonts w:eastAsiaTheme="minorHAnsi" w:cstheme="minorBidi" w:hint="cs"/>
                <w:sz w:val="24"/>
                <w:szCs w:val="24"/>
                <w:rtl/>
              </w:rPr>
              <w:t xml:space="preserve"> إلى عوامل تحليلاً تاماً.</w:t>
            </w:r>
          </w:p>
          <w:p w14:paraId="7640D890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30C1167B" w14:textId="77777777" w:rsidR="00C55FE9" w:rsidRPr="0024254C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310660B0" w14:textId="77777777" w:rsidTr="005B481F">
        <w:trPr>
          <w:trHeight w:val="483"/>
        </w:trPr>
        <w:tc>
          <w:tcPr>
            <w:tcW w:w="225" w:type="pct"/>
            <w:shd w:val="clear" w:color="auto" w:fill="auto"/>
          </w:tcPr>
          <w:p w14:paraId="58B5D7F9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532B4525" w14:textId="77777777" w:rsidR="00556ADE" w:rsidRPr="0024254C" w:rsidRDefault="00ED5CE4" w:rsidP="008869EE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</m:oMath>
            </m:oMathPara>
          </w:p>
        </w:tc>
        <w:tc>
          <w:tcPr>
            <w:tcW w:w="225" w:type="pct"/>
            <w:shd w:val="clear" w:color="auto" w:fill="auto"/>
          </w:tcPr>
          <w:p w14:paraId="3E08868A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681E3DC3" w14:textId="77777777" w:rsidR="00556ADE" w:rsidRPr="0024254C" w:rsidRDefault="00ED5CE4" w:rsidP="008869EE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y</m:t>
                    </m:r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+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6B3455AD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51C7C702" w14:textId="77777777" w:rsidR="00556ADE" w:rsidRPr="0024254C" w:rsidRDefault="00ED5CE4" w:rsidP="008869EE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</w:rPr>
                      <m:t>y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-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r>
                      <w:rPr>
                        <w:rFonts w:ascii="Cambria Math" w:eastAsiaTheme="minorHAnsi" w:hAnsi="Cambria Math" w:cstheme="minorBidi"/>
                      </w:rPr>
                      <m:t>+4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y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+16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225" w:type="pct"/>
            <w:shd w:val="clear" w:color="auto" w:fill="auto"/>
          </w:tcPr>
          <w:p w14:paraId="782A669F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0DAFEC3C" w14:textId="77777777" w:rsidR="00556ADE" w:rsidRPr="0024254C" w:rsidRDefault="00ED5CE4" w:rsidP="008869EE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</w:rPr>
                      <m:t>y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-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hAnsi="Cambria Math" w:cstheme="minorBid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theme="minorBid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Bidi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theme="minorBidi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r>
                      <w:rPr>
                        <w:rFonts w:ascii="Cambria Math" w:hAnsi="Cambria Math" w:cstheme="minorBidi"/>
                      </w:rPr>
                      <m:t>-</m:t>
                    </m:r>
                    <m:r>
                      <w:rPr>
                        <w:rFonts w:ascii="Cambria Math" w:hAnsi="Cambria Math" w:cstheme="minorBidi"/>
                      </w:rPr>
                      <m:t>4</m:t>
                    </m:r>
                    <m:r>
                      <w:rPr>
                        <w:rFonts w:ascii="Cambria Math" w:hAnsi="Cambria Math" w:cstheme="minorBidi"/>
                      </w:rPr>
                      <m:t>y</m:t>
                    </m:r>
                    <m:r>
                      <w:rPr>
                        <w:rFonts w:ascii="Cambria Math" w:hAnsi="Cambria Math" w:cstheme="minorBidi"/>
                      </w:rPr>
                      <m:t>+16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7F496BE6" w14:textId="77777777" w:rsidTr="00F85B74">
        <w:trPr>
          <w:trHeight w:val="533"/>
        </w:trPr>
        <w:tc>
          <w:tcPr>
            <w:tcW w:w="5000" w:type="pct"/>
            <w:gridSpan w:val="10"/>
            <w:shd w:val="clear" w:color="auto" w:fill="auto"/>
          </w:tcPr>
          <w:p w14:paraId="5CB7FDD4" w14:textId="77777777" w:rsidR="00556ADE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ما قيمة مميز المعادلة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0=0</m:t>
              </m:r>
            </m:oMath>
          </w:p>
          <w:p w14:paraId="19918935" w14:textId="77777777" w:rsidR="00C55FE9" w:rsidRPr="00C55FE9" w:rsidRDefault="00C55FE9" w:rsidP="00C55FE9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371D8B27" w14:textId="77777777" w:rsidTr="005B481F">
        <w:trPr>
          <w:trHeight w:val="386"/>
        </w:trPr>
        <w:tc>
          <w:tcPr>
            <w:tcW w:w="225" w:type="pct"/>
            <w:shd w:val="clear" w:color="auto" w:fill="auto"/>
          </w:tcPr>
          <w:p w14:paraId="3EBD58DB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01069E9B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5FF5A00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602CACF5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81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2CF41B15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2BBFB392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458B1B1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09A5C259" w14:textId="77777777" w:rsidR="00556ADE" w:rsidRPr="005322EA" w:rsidRDefault="00ED5CE4" w:rsidP="00C853B3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</w:tr>
      <w:tr w:rsidR="00646399" w14:paraId="1549A69A" w14:textId="77777777" w:rsidTr="00F85B74">
        <w:trPr>
          <w:trHeight w:val="462"/>
        </w:trPr>
        <w:tc>
          <w:tcPr>
            <w:tcW w:w="5000" w:type="pct"/>
            <w:gridSpan w:val="10"/>
            <w:shd w:val="clear" w:color="auto" w:fill="auto"/>
          </w:tcPr>
          <w:p w14:paraId="03702133" w14:textId="77777777" w:rsidR="00556ADE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أوجد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للدالة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9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5</m:t>
              </m:r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مستعملاً التعويض التركيبي.</w:t>
            </w:r>
          </w:p>
          <w:p w14:paraId="7FB666AF" w14:textId="77777777" w:rsidR="00C55FE9" w:rsidRDefault="00C55FE9" w:rsidP="00C55FE9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138E3A84" w14:textId="77777777" w:rsidR="00C55FE9" w:rsidRDefault="00C55FE9" w:rsidP="00C55FE9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5267A5DB" w14:textId="77777777" w:rsidR="00C55FE9" w:rsidRDefault="00C55FE9" w:rsidP="00C55FE9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6D529C78" w14:textId="77777777" w:rsidR="00C55FE9" w:rsidRPr="00C55FE9" w:rsidRDefault="00C55FE9" w:rsidP="00C55FE9">
            <w:pPr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278CF9C6" w14:textId="77777777" w:rsidTr="005B481F">
        <w:trPr>
          <w:trHeight w:val="384"/>
        </w:trPr>
        <w:tc>
          <w:tcPr>
            <w:tcW w:w="225" w:type="pct"/>
            <w:shd w:val="clear" w:color="auto" w:fill="auto"/>
          </w:tcPr>
          <w:p w14:paraId="458910ED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365B29AB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3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625A493B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3CB83A8B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6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02AAC5BC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6C706B9A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3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2FDCD687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461ED2E2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1</m:t>
                </m:r>
              </m:oMath>
            </m:oMathPara>
          </w:p>
        </w:tc>
      </w:tr>
      <w:tr w:rsidR="00646399" w14:paraId="37974051" w14:textId="77777777" w:rsidTr="00F85B74">
        <w:trPr>
          <w:trHeight w:val="487"/>
        </w:trPr>
        <w:tc>
          <w:tcPr>
            <w:tcW w:w="5000" w:type="pct"/>
            <w:gridSpan w:val="10"/>
            <w:shd w:val="clear" w:color="auto" w:fill="auto"/>
          </w:tcPr>
          <w:p w14:paraId="6656FA51" w14:textId="77777777" w:rsidR="00556ADE" w:rsidRDefault="00ED5CE4" w:rsidP="00F60449">
            <w:pPr>
              <w:numPr>
                <w:ilvl w:val="0"/>
                <w:numId w:val="11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 w:rsidRPr="0024254C">
              <w:rPr>
                <w:rFonts w:eastAsiaTheme="minorHAnsi" w:hint="cs"/>
                <w:noProof/>
                <w:sz w:val="28"/>
                <w:szCs w:val="28"/>
                <w:rtl/>
              </w:rPr>
              <w:t xml:space="preserve"> </w:t>
            </w:r>
            <w:r w:rsidR="008B5CE9">
              <w:rPr>
                <w:rFonts w:eastAsiaTheme="minorHAnsi" w:cstheme="minorBidi" w:hint="cs"/>
                <w:sz w:val="24"/>
                <w:szCs w:val="24"/>
                <w:rtl/>
              </w:rPr>
              <w:t xml:space="preserve">بسّط العبارة: </w:t>
            </w:r>
            <m:oMath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5+2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+3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</w:p>
          <w:p w14:paraId="31CDEA04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43976735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225F283C" w14:textId="77777777" w:rsidR="00C55FE9" w:rsidRPr="0024254C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482DF09E" w14:textId="77777777" w:rsidTr="005B481F">
        <w:trPr>
          <w:trHeight w:val="381"/>
        </w:trPr>
        <w:tc>
          <w:tcPr>
            <w:tcW w:w="225" w:type="pct"/>
            <w:shd w:val="clear" w:color="auto" w:fill="auto"/>
          </w:tcPr>
          <w:p w14:paraId="408B37F2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37EE148F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+6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43977D07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25A44F89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2B8BF404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331D0E9A" w14:textId="77777777" w:rsidR="00556ADE" w:rsidRPr="005322EA" w:rsidRDefault="00ED5CE4" w:rsidP="00C853B3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+17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i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CC5F8EB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51EB3A71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1+17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i</m:t>
                </m:r>
              </m:oMath>
            </m:oMathPara>
          </w:p>
        </w:tc>
      </w:tr>
      <w:tr w:rsidR="00646399" w14:paraId="3189B7D9" w14:textId="77777777" w:rsidTr="00F85B74">
        <w:trPr>
          <w:trHeight w:val="461"/>
        </w:trPr>
        <w:tc>
          <w:tcPr>
            <w:tcW w:w="5000" w:type="pct"/>
            <w:gridSpan w:val="10"/>
            <w:shd w:val="clear" w:color="auto" w:fill="auto"/>
          </w:tcPr>
          <w:p w14:paraId="2574C8FF" w14:textId="77777777" w:rsidR="00556ADE" w:rsidRDefault="00ED5CE4" w:rsidP="00F60449">
            <w:pPr>
              <w:numPr>
                <w:ilvl w:val="0"/>
                <w:numId w:val="11"/>
              </w:numPr>
              <w:ind w:hanging="593"/>
              <w:contextualSpacing/>
              <w:rPr>
                <w:rFonts w:eastAsiaTheme="minorHAnsi" w:cstheme="minorBidi"/>
                <w:i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إذا كان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2</m:t>
              </m:r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أحد عوامل كثيرة الحدود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4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12</m:t>
              </m:r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>، فأوجد عواملها الأخرى.</w:t>
            </w:r>
          </w:p>
          <w:p w14:paraId="0C4FB22F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i/>
                <w:sz w:val="28"/>
                <w:szCs w:val="28"/>
              </w:rPr>
            </w:pPr>
          </w:p>
          <w:p w14:paraId="68737CDA" w14:textId="77777777" w:rsidR="00C55FE9" w:rsidRPr="005322EA" w:rsidRDefault="00C55FE9" w:rsidP="00C55FE9">
            <w:pPr>
              <w:ind w:left="1069"/>
              <w:contextualSpacing/>
              <w:rPr>
                <w:rFonts w:eastAsiaTheme="minorHAnsi" w:cstheme="minorBidi"/>
                <w:i/>
                <w:sz w:val="28"/>
                <w:szCs w:val="28"/>
                <w:rtl/>
              </w:rPr>
            </w:pPr>
          </w:p>
        </w:tc>
      </w:tr>
      <w:tr w:rsidR="00646399" w14:paraId="1E4A3C56" w14:textId="77777777" w:rsidTr="005B481F">
        <w:trPr>
          <w:trHeight w:val="383"/>
        </w:trPr>
        <w:tc>
          <w:tcPr>
            <w:tcW w:w="225" w:type="pct"/>
            <w:shd w:val="clear" w:color="auto" w:fill="auto"/>
          </w:tcPr>
          <w:p w14:paraId="0B5ED4F4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501C554E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2,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3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6A0161CF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52121F2F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2,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1C4337E0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59C35222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,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3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3532C050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77088E5B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,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</w:tr>
      <w:tr w:rsidR="00646399" w14:paraId="1075A330" w14:textId="77777777" w:rsidTr="00F85B74">
        <w:trPr>
          <w:trHeight w:val="574"/>
        </w:trPr>
        <w:tc>
          <w:tcPr>
            <w:tcW w:w="5000" w:type="pct"/>
            <w:gridSpan w:val="10"/>
            <w:shd w:val="clear" w:color="auto" w:fill="auto"/>
          </w:tcPr>
          <w:p w14:paraId="20F96BB6" w14:textId="77777777" w:rsidR="00C55FE9" w:rsidRPr="00C55FE9" w:rsidRDefault="00ED5CE4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8"/>
                <w:szCs w:val="28"/>
                <w:rtl/>
              </w:rPr>
              <w:t xml:space="preserve">     </w:t>
            </w:r>
          </w:p>
          <w:p w14:paraId="1BA5EF00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</w:p>
          <w:p w14:paraId="47CE8A39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</w:p>
          <w:p w14:paraId="59998186" w14:textId="77777777" w:rsidR="00C55FE9" w:rsidRDefault="00ED5CE4" w:rsidP="00C55FE9">
            <w:pPr>
              <w:ind w:left="1069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                                          ( 3 ) ................................&gt;&gt; يتبع</w:t>
            </w:r>
          </w:p>
          <w:p w14:paraId="710AE332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</w:p>
          <w:p w14:paraId="49BAD61F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</w:p>
          <w:p w14:paraId="1FB53EC0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</w:p>
          <w:p w14:paraId="07351D47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</w:p>
          <w:p w14:paraId="1BB0D1E3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</w:p>
          <w:p w14:paraId="6970A191" w14:textId="77777777" w:rsidR="00556ADE" w:rsidRPr="00C55FE9" w:rsidRDefault="00ED5CE4" w:rsidP="00C55FE9">
            <w:pPr>
              <w:numPr>
                <w:ilvl w:val="0"/>
                <w:numId w:val="12"/>
              </w:numPr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) </w:t>
            </w:r>
            <w:r w:rsidR="008B5CE9" w:rsidRPr="00C55FE9">
              <w:rPr>
                <w:rFonts w:eastAsiaTheme="minorHAnsi" w:cstheme="minorBidi" w:hint="cs"/>
                <w:sz w:val="24"/>
                <w:szCs w:val="24"/>
                <w:rtl/>
              </w:rPr>
              <w:t xml:space="preserve">اكتب العبارة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5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8</m:t>
              </m:r>
            </m:oMath>
            <w:r w:rsidR="008B5CE9" w:rsidRPr="00C55FE9">
              <w:rPr>
                <w:rFonts w:eastAsiaTheme="minorHAnsi" w:cstheme="minorBidi" w:hint="cs"/>
                <w:sz w:val="24"/>
                <w:szCs w:val="24"/>
                <w:rtl/>
              </w:rPr>
              <w:t xml:space="preserve"> في الصورة التربيعية إذا كان ممكناً.</w:t>
            </w:r>
          </w:p>
          <w:p w14:paraId="20F3290B" w14:textId="77777777" w:rsidR="00C55FE9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2B7A5E05" w14:textId="77777777" w:rsidR="00C55FE9" w:rsidRPr="005322EA" w:rsidRDefault="00C55FE9" w:rsidP="00C55FE9">
            <w:pPr>
              <w:ind w:left="1069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495D250D" w14:textId="77777777" w:rsidTr="005B481F">
        <w:trPr>
          <w:trHeight w:val="494"/>
        </w:trPr>
        <w:tc>
          <w:tcPr>
            <w:tcW w:w="225" w:type="pct"/>
            <w:shd w:val="clear" w:color="auto" w:fill="auto"/>
          </w:tcPr>
          <w:p w14:paraId="0C0212DA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lastRenderedPageBreak/>
              <w:t>A</w:t>
            </w:r>
          </w:p>
        </w:tc>
        <w:tc>
          <w:tcPr>
            <w:tcW w:w="923" w:type="pct"/>
            <w:shd w:val="clear" w:color="auto" w:fill="auto"/>
          </w:tcPr>
          <w:p w14:paraId="4699E154" w14:textId="77777777" w:rsidR="00556ADE" w:rsidRPr="00C55FE9" w:rsidRDefault="00ED5CE4" w:rsidP="00C853B3">
            <w:pPr>
              <w:rPr>
                <w:rFonts w:eastAsiaTheme="minorHAnsi" w:cstheme="minorBidi"/>
                <w:i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 w:cstheme="minorBidi"/>
                                <w:sz w:val="20"/>
                                <w:szCs w:val="20"/>
                              </w:rPr>
                              <m:t>x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Theme="minorHAnsi" w:hAnsi="Cambria Math" w:cstheme="minorBidi"/>
                                <w:sz w:val="20"/>
                                <w:szCs w:val="20"/>
                              </w:rPr>
                              <m:t>2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0"/>
                        <w:szCs w:val="20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0"/>
                    <w:szCs w:val="20"/>
                  </w:rPr>
                  <m:t>+5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0"/>
                        <w:szCs w:val="2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0"/>
                            <w:szCs w:val="20"/>
                          </w:rPr>
                          <m:t>x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0"/>
                            <w:szCs w:val="20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0"/>
                    <w:szCs w:val="20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0"/>
                    <w:szCs w:val="20"/>
                  </w:rPr>
                  <m:t>8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18662CD5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1011" w:type="pct"/>
            <w:gridSpan w:val="2"/>
            <w:shd w:val="clear" w:color="auto" w:fill="auto"/>
          </w:tcPr>
          <w:p w14:paraId="22D2AEA3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x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2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225" w:type="pct"/>
            <w:gridSpan w:val="2"/>
            <w:shd w:val="clear" w:color="auto" w:fill="auto"/>
          </w:tcPr>
          <w:p w14:paraId="07827318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079" w:type="pct"/>
            <w:shd w:val="clear" w:color="auto" w:fill="auto"/>
          </w:tcPr>
          <w:p w14:paraId="328604F6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x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4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5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5A790F68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7150F1E7" w14:textId="77777777" w:rsidR="00556ADE" w:rsidRPr="0024254C" w:rsidRDefault="00ED5CE4" w:rsidP="008B5CE9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غير ممكن</w:t>
            </w:r>
          </w:p>
        </w:tc>
      </w:tr>
      <w:tr w:rsidR="00646399" w14:paraId="327FB8C4" w14:textId="77777777" w:rsidTr="00F85B74">
        <w:trPr>
          <w:trHeight w:val="525"/>
        </w:trPr>
        <w:tc>
          <w:tcPr>
            <w:tcW w:w="5000" w:type="pct"/>
            <w:gridSpan w:val="10"/>
            <w:shd w:val="clear" w:color="auto" w:fill="auto"/>
          </w:tcPr>
          <w:p w14:paraId="15634069" w14:textId="77777777" w:rsidR="00556ADE" w:rsidRDefault="00ED5CE4" w:rsidP="00C55FE9">
            <w:pPr>
              <w:numPr>
                <w:ilvl w:val="0"/>
                <w:numId w:val="12"/>
              </w:numPr>
              <w:ind w:left="411" w:hanging="279"/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ناتج قسمة </w:t>
            </w:r>
            <m:oMath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4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+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  <w:rtl/>
                </w:rPr>
                <m:t>÷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+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يساوي..</w:t>
            </w:r>
          </w:p>
          <w:p w14:paraId="1BAACA13" w14:textId="77777777" w:rsidR="00C55FE9" w:rsidRDefault="00C55FE9" w:rsidP="00C55FE9">
            <w:pPr>
              <w:ind w:left="411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0216EAC9" w14:textId="77777777" w:rsidR="00C55FE9" w:rsidRDefault="00C55FE9" w:rsidP="00C55FE9">
            <w:pPr>
              <w:ind w:left="411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4439D71E" w14:textId="77777777" w:rsidR="00C55FE9" w:rsidRDefault="00C55FE9" w:rsidP="00C55FE9">
            <w:pPr>
              <w:ind w:left="411"/>
              <w:contextualSpacing/>
              <w:rPr>
                <w:rFonts w:eastAsiaTheme="minorHAnsi" w:cstheme="minorBidi"/>
                <w:sz w:val="28"/>
                <w:szCs w:val="28"/>
              </w:rPr>
            </w:pPr>
          </w:p>
          <w:p w14:paraId="79FE7948" w14:textId="77777777" w:rsidR="00C55FE9" w:rsidRPr="005322EA" w:rsidRDefault="00C55FE9" w:rsidP="00C55FE9">
            <w:pPr>
              <w:ind w:left="411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7DE71AD5" w14:textId="77777777" w:rsidTr="005B481F">
        <w:trPr>
          <w:trHeight w:val="230"/>
        </w:trPr>
        <w:tc>
          <w:tcPr>
            <w:tcW w:w="225" w:type="pct"/>
            <w:shd w:val="clear" w:color="auto" w:fill="auto"/>
          </w:tcPr>
          <w:p w14:paraId="68E0098C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75DB3199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50AB071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361FD49D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7E2C64B9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0820F74F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3BC4CF7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19E19392" w14:textId="77777777" w:rsidR="00556ADE" w:rsidRPr="0024254C" w:rsidRDefault="00ED5CE4" w:rsidP="00C853B3">
            <w:pPr>
              <w:jc w:val="center"/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</m:oMath>
            </m:oMathPara>
          </w:p>
        </w:tc>
      </w:tr>
      <w:tr w:rsidR="00646399" w14:paraId="3E3969B5" w14:textId="77777777" w:rsidTr="00F85B74">
        <w:trPr>
          <w:trHeight w:val="391"/>
        </w:trPr>
        <w:tc>
          <w:tcPr>
            <w:tcW w:w="5000" w:type="pct"/>
            <w:gridSpan w:val="10"/>
            <w:shd w:val="clear" w:color="auto" w:fill="auto"/>
          </w:tcPr>
          <w:p w14:paraId="25FD5292" w14:textId="77777777" w:rsidR="00556ADE" w:rsidRDefault="00ED5CE4" w:rsidP="00C55FE9">
            <w:pPr>
              <w:numPr>
                <w:ilvl w:val="0"/>
                <w:numId w:val="12"/>
              </w:numPr>
              <w:ind w:left="557"/>
              <w:contextualSpacing/>
              <w:rPr>
                <w:rFonts w:eastAsiaTheme="minorHAnsi" w:cstheme="minorBidi"/>
                <w:i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ما العدد الممكن للأصفار الحقيقية الموجبة للدالة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6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5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0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6</m:t>
              </m:r>
            </m:oMath>
          </w:p>
          <w:p w14:paraId="025561D1" w14:textId="77777777" w:rsidR="00C55FE9" w:rsidRDefault="00C55FE9" w:rsidP="00C55FE9">
            <w:pPr>
              <w:ind w:left="557"/>
              <w:contextualSpacing/>
              <w:rPr>
                <w:rFonts w:eastAsiaTheme="minorHAnsi" w:cstheme="minorBidi"/>
                <w:i/>
                <w:sz w:val="28"/>
                <w:szCs w:val="28"/>
                <w:rtl/>
              </w:rPr>
            </w:pPr>
          </w:p>
          <w:p w14:paraId="209639F0" w14:textId="77777777" w:rsidR="00C55FE9" w:rsidRPr="005322EA" w:rsidRDefault="00C55FE9" w:rsidP="00C55FE9">
            <w:pPr>
              <w:ind w:left="557"/>
              <w:contextualSpacing/>
              <w:rPr>
                <w:rFonts w:eastAsiaTheme="minorHAnsi" w:cstheme="minorBidi"/>
                <w:i/>
                <w:sz w:val="28"/>
                <w:szCs w:val="28"/>
                <w:rtl/>
              </w:rPr>
            </w:pPr>
          </w:p>
        </w:tc>
      </w:tr>
      <w:tr w:rsidR="00646399" w14:paraId="1B97D93B" w14:textId="77777777" w:rsidTr="005B481F">
        <w:trPr>
          <w:trHeight w:val="289"/>
        </w:trPr>
        <w:tc>
          <w:tcPr>
            <w:tcW w:w="225" w:type="pct"/>
            <w:shd w:val="clear" w:color="auto" w:fill="auto"/>
          </w:tcPr>
          <w:p w14:paraId="3B99141B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7AA510FE" w14:textId="77777777" w:rsidR="00556ADE" w:rsidRPr="0024254C" w:rsidRDefault="00ED5CE4" w:rsidP="00114AE5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  <m:r>
                  <w:rPr>
                    <w:rFonts w:ascii="Cambria Math" w:eastAsiaTheme="minorHAnsi" w:hAnsi="Cambria Math" w:cstheme="minorBidi" w:hint="cs"/>
                    <w:sz w:val="24"/>
                    <w:szCs w:val="24"/>
                    <w:rtl/>
                  </w:rPr>
                  <m:t>أو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6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2989E187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299DB842" w14:textId="77777777" w:rsidR="00114AE5" w:rsidRPr="0024254C" w:rsidRDefault="00ED5CE4" w:rsidP="00114AE5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0 </m:t>
                </m:r>
                <m:r>
                  <w:rPr>
                    <w:rFonts w:ascii="Cambria Math" w:eastAsiaTheme="minorHAnsi" w:hAnsi="Cambria Math" w:cstheme="minorBidi" w:hint="cs"/>
                    <w:sz w:val="24"/>
                    <w:szCs w:val="24"/>
                    <w:rtl/>
                  </w:rPr>
                  <m:t>أو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2 </m:t>
                </m:r>
                <m:r>
                  <w:rPr>
                    <w:rFonts w:ascii="Cambria Math" w:eastAsiaTheme="minorHAnsi" w:hAnsi="Cambria Math" w:cstheme="minorBidi" w:hint="cs"/>
                    <w:sz w:val="24"/>
                    <w:szCs w:val="24"/>
                    <w:rtl/>
                  </w:rPr>
                  <m:t>أو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4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22B28901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363EBAB7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6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1F8DBFAC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1BFEDE03" w14:textId="77777777" w:rsidR="00556ADE" w:rsidRPr="0024254C" w:rsidRDefault="00ED5CE4" w:rsidP="00C853B3">
            <w:pPr>
              <w:rPr>
                <w:rFonts w:eastAsiaTheme="minorHAnsi" w:cstheme="minorBidi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1 </m:t>
                </m:r>
                <m:r>
                  <w:rPr>
                    <w:rFonts w:ascii="Cambria Math" w:eastAsiaTheme="minorHAnsi" w:hAnsi="Cambria Math" w:cstheme="minorBidi" w:hint="cs"/>
                    <w:sz w:val="24"/>
                    <w:szCs w:val="24"/>
                    <w:rtl/>
                  </w:rPr>
                  <m:t>أو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3</m:t>
                </m:r>
              </m:oMath>
            </m:oMathPara>
          </w:p>
        </w:tc>
      </w:tr>
      <w:tr w:rsidR="00646399" w14:paraId="53B61F3E" w14:textId="77777777" w:rsidTr="00805E3A">
        <w:trPr>
          <w:trHeight w:val="289"/>
        </w:trPr>
        <w:tc>
          <w:tcPr>
            <w:tcW w:w="5000" w:type="pct"/>
            <w:gridSpan w:val="10"/>
            <w:shd w:val="clear" w:color="auto" w:fill="auto"/>
          </w:tcPr>
          <w:p w14:paraId="2B75727E" w14:textId="77777777" w:rsidR="00805E3A" w:rsidRPr="00805E3A" w:rsidRDefault="00ED5CE4" w:rsidP="00C55FE9">
            <w:pPr>
              <w:numPr>
                <w:ilvl w:val="0"/>
                <w:numId w:val="12"/>
              </w:numPr>
              <w:contextualSpacing/>
              <w:rPr>
                <w:rFonts w:ascii="Calibri" w:eastAsia="Calibri" w:hAnsi="Calibri"/>
                <w:sz w:val="24"/>
                <w:szCs w:val="24"/>
              </w:rPr>
            </w:pPr>
            <w:r w:rsidRPr="00500B99">
              <w:rPr>
                <w:rFonts w:ascii="Calibri" w:eastAsia="Calibri" w:hAnsi="Calibri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3360" behindDoc="1" locked="0" layoutInCell="1" allowOverlap="1" wp14:anchorId="017856FE" wp14:editId="7FE8AC8D">
                  <wp:simplePos x="0" y="0"/>
                  <wp:positionH relativeFrom="column">
                    <wp:posOffset>711200</wp:posOffset>
                  </wp:positionH>
                  <wp:positionV relativeFrom="paragraph">
                    <wp:posOffset>0</wp:posOffset>
                  </wp:positionV>
                  <wp:extent cx="1178560" cy="1085215"/>
                  <wp:effectExtent l="0" t="0" r="2540" b="635"/>
                  <wp:wrapTight wrapText="bothSides">
                    <wp:wrapPolygon edited="0">
                      <wp:start x="0" y="0"/>
                      <wp:lineTo x="0" y="21233"/>
                      <wp:lineTo x="21297" y="21233"/>
                      <wp:lineTo x="21297" y="0"/>
                      <wp:lineTo x="0" y="0"/>
                    </wp:wrapPolygon>
                  </wp:wrapTight>
                  <wp:docPr id="4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"/>
                          <pic:cNvPicPr/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8560" cy="108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B12CD">
              <w:rPr>
                <w:rFonts w:ascii="Calibri" w:eastAsia="Calibri" w:hAnsi="Calibri" w:hint="cs"/>
                <w:sz w:val="24"/>
                <w:szCs w:val="24"/>
                <w:rtl/>
              </w:rPr>
              <w:t xml:space="preserve"> عندما </w:t>
            </w:r>
            <m:oMath>
              <m:r>
                <w:rPr>
                  <w:rFonts w:ascii="Cambria Math" w:eastAsia="Calibri" w:hAnsi="Cambria Math"/>
                  <w:sz w:val="24"/>
                  <w:szCs w:val="24"/>
                </w:rPr>
                <m:t>x</m:t>
              </m:r>
              <m:r>
                <w:rPr>
                  <w:rFonts w:ascii="Cambria Math" w:eastAsia="Calibri" w:hAnsi="Cambria Math"/>
                  <w:sz w:val="24"/>
                  <w:szCs w:val="24"/>
                </w:rPr>
                <m:t>→+∞</m:t>
              </m:r>
            </m:oMath>
            <w:r w:rsidR="007B12CD">
              <w:rPr>
                <w:rFonts w:ascii="Calibri" w:eastAsia="Calibri" w:hAnsi="Calibri" w:hint="cs"/>
                <w:sz w:val="24"/>
                <w:szCs w:val="24"/>
                <w:rtl/>
              </w:rPr>
              <w:t xml:space="preserve"> ، فإن </w:t>
            </w:r>
            <m:oMath>
              <m:r>
                <w:rPr>
                  <w:rFonts w:ascii="Cambria Math" w:eastAsia="Calibri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="Calibri" w:hAnsi="Cambria Math"/>
                  <w:sz w:val="24"/>
                  <w:szCs w:val="24"/>
                </w:rPr>
                <m:t>→?</m:t>
              </m:r>
            </m:oMath>
            <w:r w:rsidR="007B12CD">
              <w:rPr>
                <w:rFonts w:ascii="Calibri" w:eastAsia="Calibri" w:hAnsi="Calibri" w:hint="cs"/>
                <w:sz w:val="24"/>
                <w:szCs w:val="24"/>
                <w:rtl/>
              </w:rPr>
              <w:t xml:space="preserve"> (صف سلوك طرفي التمثيل البياني)</w:t>
            </w:r>
            <w:r>
              <w:rPr>
                <w:rFonts w:eastAsiaTheme="minorHAnsi" w:cstheme="minorBidi"/>
                <w:noProof/>
              </w:rPr>
              <w:t xml:space="preserve"> </w:t>
            </w:r>
          </w:p>
        </w:tc>
      </w:tr>
      <w:tr w:rsidR="00646399" w14:paraId="14E805EE" w14:textId="77777777" w:rsidTr="005B481F">
        <w:trPr>
          <w:trHeight w:val="289"/>
        </w:trPr>
        <w:tc>
          <w:tcPr>
            <w:tcW w:w="225" w:type="pct"/>
            <w:shd w:val="clear" w:color="auto" w:fill="auto"/>
          </w:tcPr>
          <w:p w14:paraId="0CD974B4" w14:textId="77777777" w:rsidR="00805E3A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0D5ED571" w14:textId="77777777" w:rsidR="00805E3A" w:rsidRDefault="00ED5CE4" w:rsidP="00114AE5">
            <w:pPr>
              <w:rPr>
                <w:rFonts w:ascii="Calibri" w:eastAsia="Calibri" w:hAnsi="Calibri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</w:rPr>
                  <m:t>-∞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0A2EFE6F" w14:textId="77777777" w:rsidR="00805E3A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47E3AC82" w14:textId="77777777" w:rsidR="00805E3A" w:rsidRDefault="00ED5CE4" w:rsidP="00114AE5">
            <w:pPr>
              <w:rPr>
                <w:rFonts w:ascii="Calibri" w:eastAsia="Calibri" w:hAnsi="Calibri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045DDC4F" w14:textId="77777777" w:rsidR="00805E3A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1FD97773" w14:textId="77777777" w:rsidR="00805E3A" w:rsidRDefault="00ED5CE4" w:rsidP="00C853B3">
            <w:pPr>
              <w:rPr>
                <w:rFonts w:ascii="Calibri" w:eastAsia="Calibri" w:hAnsi="Calibri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</w:rPr>
                  <m:t>+∞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74C84BD1" w14:textId="77777777" w:rsidR="00805E3A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43119759" w14:textId="77777777" w:rsidR="00805E3A" w:rsidRDefault="00ED5CE4" w:rsidP="00C853B3">
            <w:pPr>
              <w:rPr>
                <w:rFonts w:ascii="Calibri" w:eastAsia="Calibri" w:hAnsi="Calibri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</w:rPr>
                  <m:t>x</m:t>
                </m:r>
              </m:oMath>
            </m:oMathPara>
          </w:p>
        </w:tc>
      </w:tr>
      <w:tr w:rsidR="00646399" w14:paraId="1854514A" w14:textId="77777777" w:rsidTr="00F85B74">
        <w:trPr>
          <w:trHeight w:val="566"/>
        </w:trPr>
        <w:tc>
          <w:tcPr>
            <w:tcW w:w="5000" w:type="pct"/>
            <w:gridSpan w:val="10"/>
            <w:shd w:val="clear" w:color="auto" w:fill="auto"/>
          </w:tcPr>
          <w:p w14:paraId="243831B6" w14:textId="77777777" w:rsidR="00556ADE" w:rsidRDefault="00ED5CE4" w:rsidP="00C55FE9">
            <w:pPr>
              <w:numPr>
                <w:ilvl w:val="0"/>
                <w:numId w:val="12"/>
              </w:numPr>
              <w:ind w:left="557"/>
              <w:contextualSpacing/>
              <w:rPr>
                <w:rFonts w:eastAsiaTheme="minorHAnsi" w:cstheme="minorBidi"/>
                <w:sz w:val="28"/>
                <w:szCs w:val="28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بسّط العبارة: </w:t>
            </w:r>
            <m:oMath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y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z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5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y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5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مفترضاً أن أياً من المتغيرات لا يساوي صفراً.</w:t>
            </w:r>
          </w:p>
          <w:p w14:paraId="1AD7DA14" w14:textId="77777777" w:rsidR="00C55FE9" w:rsidRDefault="00C55FE9" w:rsidP="00C55FE9">
            <w:pPr>
              <w:ind w:left="557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65D5E544" w14:textId="77777777" w:rsidR="00C55FE9" w:rsidRDefault="00C55FE9" w:rsidP="00C55FE9">
            <w:pPr>
              <w:ind w:left="557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  <w:p w14:paraId="59C93DCA" w14:textId="77777777" w:rsidR="00C55FE9" w:rsidRPr="0024254C" w:rsidRDefault="00C55FE9" w:rsidP="00C55FE9">
            <w:pPr>
              <w:ind w:left="557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</w:p>
        </w:tc>
      </w:tr>
      <w:tr w:rsidR="00646399" w14:paraId="033E1609" w14:textId="77777777" w:rsidTr="005B481F">
        <w:trPr>
          <w:trHeight w:val="627"/>
        </w:trPr>
        <w:tc>
          <w:tcPr>
            <w:tcW w:w="225" w:type="pct"/>
            <w:shd w:val="clear" w:color="auto" w:fill="auto"/>
          </w:tcPr>
          <w:p w14:paraId="75BF54BA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923" w:type="pct"/>
            <w:shd w:val="clear" w:color="auto" w:fill="auto"/>
          </w:tcPr>
          <w:p w14:paraId="48226366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z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225" w:type="pct"/>
            <w:shd w:val="clear" w:color="auto" w:fill="auto"/>
          </w:tcPr>
          <w:p w14:paraId="6A4C153F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930" w:type="pct"/>
            <w:shd w:val="clear" w:color="auto" w:fill="auto"/>
          </w:tcPr>
          <w:p w14:paraId="03D7FFE3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z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5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228" w:type="pct"/>
            <w:gridSpan w:val="2"/>
            <w:shd w:val="clear" w:color="auto" w:fill="auto"/>
          </w:tcPr>
          <w:p w14:paraId="10804D75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C</w:t>
            </w:r>
          </w:p>
        </w:tc>
        <w:tc>
          <w:tcPr>
            <w:tcW w:w="1157" w:type="pct"/>
            <w:gridSpan w:val="2"/>
            <w:shd w:val="clear" w:color="auto" w:fill="auto"/>
          </w:tcPr>
          <w:p w14:paraId="25283881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y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z</m:t>
                </m:r>
              </m:oMath>
            </m:oMathPara>
          </w:p>
        </w:tc>
        <w:tc>
          <w:tcPr>
            <w:tcW w:w="225" w:type="pct"/>
            <w:shd w:val="clear" w:color="auto" w:fill="auto"/>
          </w:tcPr>
          <w:p w14:paraId="130C6CC8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D</w:t>
            </w:r>
          </w:p>
        </w:tc>
        <w:tc>
          <w:tcPr>
            <w:tcW w:w="1086" w:type="pct"/>
            <w:shd w:val="clear" w:color="auto" w:fill="auto"/>
          </w:tcPr>
          <w:p w14:paraId="5EB5E5CF" w14:textId="77777777" w:rsidR="00556ADE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7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z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5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</w:tr>
      <w:tr w:rsidR="00646399" w14:paraId="52DD9DFB" w14:textId="77777777" w:rsidTr="00F85B74">
        <w:trPr>
          <w:trHeight w:val="525"/>
        </w:trPr>
        <w:tc>
          <w:tcPr>
            <w:tcW w:w="5000" w:type="pct"/>
            <w:gridSpan w:val="10"/>
            <w:shd w:val="clear" w:color="auto" w:fill="auto"/>
          </w:tcPr>
          <w:p w14:paraId="7FE016F4" w14:textId="77777777" w:rsidR="00556ADE" w:rsidRPr="0024254C" w:rsidRDefault="00ED5CE4" w:rsidP="00C55FE9">
            <w:pPr>
              <w:numPr>
                <w:ilvl w:val="0"/>
                <w:numId w:val="12"/>
              </w:numPr>
              <w:ind w:left="415" w:hanging="142"/>
              <w:contextualSpacing/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eastAsiaTheme="minorHAnsi" w:cstheme="minorBidi" w:hint="cs"/>
                <w:sz w:val="28"/>
                <w:szCs w:val="28"/>
                <w:rtl/>
              </w:rPr>
              <w:t xml:space="preserve"> </w:t>
            </w:r>
            <w:r w:rsidR="003B5558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العدد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6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i</m:t>
              </m:r>
            </m:oMath>
            <w:r w:rsidR="003B5558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 تخيلي بحت.</w:t>
            </w:r>
          </w:p>
        </w:tc>
      </w:tr>
      <w:tr w:rsidR="00646399" w14:paraId="4BC2E45B" w14:textId="77777777" w:rsidTr="005B481F">
        <w:trPr>
          <w:trHeight w:val="302"/>
        </w:trPr>
        <w:tc>
          <w:tcPr>
            <w:tcW w:w="225" w:type="pct"/>
            <w:shd w:val="clear" w:color="auto" w:fill="auto"/>
          </w:tcPr>
          <w:p w14:paraId="1B028306" w14:textId="77777777" w:rsidR="00C12A2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2078" w:type="pct"/>
            <w:gridSpan w:val="3"/>
            <w:shd w:val="clear" w:color="auto" w:fill="auto"/>
          </w:tcPr>
          <w:p w14:paraId="4A6932AE" w14:textId="77777777" w:rsidR="00C12A2D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eastAsiaTheme="minorHAnsi" w:cstheme="minorBidi" w:hint="cs"/>
                <w:sz w:val="28"/>
                <w:szCs w:val="28"/>
                <w:rtl/>
              </w:rPr>
              <w:t>صح</w:t>
            </w:r>
          </w:p>
        </w:tc>
        <w:tc>
          <w:tcPr>
            <w:tcW w:w="228" w:type="pct"/>
            <w:gridSpan w:val="2"/>
            <w:shd w:val="clear" w:color="auto" w:fill="auto"/>
          </w:tcPr>
          <w:p w14:paraId="40CA0B36" w14:textId="77777777" w:rsidR="00C12A2D" w:rsidRPr="0024254C" w:rsidRDefault="00ED5CE4" w:rsidP="00C853B3">
            <w:pPr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2468" w:type="pct"/>
            <w:gridSpan w:val="4"/>
            <w:shd w:val="clear" w:color="auto" w:fill="auto"/>
          </w:tcPr>
          <w:p w14:paraId="221CF3D5" w14:textId="77777777" w:rsidR="00C12A2D" w:rsidRPr="0024254C" w:rsidRDefault="00ED5CE4" w:rsidP="00C853B3">
            <w:pPr>
              <w:jc w:val="center"/>
              <w:rPr>
                <w:rFonts w:eastAsiaTheme="minorHAnsi" w:cstheme="minorBidi"/>
                <w:sz w:val="28"/>
                <w:szCs w:val="28"/>
                <w:rtl/>
              </w:rPr>
            </w:pPr>
            <w:r w:rsidRPr="0024254C">
              <w:rPr>
                <w:rFonts w:eastAsiaTheme="minorHAnsi" w:cstheme="minorBidi" w:hint="cs"/>
                <w:sz w:val="28"/>
                <w:szCs w:val="28"/>
                <w:rtl/>
              </w:rPr>
              <w:t>خ</w:t>
            </w:r>
            <w:r w:rsidR="00E073AC" w:rsidRPr="0024254C">
              <w:rPr>
                <w:rFonts w:eastAsiaTheme="minorHAnsi" w:cstheme="minorBidi" w:hint="cs"/>
                <w:sz w:val="28"/>
                <w:szCs w:val="28"/>
                <w:rtl/>
              </w:rPr>
              <w:t>طأ</w:t>
            </w:r>
          </w:p>
        </w:tc>
      </w:tr>
      <w:tr w:rsidR="00646399" w14:paraId="5D726F02" w14:textId="77777777" w:rsidTr="000607DD">
        <w:trPr>
          <w:trHeight w:val="1572"/>
        </w:trPr>
        <w:tc>
          <w:tcPr>
            <w:tcW w:w="5000" w:type="pct"/>
            <w:gridSpan w:val="10"/>
            <w:shd w:val="clear" w:color="auto" w:fill="auto"/>
          </w:tcPr>
          <w:p w14:paraId="0EBF56D2" w14:textId="77777777" w:rsidR="00556ADE" w:rsidRPr="0024254C" w:rsidRDefault="00ED5CE4" w:rsidP="00C55FE9">
            <w:pPr>
              <w:numPr>
                <w:ilvl w:val="0"/>
                <w:numId w:val="12"/>
              </w:numPr>
              <w:ind w:hanging="447"/>
              <w:contextualSpacing/>
              <w:rPr>
                <w:rFonts w:ascii="Calibri" w:eastAsia="Calibri" w:hAnsi="Calibri"/>
                <w:sz w:val="28"/>
                <w:szCs w:val="28"/>
              </w:rPr>
            </w:pPr>
            <w:r w:rsidRPr="00DE4F93">
              <w:rPr>
                <w:rFonts w:asciiTheme="minorBidi" w:hAnsiTheme="minorBidi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2336" behindDoc="1" locked="0" layoutInCell="1" allowOverlap="1" wp14:anchorId="2DD69C50" wp14:editId="1D377CCC">
                  <wp:simplePos x="0" y="0"/>
                  <wp:positionH relativeFrom="column">
                    <wp:posOffset>1144270</wp:posOffset>
                  </wp:positionH>
                  <wp:positionV relativeFrom="paragraph">
                    <wp:posOffset>0</wp:posOffset>
                  </wp:positionV>
                  <wp:extent cx="1212215" cy="961390"/>
                  <wp:effectExtent l="0" t="0" r="6985" b="0"/>
                  <wp:wrapTight wrapText="bothSides">
                    <wp:wrapPolygon edited="0">
                      <wp:start x="0" y="0"/>
                      <wp:lineTo x="0" y="20972"/>
                      <wp:lineTo x="21385" y="20972"/>
                      <wp:lineTo x="21385" y="0"/>
                      <wp:lineTo x="0" y="0"/>
                    </wp:wrapPolygon>
                  </wp:wrapTight>
                  <wp:docPr id="231" name="صورة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1" name=""/>
                          <pic:cNvPicPr/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2215" cy="961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14AE5" w:rsidRPr="0024254C">
              <w:rPr>
                <w:rFonts w:eastAsiaTheme="minorHAnsi" w:hint="cs"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الدالة في الشكل المجاورة زوجية الدرجة؟</w:t>
            </w:r>
          </w:p>
        </w:tc>
      </w:tr>
      <w:tr w:rsidR="00646399" w14:paraId="59221AE8" w14:textId="77777777" w:rsidTr="005B481F">
        <w:trPr>
          <w:trHeight w:val="328"/>
        </w:trPr>
        <w:tc>
          <w:tcPr>
            <w:tcW w:w="225" w:type="pct"/>
            <w:shd w:val="clear" w:color="auto" w:fill="auto"/>
          </w:tcPr>
          <w:p w14:paraId="0A198CD3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2078" w:type="pct"/>
            <w:gridSpan w:val="3"/>
            <w:shd w:val="clear" w:color="auto" w:fill="auto"/>
          </w:tcPr>
          <w:p w14:paraId="113C401D" w14:textId="77777777" w:rsidR="00556ADE" w:rsidRPr="0024254C" w:rsidRDefault="00ED5CE4" w:rsidP="00C853B3">
            <w:pPr>
              <w:jc w:val="center"/>
              <w:rPr>
                <w:rFonts w:ascii="Calibri" w:eastAsia="Calibri" w:hAnsi="Calibri"/>
                <w:sz w:val="28"/>
                <w:szCs w:val="28"/>
              </w:rPr>
            </w:pPr>
            <w:r w:rsidRPr="0024254C">
              <w:rPr>
                <w:rFonts w:ascii="Calibri" w:eastAsia="Calibri" w:hAnsi="Calibri" w:hint="cs"/>
                <w:sz w:val="28"/>
                <w:szCs w:val="28"/>
                <w:rtl/>
              </w:rPr>
              <w:t>صح</w:t>
            </w:r>
          </w:p>
        </w:tc>
        <w:tc>
          <w:tcPr>
            <w:tcW w:w="228" w:type="pct"/>
            <w:gridSpan w:val="2"/>
            <w:shd w:val="clear" w:color="auto" w:fill="auto"/>
          </w:tcPr>
          <w:p w14:paraId="4F745A9F" w14:textId="77777777" w:rsidR="00556ADE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2468" w:type="pct"/>
            <w:gridSpan w:val="4"/>
            <w:shd w:val="clear" w:color="auto" w:fill="auto"/>
          </w:tcPr>
          <w:p w14:paraId="3DC5678B" w14:textId="77777777" w:rsidR="00556ADE" w:rsidRPr="0024254C" w:rsidRDefault="00ED5CE4" w:rsidP="00C853B3">
            <w:pPr>
              <w:jc w:val="center"/>
              <w:rPr>
                <w:rFonts w:ascii="Calibri" w:eastAsia="Calibri" w:hAnsi="Calibri"/>
                <w:sz w:val="28"/>
                <w:szCs w:val="28"/>
              </w:rPr>
            </w:pPr>
            <w:r w:rsidRPr="0024254C">
              <w:rPr>
                <w:rFonts w:ascii="Calibri" w:eastAsia="Calibri" w:hAnsi="Calibri" w:hint="cs"/>
                <w:sz w:val="28"/>
                <w:szCs w:val="28"/>
                <w:rtl/>
              </w:rPr>
              <w:t>خ</w:t>
            </w:r>
            <w:r w:rsidR="00E073AC" w:rsidRPr="0024254C">
              <w:rPr>
                <w:rFonts w:ascii="Calibri" w:eastAsia="Calibri" w:hAnsi="Calibri" w:hint="cs"/>
                <w:sz w:val="28"/>
                <w:szCs w:val="28"/>
                <w:rtl/>
              </w:rPr>
              <w:t>طأ</w:t>
            </w:r>
          </w:p>
        </w:tc>
      </w:tr>
      <w:tr w:rsidR="00646399" w14:paraId="1F3F9F1B" w14:textId="77777777" w:rsidTr="00F85B74">
        <w:trPr>
          <w:trHeight w:val="328"/>
        </w:trPr>
        <w:tc>
          <w:tcPr>
            <w:tcW w:w="5000" w:type="pct"/>
            <w:gridSpan w:val="10"/>
            <w:shd w:val="clear" w:color="auto" w:fill="auto"/>
          </w:tcPr>
          <w:p w14:paraId="0C6F2734" w14:textId="77777777" w:rsidR="00C55FE9" w:rsidRPr="00C55FE9" w:rsidRDefault="00ED5CE4" w:rsidP="00C55FE9">
            <w:pPr>
              <w:numPr>
                <w:ilvl w:val="0"/>
                <w:numId w:val="12"/>
              </w:numPr>
              <w:ind w:hanging="447"/>
              <w:contextualSpacing/>
              <w:rPr>
                <w:rFonts w:eastAsiaTheme="minorHAnsi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في كثيرة الحدود التالية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1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5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4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 المعامل الرئيس هو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1</m:t>
              </m:r>
            </m:oMath>
          </w:p>
        </w:tc>
      </w:tr>
      <w:tr w:rsidR="00646399" w14:paraId="48D6FAD8" w14:textId="77777777" w:rsidTr="005B481F">
        <w:trPr>
          <w:trHeight w:val="328"/>
        </w:trPr>
        <w:tc>
          <w:tcPr>
            <w:tcW w:w="225" w:type="pct"/>
            <w:shd w:val="clear" w:color="auto" w:fill="auto"/>
          </w:tcPr>
          <w:p w14:paraId="66C77E89" w14:textId="77777777" w:rsidR="003B5558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2078" w:type="pct"/>
            <w:gridSpan w:val="3"/>
            <w:shd w:val="clear" w:color="auto" w:fill="auto"/>
          </w:tcPr>
          <w:p w14:paraId="0E4E42A9" w14:textId="77777777" w:rsidR="003B5558" w:rsidRPr="0024254C" w:rsidRDefault="00ED5CE4" w:rsidP="00C853B3">
            <w:pPr>
              <w:jc w:val="center"/>
              <w:rPr>
                <w:rFonts w:ascii="Calibri" w:eastAsia="Calibri" w:hAnsi="Calibri"/>
                <w:sz w:val="28"/>
                <w:szCs w:val="28"/>
                <w:rtl/>
              </w:rPr>
            </w:pPr>
            <w:r>
              <w:rPr>
                <w:rFonts w:ascii="Calibri" w:eastAsia="Calibri" w:hAnsi="Calibri" w:hint="cs"/>
                <w:sz w:val="28"/>
                <w:szCs w:val="28"/>
                <w:rtl/>
              </w:rPr>
              <w:t>صح</w:t>
            </w:r>
          </w:p>
        </w:tc>
        <w:tc>
          <w:tcPr>
            <w:tcW w:w="228" w:type="pct"/>
            <w:gridSpan w:val="2"/>
            <w:shd w:val="clear" w:color="auto" w:fill="auto"/>
          </w:tcPr>
          <w:p w14:paraId="6B600EA8" w14:textId="77777777" w:rsidR="003B5558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2468" w:type="pct"/>
            <w:gridSpan w:val="4"/>
            <w:shd w:val="clear" w:color="auto" w:fill="auto"/>
          </w:tcPr>
          <w:p w14:paraId="5F1F24E3" w14:textId="77777777" w:rsidR="003B5558" w:rsidRPr="0024254C" w:rsidRDefault="00ED5CE4" w:rsidP="00C853B3">
            <w:pPr>
              <w:jc w:val="center"/>
              <w:rPr>
                <w:rFonts w:eastAsiaTheme="minorHAnsi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eastAsiaTheme="minorHAnsi" w:hint="cs"/>
                <w:noProof/>
                <w:sz w:val="28"/>
                <w:szCs w:val="28"/>
                <w:rtl/>
                <w:lang w:val="ar-SA"/>
              </w:rPr>
              <w:t>خطأ</w:t>
            </w:r>
          </w:p>
        </w:tc>
      </w:tr>
      <w:tr w:rsidR="00646399" w14:paraId="210989A7" w14:textId="77777777" w:rsidTr="00F85B74">
        <w:trPr>
          <w:trHeight w:val="328"/>
        </w:trPr>
        <w:tc>
          <w:tcPr>
            <w:tcW w:w="5000" w:type="pct"/>
            <w:gridSpan w:val="10"/>
            <w:shd w:val="clear" w:color="auto" w:fill="auto"/>
          </w:tcPr>
          <w:p w14:paraId="7A621D43" w14:textId="77777777" w:rsidR="00C55FE9" w:rsidRPr="00C55FE9" w:rsidRDefault="00ED5CE4" w:rsidP="00C55FE9">
            <w:pPr>
              <w:numPr>
                <w:ilvl w:val="0"/>
                <w:numId w:val="12"/>
              </w:numPr>
              <w:ind w:hanging="447"/>
              <w:contextualSpacing/>
              <w:rPr>
                <w:rFonts w:eastAsiaTheme="minorHAnsi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تسمى كثيرة الحدود التي لا يمكن تحليلها كثيرة حدود أولية؟</w:t>
            </w:r>
          </w:p>
        </w:tc>
      </w:tr>
      <w:tr w:rsidR="00646399" w14:paraId="40F3F868" w14:textId="77777777" w:rsidTr="005B481F">
        <w:trPr>
          <w:trHeight w:val="328"/>
        </w:trPr>
        <w:tc>
          <w:tcPr>
            <w:tcW w:w="225" w:type="pct"/>
            <w:shd w:val="clear" w:color="auto" w:fill="auto"/>
          </w:tcPr>
          <w:p w14:paraId="05F29E51" w14:textId="77777777" w:rsidR="003B5558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2078" w:type="pct"/>
            <w:gridSpan w:val="3"/>
            <w:shd w:val="clear" w:color="auto" w:fill="auto"/>
          </w:tcPr>
          <w:p w14:paraId="47B04A50" w14:textId="77777777" w:rsidR="003B5558" w:rsidRPr="0024254C" w:rsidRDefault="00ED5CE4" w:rsidP="00C853B3">
            <w:pPr>
              <w:jc w:val="center"/>
              <w:rPr>
                <w:rFonts w:ascii="Calibri" w:eastAsia="Calibri" w:hAnsi="Calibri"/>
                <w:sz w:val="28"/>
                <w:szCs w:val="28"/>
                <w:rtl/>
              </w:rPr>
            </w:pPr>
            <w:r>
              <w:rPr>
                <w:rFonts w:ascii="Calibri" w:eastAsia="Calibri" w:hAnsi="Calibri" w:hint="cs"/>
                <w:sz w:val="28"/>
                <w:szCs w:val="28"/>
                <w:rtl/>
              </w:rPr>
              <w:t>صح</w:t>
            </w:r>
          </w:p>
        </w:tc>
        <w:tc>
          <w:tcPr>
            <w:tcW w:w="228" w:type="pct"/>
            <w:gridSpan w:val="2"/>
            <w:shd w:val="clear" w:color="auto" w:fill="auto"/>
          </w:tcPr>
          <w:p w14:paraId="511FC471" w14:textId="77777777" w:rsidR="003B5558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2468" w:type="pct"/>
            <w:gridSpan w:val="4"/>
            <w:shd w:val="clear" w:color="auto" w:fill="auto"/>
          </w:tcPr>
          <w:p w14:paraId="4ABFF3AC" w14:textId="77777777" w:rsidR="003B5558" w:rsidRPr="0024254C" w:rsidRDefault="00ED5CE4" w:rsidP="00C853B3">
            <w:pPr>
              <w:jc w:val="center"/>
              <w:rPr>
                <w:rFonts w:eastAsiaTheme="minorHAnsi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eastAsiaTheme="minorHAnsi" w:hint="cs"/>
                <w:noProof/>
                <w:sz w:val="28"/>
                <w:szCs w:val="28"/>
                <w:rtl/>
                <w:lang w:val="ar-SA"/>
              </w:rPr>
              <w:t>خطأ</w:t>
            </w:r>
          </w:p>
        </w:tc>
      </w:tr>
      <w:tr w:rsidR="00646399" w14:paraId="250A0674" w14:textId="77777777" w:rsidTr="00F85B74">
        <w:trPr>
          <w:trHeight w:val="328"/>
        </w:trPr>
        <w:tc>
          <w:tcPr>
            <w:tcW w:w="5000" w:type="pct"/>
            <w:gridSpan w:val="10"/>
            <w:shd w:val="clear" w:color="auto" w:fill="auto"/>
          </w:tcPr>
          <w:p w14:paraId="6A8D8F56" w14:textId="77777777" w:rsidR="003B5558" w:rsidRDefault="00ED5CE4" w:rsidP="00C55FE9">
            <w:pPr>
              <w:numPr>
                <w:ilvl w:val="0"/>
                <w:numId w:val="12"/>
              </w:numPr>
              <w:ind w:hanging="447"/>
              <w:contextualSpacing/>
              <w:rPr>
                <w:rFonts w:eastAsiaTheme="minorHAnsi"/>
                <w:noProof/>
                <w:sz w:val="28"/>
                <w:szCs w:val="28"/>
                <w:lang w:val="ar-SA"/>
              </w:rPr>
            </w:pPr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كل معادلة كثيرة حدود درجتها أكبر من الصفر لها جذر واحد على الأقل ينتمي إلى مجموعة الأعداد المركبة</w:t>
            </w:r>
          </w:p>
          <w:p w14:paraId="53C0C31D" w14:textId="77777777" w:rsidR="00C55FE9" w:rsidRPr="00C55FE9" w:rsidRDefault="00C55FE9" w:rsidP="00C55FE9">
            <w:pPr>
              <w:rPr>
                <w:rFonts w:eastAsiaTheme="minorHAnsi"/>
                <w:noProof/>
                <w:sz w:val="28"/>
                <w:szCs w:val="28"/>
                <w:rtl/>
                <w:lang w:val="ar-SA"/>
              </w:rPr>
            </w:pPr>
          </w:p>
        </w:tc>
      </w:tr>
      <w:tr w:rsidR="00646399" w14:paraId="3E34F187" w14:textId="77777777" w:rsidTr="005B481F">
        <w:trPr>
          <w:trHeight w:val="328"/>
        </w:trPr>
        <w:tc>
          <w:tcPr>
            <w:tcW w:w="225" w:type="pct"/>
            <w:shd w:val="clear" w:color="auto" w:fill="auto"/>
          </w:tcPr>
          <w:p w14:paraId="0CA65E98" w14:textId="77777777" w:rsidR="003B5558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A</w:t>
            </w:r>
          </w:p>
        </w:tc>
        <w:tc>
          <w:tcPr>
            <w:tcW w:w="2078" w:type="pct"/>
            <w:gridSpan w:val="3"/>
            <w:shd w:val="clear" w:color="auto" w:fill="auto"/>
          </w:tcPr>
          <w:p w14:paraId="6587A783" w14:textId="77777777" w:rsidR="003B5558" w:rsidRPr="0024254C" w:rsidRDefault="00ED5CE4" w:rsidP="00C853B3">
            <w:pPr>
              <w:jc w:val="center"/>
              <w:rPr>
                <w:rFonts w:ascii="Calibri" w:eastAsia="Calibri" w:hAnsi="Calibri"/>
                <w:sz w:val="28"/>
                <w:szCs w:val="28"/>
                <w:rtl/>
              </w:rPr>
            </w:pPr>
            <w:r>
              <w:rPr>
                <w:rFonts w:ascii="Calibri" w:eastAsia="Calibri" w:hAnsi="Calibri" w:hint="cs"/>
                <w:sz w:val="28"/>
                <w:szCs w:val="28"/>
                <w:rtl/>
              </w:rPr>
              <w:t>صح</w:t>
            </w:r>
          </w:p>
        </w:tc>
        <w:tc>
          <w:tcPr>
            <w:tcW w:w="228" w:type="pct"/>
            <w:gridSpan w:val="2"/>
            <w:shd w:val="clear" w:color="auto" w:fill="auto"/>
          </w:tcPr>
          <w:p w14:paraId="20323292" w14:textId="77777777" w:rsidR="003B5558" w:rsidRPr="0024254C" w:rsidRDefault="00ED5CE4" w:rsidP="00C853B3">
            <w:pPr>
              <w:rPr>
                <w:rFonts w:ascii="OMR" w:eastAsiaTheme="minorHAnsi" w:hAnsi="OMR" w:cstheme="minorBidi"/>
                <w:sz w:val="28"/>
                <w:szCs w:val="28"/>
              </w:rPr>
            </w:pPr>
            <w:r w:rsidRPr="0024254C">
              <w:rPr>
                <w:rFonts w:ascii="OMR" w:eastAsiaTheme="minorHAnsi" w:hAnsi="OMR" w:cstheme="minorBidi"/>
                <w:sz w:val="28"/>
                <w:szCs w:val="28"/>
              </w:rPr>
              <w:t>B</w:t>
            </w:r>
          </w:p>
        </w:tc>
        <w:tc>
          <w:tcPr>
            <w:tcW w:w="2468" w:type="pct"/>
            <w:gridSpan w:val="4"/>
            <w:shd w:val="clear" w:color="auto" w:fill="auto"/>
          </w:tcPr>
          <w:p w14:paraId="40CAC6AF" w14:textId="77777777" w:rsidR="003B5558" w:rsidRPr="0024254C" w:rsidRDefault="00ED5CE4" w:rsidP="00C853B3">
            <w:pPr>
              <w:jc w:val="center"/>
              <w:rPr>
                <w:rFonts w:eastAsiaTheme="minorHAnsi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eastAsiaTheme="minorHAnsi" w:hint="cs"/>
                <w:noProof/>
                <w:sz w:val="28"/>
                <w:szCs w:val="28"/>
                <w:rtl/>
                <w:lang w:val="ar-SA"/>
              </w:rPr>
              <w:t>خطأ</w:t>
            </w:r>
          </w:p>
        </w:tc>
      </w:tr>
    </w:tbl>
    <w:p w14:paraId="1022AC9A" w14:textId="77777777" w:rsidR="00D06492" w:rsidRPr="003B5558" w:rsidRDefault="00ED5CE4" w:rsidP="008D4D85">
      <w:pPr>
        <w:spacing w:after="0"/>
        <w:jc w:val="center"/>
        <w:rPr>
          <w:rFonts w:eastAsiaTheme="minorHAnsi" w:cstheme="minorBidi"/>
          <w:sz w:val="24"/>
          <w:szCs w:val="24"/>
        </w:rPr>
        <w:sectPr w:rsidR="00D06492" w:rsidRPr="003B5558" w:rsidSect="00095A09">
          <w:pgSz w:w="11906" w:h="16838" w:code="135"/>
          <w:pgMar w:top="0" w:right="425" w:bottom="34" w:left="425" w:header="0" w:footer="0" w:gutter="0"/>
          <w:cols w:space="708"/>
          <w:bidi/>
          <w:rtlGutter/>
          <w:docGrid w:linePitch="360"/>
        </w:sectPr>
      </w:pPr>
      <w:r>
        <w:rPr>
          <w:rFonts w:eastAsiaTheme="minorHAnsi" w:cstheme="minorBidi" w:hint="cs"/>
          <w:sz w:val="28"/>
          <w:szCs w:val="28"/>
          <w:u w:val="single"/>
          <w:rtl/>
        </w:rPr>
        <w:t xml:space="preserve">   انتهت الأسئلة </w:t>
      </w:r>
      <w:proofErr w:type="spellStart"/>
      <w:r>
        <w:rPr>
          <w:rFonts w:eastAsiaTheme="minorHAnsi" w:cstheme="minorBidi" w:hint="cs"/>
          <w:sz w:val="28"/>
          <w:szCs w:val="28"/>
          <w:u w:val="single"/>
          <w:rtl/>
        </w:rPr>
        <w:t>بحمدلله</w:t>
      </w:r>
      <w:proofErr w:type="spellEnd"/>
      <w:r>
        <w:rPr>
          <w:rFonts w:eastAsiaTheme="minorHAnsi" w:cstheme="minorBidi" w:hint="cs"/>
          <w:sz w:val="28"/>
          <w:szCs w:val="28"/>
          <w:u w:val="single"/>
          <w:rtl/>
        </w:rPr>
        <w:t xml:space="preserve"> و توفيقه ...</w:t>
      </w:r>
      <w:r>
        <w:rPr>
          <w:rFonts w:eastAsiaTheme="minorHAnsi" w:cstheme="minorBidi" w:hint="cs"/>
          <w:sz w:val="24"/>
          <w:szCs w:val="24"/>
          <w:rtl/>
        </w:rPr>
        <w:t xml:space="preserve"> اعداد الأستاذة / سارة العلي ..</w:t>
      </w:r>
    </w:p>
    <w:tbl>
      <w:tblPr>
        <w:tblStyle w:val="TableGrid1"/>
        <w:bidiVisual/>
        <w:tblW w:w="10767" w:type="dxa"/>
        <w:tblInd w:w="71" w:type="dxa"/>
        <w:tblLook w:val="04A0" w:firstRow="1" w:lastRow="0" w:firstColumn="1" w:lastColumn="0" w:noHBand="0" w:noVBand="1"/>
      </w:tblPr>
      <w:tblGrid>
        <w:gridCol w:w="5960"/>
        <w:gridCol w:w="2251"/>
        <w:gridCol w:w="850"/>
        <w:gridCol w:w="1706"/>
      </w:tblGrid>
      <w:tr w:rsidR="00646399" w14:paraId="0DDFA0A6" w14:textId="77777777" w:rsidTr="00D70340">
        <w:trPr>
          <w:trHeight w:val="421"/>
        </w:trPr>
        <w:tc>
          <w:tcPr>
            <w:tcW w:w="5960" w:type="dxa"/>
            <w:vMerge w:val="restart"/>
          </w:tcPr>
          <w:p w14:paraId="1D443A48" w14:textId="77777777" w:rsidR="00581C43" w:rsidRPr="000740CD" w:rsidRDefault="00ED5CE4" w:rsidP="00581C43">
            <w:pPr>
              <w:jc w:val="center"/>
              <w:rPr>
                <w:rFonts w:asciiTheme="majorHAnsi" w:eastAsiaTheme="minorHAnsi" w:hAnsiTheme="majorHAnsi" w:cs="Times New Roman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  <w:lastRenderedPageBreak/>
              <w:drawing>
                <wp:anchor distT="0" distB="0" distL="114300" distR="114300" simplePos="0" relativeHeight="251666432" behindDoc="1" locked="0" layoutInCell="1" allowOverlap="1" wp14:anchorId="74BB4D20" wp14:editId="508AB0DC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51435</wp:posOffset>
                  </wp:positionV>
                  <wp:extent cx="1187450" cy="546100"/>
                  <wp:effectExtent l="0" t="0" r="0" b="6350"/>
                  <wp:wrapTight wrapText="bothSides">
                    <wp:wrapPolygon edited="0">
                      <wp:start x="0" y="0"/>
                      <wp:lineTo x="0" y="21098"/>
                      <wp:lineTo x="21138" y="21098"/>
                      <wp:lineTo x="21138" y="0"/>
                      <wp:lineTo x="0" y="0"/>
                    </wp:wrapPolygon>
                  </wp:wrapTight>
                  <wp:docPr id="11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0" cy="546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asciiTheme="majorHAnsi" w:eastAsiaTheme="minorHAnsi" w:hAnsiTheme="majorHAnsi" w:cstheme="majorHAnsi"/>
                <w:sz w:val="24"/>
                <w:szCs w:val="24"/>
                <w:rtl/>
              </w:rPr>
              <w:t>المملكة العربية السعودية</w:t>
            </w:r>
          </w:p>
          <w:p w14:paraId="5D7CA7AF" w14:textId="77777777" w:rsidR="00581C43" w:rsidRPr="000740CD" w:rsidRDefault="00ED5CE4" w:rsidP="00581C43">
            <w:pPr>
              <w:jc w:val="center"/>
              <w:rPr>
                <w:rFonts w:asciiTheme="majorHAnsi" w:eastAsiaTheme="minorHAnsi" w:hAnsiTheme="majorHAnsi" w:cs="Times New Roman"/>
                <w:sz w:val="24"/>
                <w:szCs w:val="24"/>
                <w:rtl/>
              </w:rPr>
            </w:pPr>
            <w:r w:rsidRPr="000740CD">
              <w:rPr>
                <w:rFonts w:asciiTheme="majorHAnsi" w:eastAsiaTheme="minorHAnsi" w:hAnsiTheme="majorHAnsi" w:cstheme="majorHAnsi"/>
                <w:sz w:val="24"/>
                <w:szCs w:val="24"/>
                <w:rtl/>
              </w:rPr>
              <w:t>وزارة التعليم</w:t>
            </w:r>
          </w:p>
          <w:p w14:paraId="1239C203" w14:textId="77777777" w:rsidR="00581C43" w:rsidRPr="000740CD" w:rsidRDefault="00ED5CE4" w:rsidP="00581C43">
            <w:pPr>
              <w:jc w:val="center"/>
              <w:rPr>
                <w:rFonts w:asciiTheme="majorHAnsi" w:eastAsiaTheme="minorHAnsi" w:hAnsiTheme="majorHAnsi" w:cs="Times New Roman"/>
                <w:sz w:val="24"/>
                <w:szCs w:val="24"/>
                <w:rtl/>
              </w:rPr>
            </w:pPr>
            <w:r w:rsidRPr="000740CD">
              <w:rPr>
                <w:rFonts w:asciiTheme="majorHAnsi" w:eastAsiaTheme="minorHAnsi" w:hAnsiTheme="majorHAnsi" w:cstheme="majorHAnsi"/>
                <w:sz w:val="24"/>
                <w:szCs w:val="24"/>
                <w:rtl/>
              </w:rPr>
              <w:t xml:space="preserve">الإدارة العامة للتعليم </w:t>
            </w:r>
            <w:r w:rsidR="00D7579A">
              <w:rPr>
                <w:rFonts w:asciiTheme="majorHAnsi" w:eastAsiaTheme="minorHAnsi" w:hAnsiTheme="majorHAnsi" w:cstheme="majorHAnsi" w:hint="cs"/>
                <w:sz w:val="24"/>
                <w:szCs w:val="24"/>
                <w:rtl/>
              </w:rPr>
              <w:t>بـ.............</w:t>
            </w:r>
          </w:p>
          <w:p w14:paraId="4CD4B3F9" w14:textId="77777777" w:rsidR="00581C43" w:rsidRPr="000740CD" w:rsidRDefault="00ED5CE4" w:rsidP="00581C43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Theme="majorHAnsi" w:eastAsiaTheme="minorHAnsi" w:hAnsiTheme="majorHAnsi" w:cstheme="majorHAnsi"/>
                <w:sz w:val="24"/>
                <w:szCs w:val="24"/>
                <w:rtl/>
              </w:rPr>
              <w:t xml:space="preserve">المدرسة الثانوية </w:t>
            </w:r>
            <w:r w:rsidR="00D7579A">
              <w:rPr>
                <w:rFonts w:asciiTheme="majorHAnsi" w:eastAsiaTheme="minorHAnsi" w:hAnsiTheme="majorHAnsi" w:cstheme="majorHAnsi" w:hint="cs"/>
                <w:sz w:val="24"/>
                <w:szCs w:val="24"/>
                <w:rtl/>
              </w:rPr>
              <w:t>.............</w:t>
            </w:r>
          </w:p>
        </w:tc>
        <w:tc>
          <w:tcPr>
            <w:tcW w:w="2251" w:type="dxa"/>
            <w:vMerge w:val="restart"/>
          </w:tcPr>
          <w:p w14:paraId="17092ADB" w14:textId="77777777" w:rsidR="00581C43" w:rsidRPr="000740CD" w:rsidRDefault="00ED5CE4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73AFBD1D" wp14:editId="37F6EF88">
                      <wp:simplePos x="0" y="0"/>
                      <wp:positionH relativeFrom="column">
                        <wp:posOffset>32774</wp:posOffset>
                      </wp:positionH>
                      <wp:positionV relativeFrom="paragraph">
                        <wp:posOffset>80554</wp:posOffset>
                      </wp:positionV>
                      <wp:extent cx="511175" cy="491924"/>
                      <wp:effectExtent l="0" t="0" r="22225" b="22860"/>
                      <wp:wrapNone/>
                      <wp:docPr id="245" name="مجموعة 2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11175" cy="491924"/>
                                <a:chOff x="0" y="0"/>
                                <a:chExt cx="511175" cy="529385"/>
                              </a:xfrm>
                            </wpg:grpSpPr>
                            <wps:wsp>
                              <wps:cNvPr id="241" name="مستطيل 241"/>
                              <wps:cNvSpPr/>
                              <wps:spPr>
                                <a:xfrm>
                                  <a:off x="0" y="0"/>
                                  <a:ext cx="511175" cy="529385"/>
                                </a:xfrm>
                                <a:prstGeom prst="rect">
                                  <a:avLst/>
                                </a:prstGeom>
                                <a:ln w="63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B9F85E2" w14:textId="77777777" w:rsidR="00BC4F4D" w:rsidRPr="00BC4F4D" w:rsidRDefault="00ED5CE4" w:rsidP="00BC4F4D">
                                    <w:pPr>
                                      <w:spacing w:before="240" w:after="0"/>
                                      <w:jc w:val="center"/>
                                      <w:rPr>
                                        <w:sz w:val="20"/>
                                        <w:szCs w:val="28"/>
                                      </w:rPr>
                                    </w:pPr>
                                    <w:r w:rsidRPr="00BC4F4D">
                                      <w:rPr>
                                        <w:rFonts w:hint="cs"/>
                                        <w:sz w:val="20"/>
                                        <w:szCs w:val="28"/>
                                        <w:rtl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242" name="رابط مستقيم 242"/>
                              <wps:cNvCnPr/>
                              <wps:spPr>
                                <a:xfrm>
                                  <a:off x="0" y="254643"/>
                                  <a:ext cx="5076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AFBD1D" id="مجموعة 245" o:spid="_x0000_s1027" style="position:absolute;left:0;text-align:left;margin-left:2.6pt;margin-top:6.35pt;width:40.25pt;height:38.75pt;z-index:251668480;mso-width-relative:margin;mso-height-relative:margin" coordsize="5111,5293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">
                      <v:rect id="مستطيل 241" o:spid="_x0000_s1028" style="position:absolute;width:5111;height:5293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" fillcolor="white [3201]" strokecolor="black [3200]" strokeweight=".5pt">
                        <v:textbox>
                          <w:txbxContent>
                            <w:p w14:paraId="2B9F85E2" w14:textId="77777777" w:rsidR="00BC4F4D" w:rsidRPr="00BC4F4D" w:rsidRDefault="00ED5CE4" w:rsidP="00BC4F4D">
                              <w:pPr>
                                <w:spacing w:before="240" w:after="0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BC4F4D"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40</w:t>
                              </w:r>
                            </w:p>
                          </w:txbxContent>
                        </v:textbox>
                      </v:rect>
                      <v:line id="رابط مستقيم 242" o:spid="_x0000_s1029" style="position:absolute;visibility:visible;mso-wrap-style:square" from="0,2546" to="5076,2546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581C43" w:rsidRPr="000740CD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الدرجة النهائية</w:t>
            </w:r>
          </w:p>
        </w:tc>
        <w:tc>
          <w:tcPr>
            <w:tcW w:w="850" w:type="dxa"/>
          </w:tcPr>
          <w:p w14:paraId="55BDCD67" w14:textId="77777777" w:rsidR="00581C43" w:rsidRPr="000740CD" w:rsidRDefault="00ED5CE4" w:rsidP="00BC4F4D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  <w:t>المادة</w:t>
            </w: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>:</w:t>
            </w:r>
          </w:p>
        </w:tc>
        <w:tc>
          <w:tcPr>
            <w:tcW w:w="1706" w:type="dxa"/>
          </w:tcPr>
          <w:p w14:paraId="6D7DCAF2" w14:textId="77777777" w:rsidR="00581C43" w:rsidRPr="000740CD" w:rsidRDefault="00ED5CE4" w:rsidP="00BC4F4D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>رياضيات</w:t>
            </w:r>
            <w:r w:rsidR="00F95D6B">
              <w:rPr>
                <w:rFonts w:eastAsiaTheme="minorHAnsi" w:cstheme="minorBidi" w:hint="cs"/>
                <w:sz w:val="24"/>
                <w:szCs w:val="24"/>
                <w:rtl/>
              </w:rPr>
              <w:t>2</w:t>
            </w:r>
          </w:p>
        </w:tc>
      </w:tr>
      <w:tr w:rsidR="00646399" w14:paraId="54A4927A" w14:textId="77777777" w:rsidTr="00D70340">
        <w:trPr>
          <w:trHeight w:val="411"/>
        </w:trPr>
        <w:tc>
          <w:tcPr>
            <w:tcW w:w="5960" w:type="dxa"/>
            <w:vMerge/>
          </w:tcPr>
          <w:p w14:paraId="5722C803" w14:textId="77777777" w:rsidR="00581C43" w:rsidRPr="000740CD" w:rsidRDefault="00581C43" w:rsidP="00581C43">
            <w:pPr>
              <w:jc w:val="center"/>
              <w:rPr>
                <w:rFonts w:asciiTheme="minorBidi" w:eastAsiaTheme="minorHAnsi" w:hAnsiTheme="minorBidi" w:cs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14:paraId="6C5FEE68" w14:textId="77777777" w:rsidR="00581C43" w:rsidRPr="000740CD" w:rsidRDefault="00581C43">
            <w:pPr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14:paraId="374A0B63" w14:textId="77777777" w:rsidR="00581C43" w:rsidRPr="000740CD" w:rsidRDefault="00ED5CE4" w:rsidP="00BC4F4D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0740CD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التاريخ:</w:t>
            </w:r>
          </w:p>
        </w:tc>
        <w:tc>
          <w:tcPr>
            <w:tcW w:w="1706" w:type="dxa"/>
          </w:tcPr>
          <w:p w14:paraId="2EA39554" w14:textId="77777777" w:rsidR="00581C43" w:rsidRPr="000740CD" w:rsidRDefault="00ED5CE4" w:rsidP="00BC4F4D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BC4F4D" w:rsidRPr="000740CD">
              <w:rPr>
                <w:rFonts w:eastAsiaTheme="minorHAnsi" w:cstheme="minorBidi" w:hint="cs"/>
                <w:sz w:val="24"/>
                <w:szCs w:val="24"/>
                <w:rtl/>
              </w:rPr>
              <w:t>/</w:t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  </w:t>
            </w:r>
            <w:r w:rsidR="00BC4F4D" w:rsidRPr="000740CD">
              <w:rPr>
                <w:rFonts w:eastAsiaTheme="minorHAnsi" w:cstheme="minorBidi" w:hint="cs"/>
                <w:sz w:val="24"/>
                <w:szCs w:val="24"/>
                <w:rtl/>
              </w:rPr>
              <w:t>/144</w:t>
            </w:r>
            <w:r w:rsidR="00D7579A">
              <w:rPr>
                <w:rFonts w:eastAsiaTheme="minorHAnsi" w:cstheme="minorBidi" w:hint="cs"/>
                <w:sz w:val="24"/>
                <w:szCs w:val="24"/>
                <w:rtl/>
              </w:rPr>
              <w:t>5</w:t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>6</w:t>
            </w:r>
            <w:r w:rsidR="00BC4F4D" w:rsidRPr="000740CD">
              <w:rPr>
                <w:rFonts w:eastAsiaTheme="minorHAnsi" w:cstheme="minorBidi" w:hint="cs"/>
                <w:sz w:val="24"/>
                <w:szCs w:val="24"/>
                <w:rtl/>
              </w:rPr>
              <w:t>هـ</w:t>
            </w:r>
          </w:p>
        </w:tc>
      </w:tr>
      <w:tr w:rsidR="00646399" w14:paraId="395025B8" w14:textId="77777777" w:rsidTr="00D70340">
        <w:trPr>
          <w:trHeight w:val="415"/>
        </w:trPr>
        <w:tc>
          <w:tcPr>
            <w:tcW w:w="5960" w:type="dxa"/>
            <w:vMerge/>
          </w:tcPr>
          <w:p w14:paraId="48943FCA" w14:textId="77777777" w:rsidR="00581C43" w:rsidRPr="000740CD" w:rsidRDefault="00581C43" w:rsidP="00581C43">
            <w:pPr>
              <w:jc w:val="center"/>
              <w:rPr>
                <w:rFonts w:asciiTheme="minorBidi" w:eastAsiaTheme="minorHAnsi" w:hAnsiTheme="minorBidi" w:cs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14:paraId="7A6010AE" w14:textId="77777777" w:rsidR="00581C43" w:rsidRPr="000740CD" w:rsidRDefault="00581C43">
            <w:pPr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14:paraId="526CDD6B" w14:textId="77777777" w:rsidR="00581C43" w:rsidRPr="000740CD" w:rsidRDefault="00ED5CE4" w:rsidP="00BC4F4D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0740CD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الزمن:</w:t>
            </w:r>
          </w:p>
        </w:tc>
        <w:tc>
          <w:tcPr>
            <w:tcW w:w="1706" w:type="dxa"/>
          </w:tcPr>
          <w:p w14:paraId="3577359A" w14:textId="77777777" w:rsidR="00581C43" w:rsidRPr="000740CD" w:rsidRDefault="00ED5CE4" w:rsidP="00BC4F4D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ساعتين ونصف</w:t>
            </w:r>
          </w:p>
        </w:tc>
      </w:tr>
      <w:tr w:rsidR="00646399" w14:paraId="6C3B4168" w14:textId="77777777" w:rsidTr="00DB569D">
        <w:trPr>
          <w:trHeight w:val="410"/>
        </w:trPr>
        <w:tc>
          <w:tcPr>
            <w:tcW w:w="5960" w:type="dxa"/>
            <w:vMerge/>
          </w:tcPr>
          <w:p w14:paraId="52C3D657" w14:textId="77777777" w:rsidR="00581C43" w:rsidRPr="000740CD" w:rsidRDefault="00581C43" w:rsidP="00581C43">
            <w:pPr>
              <w:jc w:val="center"/>
              <w:rPr>
                <w:rFonts w:asciiTheme="minorBidi" w:eastAsiaTheme="minorHAnsi" w:hAnsiTheme="minorBidi" w:cs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14:paraId="3E02A0EC" w14:textId="77777777" w:rsidR="00581C43" w:rsidRPr="000740CD" w:rsidRDefault="00581C43">
            <w:pPr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14:paraId="05E444FF" w14:textId="77777777" w:rsidR="00581C43" w:rsidRPr="000740CD" w:rsidRDefault="00ED5CE4" w:rsidP="00BC4F4D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0740CD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اليوم:</w:t>
            </w:r>
          </w:p>
        </w:tc>
        <w:tc>
          <w:tcPr>
            <w:tcW w:w="1706" w:type="dxa"/>
          </w:tcPr>
          <w:p w14:paraId="21379426" w14:textId="77777777" w:rsidR="00581C43" w:rsidRPr="000740CD" w:rsidRDefault="00ED5CE4" w:rsidP="00BC4F4D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أحـــــد</w:t>
            </w:r>
          </w:p>
        </w:tc>
      </w:tr>
      <w:tr w:rsidR="00646399" w14:paraId="670B4F32" w14:textId="77777777" w:rsidTr="00D70340">
        <w:trPr>
          <w:trHeight w:val="412"/>
        </w:trPr>
        <w:tc>
          <w:tcPr>
            <w:tcW w:w="10767" w:type="dxa"/>
            <w:gridSpan w:val="4"/>
          </w:tcPr>
          <w:p w14:paraId="38491730" w14:textId="77777777" w:rsidR="00BC4F4D" w:rsidRPr="000740CD" w:rsidRDefault="00ED5CE4" w:rsidP="00BC4F4D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Theme="minorBidi" w:eastAsiaTheme="minorHAnsi" w:hAnsiTheme="minorBidi" w:cstheme="minorBidi"/>
                <w:sz w:val="24"/>
                <w:szCs w:val="24"/>
                <w:rtl/>
                <w:lang w:eastAsia="ar-SA"/>
              </w:rPr>
              <w:t>أسئلة اختبار مقرر رياضيات</w:t>
            </w:r>
            <w:r w:rsidR="00D7579A">
              <w:rPr>
                <w:rFonts w:asciiTheme="minorBidi" w:eastAsiaTheme="minorHAnsi" w:hAnsiTheme="minorBidi" w:cstheme="minorBidi" w:hint="cs"/>
                <w:sz w:val="24"/>
                <w:szCs w:val="24"/>
                <w:rtl/>
                <w:lang w:eastAsia="ar-SA"/>
              </w:rPr>
              <w:t>2</w:t>
            </w:r>
            <w:r w:rsidRPr="000740CD">
              <w:rPr>
                <w:rFonts w:asciiTheme="minorBidi" w:eastAsiaTheme="minorHAnsi" w:hAnsiTheme="minorBidi" w:cstheme="minorBidi"/>
                <w:sz w:val="24"/>
                <w:szCs w:val="24"/>
                <w:rtl/>
                <w:lang w:eastAsia="ar-SA"/>
              </w:rPr>
              <w:t xml:space="preserve"> </w:t>
            </w:r>
            <w:r w:rsidRPr="000740CD">
              <w:rPr>
                <w:rFonts w:asciiTheme="minorBidi" w:eastAsiaTheme="minorHAnsi" w:hAnsiTheme="minorBidi" w:cstheme="minorBidi" w:hint="cs"/>
                <w:sz w:val="24"/>
                <w:szCs w:val="24"/>
                <w:rtl/>
                <w:lang w:eastAsia="ar-SA"/>
              </w:rPr>
              <w:t>(مسارات</w:t>
            </w:r>
            <w:r w:rsidR="00F95D6B">
              <w:rPr>
                <w:rFonts w:asciiTheme="minorBidi" w:eastAsiaTheme="minorHAnsi" w:hAnsiTheme="minorBidi" w:cstheme="minorBidi" w:hint="cs"/>
                <w:sz w:val="24"/>
                <w:szCs w:val="24"/>
                <w:rtl/>
                <w:lang w:eastAsia="ar-SA"/>
              </w:rPr>
              <w:t>/عام</w:t>
            </w:r>
            <w:r w:rsidRPr="000740CD">
              <w:rPr>
                <w:rFonts w:asciiTheme="minorBidi" w:eastAsiaTheme="minorHAnsi" w:hAnsiTheme="minorBidi" w:cstheme="minorBidi" w:hint="cs"/>
                <w:sz w:val="24"/>
                <w:szCs w:val="24"/>
                <w:rtl/>
                <w:lang w:eastAsia="ar-SA"/>
              </w:rPr>
              <w:t>)</w:t>
            </w:r>
            <w:r w:rsidRPr="000740CD">
              <w:rPr>
                <w:rFonts w:asciiTheme="minorBidi" w:eastAsiaTheme="minorHAnsi" w:hAnsiTheme="minorBidi" w:cstheme="minorBidi"/>
                <w:sz w:val="24"/>
                <w:szCs w:val="24"/>
                <w:rtl/>
                <w:lang w:eastAsia="ar-SA"/>
              </w:rPr>
              <w:t xml:space="preserve"> الفصل الدراسي </w:t>
            </w:r>
            <w:r w:rsidR="00F95D6B">
              <w:rPr>
                <w:rFonts w:asciiTheme="minorBidi" w:eastAsiaTheme="minorHAnsi" w:hAnsiTheme="minorBidi" w:cstheme="minorBidi" w:hint="cs"/>
                <w:sz w:val="24"/>
                <w:szCs w:val="24"/>
                <w:rtl/>
                <w:lang w:eastAsia="ar-SA"/>
              </w:rPr>
              <w:t>الأول</w:t>
            </w:r>
            <w:r w:rsidRPr="000740CD">
              <w:rPr>
                <w:rFonts w:asciiTheme="minorBidi" w:eastAsiaTheme="minorHAnsi" w:hAnsiTheme="minorBidi" w:cstheme="minorBidi"/>
                <w:sz w:val="24"/>
                <w:szCs w:val="24"/>
                <w:rtl/>
                <w:lang w:eastAsia="ar-SA"/>
              </w:rPr>
              <w:t xml:space="preserve"> لعام 144</w:t>
            </w:r>
            <w:r w:rsidR="00B64B0E">
              <w:rPr>
                <w:rFonts w:asciiTheme="minorBidi" w:eastAsiaTheme="minorHAnsi" w:hAnsiTheme="minorBidi" w:cstheme="minorBidi" w:hint="cs"/>
                <w:sz w:val="24"/>
                <w:szCs w:val="24"/>
                <w:rtl/>
                <w:lang w:eastAsia="ar-SA"/>
              </w:rPr>
              <w:t>6</w:t>
            </w:r>
            <w:r w:rsidRPr="000740CD">
              <w:rPr>
                <w:rFonts w:asciiTheme="minorBidi" w:eastAsiaTheme="minorHAnsi" w:hAnsiTheme="minorBidi" w:cstheme="minorBidi"/>
                <w:sz w:val="24"/>
                <w:szCs w:val="24"/>
                <w:rtl/>
                <w:lang w:eastAsia="ar-SA"/>
              </w:rPr>
              <w:t xml:space="preserve"> هـ</w:t>
            </w:r>
          </w:p>
        </w:tc>
      </w:tr>
      <w:tr w:rsidR="00646399" w14:paraId="71A64202" w14:textId="77777777" w:rsidTr="00D70340">
        <w:trPr>
          <w:trHeight w:val="356"/>
        </w:trPr>
        <w:tc>
          <w:tcPr>
            <w:tcW w:w="5960" w:type="dxa"/>
          </w:tcPr>
          <w:p w14:paraId="37EA2B4C" w14:textId="77777777" w:rsidR="00BC4F4D" w:rsidRPr="000740CD" w:rsidRDefault="00ED5CE4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>اسم الطالبة رباعي:</w:t>
            </w:r>
          </w:p>
        </w:tc>
        <w:tc>
          <w:tcPr>
            <w:tcW w:w="2251" w:type="dxa"/>
          </w:tcPr>
          <w:p w14:paraId="2D8BDF4C" w14:textId="77777777" w:rsidR="00BC4F4D" w:rsidRPr="000740CD" w:rsidRDefault="00ED5CE4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>الصف:</w:t>
            </w:r>
          </w:p>
        </w:tc>
        <w:tc>
          <w:tcPr>
            <w:tcW w:w="2556" w:type="dxa"/>
            <w:gridSpan w:val="2"/>
          </w:tcPr>
          <w:p w14:paraId="6A023488" w14:textId="77777777" w:rsidR="00BC4F4D" w:rsidRPr="000740CD" w:rsidRDefault="00ED5CE4" w:rsidP="00BC4F4D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>رقم الجلوس:</w:t>
            </w:r>
          </w:p>
        </w:tc>
      </w:tr>
    </w:tbl>
    <w:tbl>
      <w:tblPr>
        <w:tblStyle w:val="TableGrid1"/>
        <w:tblpPr w:leftFromText="180" w:rightFromText="180" w:vertAnchor="text" w:horzAnchor="margin" w:tblpY="5"/>
        <w:bidiVisual/>
        <w:tblW w:w="5005" w:type="pct"/>
        <w:tblLayout w:type="fixed"/>
        <w:tblLook w:val="04A0" w:firstRow="1" w:lastRow="0" w:firstColumn="1" w:lastColumn="0" w:noHBand="0" w:noVBand="1"/>
      </w:tblPr>
      <w:tblGrid>
        <w:gridCol w:w="737"/>
        <w:gridCol w:w="694"/>
        <w:gridCol w:w="2411"/>
        <w:gridCol w:w="1127"/>
        <w:gridCol w:w="989"/>
        <w:gridCol w:w="1133"/>
        <w:gridCol w:w="3683"/>
      </w:tblGrid>
      <w:tr w:rsidR="00646399" w14:paraId="4CE83B87" w14:textId="77777777" w:rsidTr="00362BA6">
        <w:trPr>
          <w:trHeight w:val="274"/>
        </w:trPr>
        <w:tc>
          <w:tcPr>
            <w:tcW w:w="342" w:type="pct"/>
            <w:vMerge w:val="restart"/>
            <w:hideMark/>
          </w:tcPr>
          <w:p w14:paraId="123F498E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أسئلة</w:t>
            </w:r>
          </w:p>
        </w:tc>
        <w:tc>
          <w:tcPr>
            <w:tcW w:w="1441" w:type="pct"/>
            <w:gridSpan w:val="2"/>
            <w:hideMark/>
          </w:tcPr>
          <w:p w14:paraId="20F5859C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درجـة</w:t>
            </w:r>
          </w:p>
        </w:tc>
        <w:tc>
          <w:tcPr>
            <w:tcW w:w="523" w:type="pct"/>
            <w:vMerge w:val="restart"/>
            <w:hideMark/>
          </w:tcPr>
          <w:p w14:paraId="06136DEB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eastAsia="Times New Roman" w:hAnsiTheme="majorBidi" w:cstheme="majorBidi"/>
                <w:rtl/>
              </w:rPr>
              <w:t>المصـححة وتوقيعها</w:t>
            </w:r>
          </w:p>
        </w:tc>
        <w:tc>
          <w:tcPr>
            <w:tcW w:w="459" w:type="pct"/>
            <w:vMerge w:val="restart"/>
            <w:hideMark/>
          </w:tcPr>
          <w:p w14:paraId="326C8559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eastAsia="Times New Roman" w:hAnsiTheme="majorBidi" w:cstheme="majorBidi"/>
                <w:rtl/>
              </w:rPr>
              <w:t>المراجعة وتوقيعها</w:t>
            </w:r>
          </w:p>
        </w:tc>
        <w:tc>
          <w:tcPr>
            <w:tcW w:w="526" w:type="pct"/>
            <w:vMerge w:val="restart"/>
          </w:tcPr>
          <w:p w14:paraId="08446AEC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eastAsia="Times New Roman" w:hAnsiTheme="majorBidi" w:cstheme="majorBidi" w:hint="cs"/>
                <w:rtl/>
              </w:rPr>
              <w:t>المدققة وتوقيعها</w:t>
            </w:r>
          </w:p>
        </w:tc>
        <w:tc>
          <w:tcPr>
            <w:tcW w:w="1709" w:type="pct"/>
            <w:vMerge w:val="restart"/>
            <w:hideMark/>
          </w:tcPr>
          <w:p w14:paraId="43C68D11" w14:textId="77777777" w:rsidR="00362BA6" w:rsidRPr="00362BA6" w:rsidRDefault="00ED5CE4" w:rsidP="00D70340">
            <w:pPr>
              <w:numPr>
                <w:ilvl w:val="0"/>
                <w:numId w:val="13"/>
              </w:num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ind w:left="176" w:hanging="176"/>
              <w:rPr>
                <w:rFonts w:asciiTheme="majorBidi" w:eastAsia="Times New Roman" w:hAnsiTheme="majorBidi" w:cs="Akhbar MT"/>
                <w:sz w:val="24"/>
                <w:szCs w:val="24"/>
              </w:rPr>
            </w:pPr>
            <w:r w:rsidRPr="00362BA6">
              <w:rPr>
                <w:rFonts w:asciiTheme="majorBidi" w:eastAsia="Times New Roman" w:hAnsiTheme="majorBidi" w:cs="Akhbar MT"/>
                <w:sz w:val="24"/>
                <w:szCs w:val="24"/>
                <w:rtl/>
              </w:rPr>
              <w:t>استفتحي بالبسملة والدعاء بالتيسير والتوفيق للصواب</w:t>
            </w:r>
            <w:r w:rsidRPr="00362BA6">
              <w:rPr>
                <w:rFonts w:asciiTheme="majorBidi" w:eastAsia="Times New Roman" w:hAnsiTheme="majorBidi" w:cs="Akhbar MT" w:hint="cs"/>
                <w:sz w:val="24"/>
                <w:szCs w:val="24"/>
                <w:rtl/>
              </w:rPr>
              <w:t>.</w:t>
            </w:r>
          </w:p>
          <w:p w14:paraId="331E9AE5" w14:textId="77777777" w:rsidR="00362BA6" w:rsidRPr="00362BA6" w:rsidRDefault="00ED5CE4" w:rsidP="00D70340">
            <w:pPr>
              <w:numPr>
                <w:ilvl w:val="0"/>
                <w:numId w:val="13"/>
              </w:num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ind w:left="176" w:hanging="176"/>
              <w:rPr>
                <w:rFonts w:asciiTheme="majorBidi" w:eastAsia="Times New Roman" w:hAnsiTheme="majorBidi" w:cs="Akhbar MT"/>
                <w:sz w:val="24"/>
                <w:szCs w:val="24"/>
              </w:rPr>
            </w:pPr>
            <w:r w:rsidRPr="00362BA6">
              <w:rPr>
                <w:rFonts w:asciiTheme="majorBidi" w:eastAsia="Times New Roman" w:hAnsiTheme="majorBidi" w:cs="Akhbar MT"/>
                <w:sz w:val="24"/>
                <w:szCs w:val="24"/>
                <w:rtl/>
              </w:rPr>
              <w:t>ثقي في نفسك وعقلك وأنك قادرة على النجاح</w:t>
            </w:r>
            <w:r w:rsidRPr="00362BA6">
              <w:rPr>
                <w:rFonts w:asciiTheme="majorBidi" w:eastAsia="Times New Roman" w:hAnsiTheme="majorBidi" w:cs="Akhbar MT" w:hint="cs"/>
                <w:sz w:val="24"/>
                <w:szCs w:val="24"/>
                <w:rtl/>
              </w:rPr>
              <w:t>.</w:t>
            </w:r>
          </w:p>
          <w:p w14:paraId="3829153D" w14:textId="77777777" w:rsidR="00362BA6" w:rsidRPr="00362BA6" w:rsidRDefault="00ED5CE4" w:rsidP="00D70340">
            <w:pPr>
              <w:numPr>
                <w:ilvl w:val="0"/>
                <w:numId w:val="13"/>
              </w:num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ind w:left="176" w:hanging="176"/>
              <w:rPr>
                <w:rFonts w:asciiTheme="majorBidi" w:eastAsia="Times New Roman" w:hAnsiTheme="majorBidi" w:cs="Akhbar MT"/>
                <w:sz w:val="24"/>
                <w:szCs w:val="24"/>
              </w:rPr>
            </w:pPr>
            <w:r w:rsidRPr="00362BA6">
              <w:rPr>
                <w:rFonts w:asciiTheme="majorBidi" w:eastAsia="Times New Roman" w:hAnsiTheme="majorBidi" w:cs="Akhbar MT"/>
                <w:sz w:val="24"/>
                <w:szCs w:val="24"/>
                <w:rtl/>
              </w:rPr>
              <w:t>تذكري أن الله يراك.</w:t>
            </w:r>
          </w:p>
          <w:p w14:paraId="1B209B08" w14:textId="77777777" w:rsidR="00362BA6" w:rsidRPr="000740CD" w:rsidRDefault="00ED5CE4" w:rsidP="00D70340">
            <w:pPr>
              <w:numPr>
                <w:ilvl w:val="0"/>
                <w:numId w:val="13"/>
              </w:num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ind w:left="176" w:hanging="176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eastAsia="Times New Roman" w:hAnsiTheme="majorBidi" w:cs="Akhbar MT"/>
                <w:sz w:val="24"/>
                <w:szCs w:val="24"/>
                <w:rtl/>
              </w:rPr>
              <w:t>عند التظليل في ورقة الإجابة يمنع التظليل الباهت والمزدوج</w:t>
            </w:r>
            <w:r w:rsidRPr="00A76AC8">
              <w:rPr>
                <w:rFonts w:asciiTheme="majorBidi" w:eastAsia="Times New Roman" w:hAnsiTheme="majorBidi" w:cstheme="majorBidi"/>
                <w:rtl/>
              </w:rPr>
              <w:t>.</w:t>
            </w:r>
          </w:p>
        </w:tc>
      </w:tr>
      <w:tr w:rsidR="00646399" w14:paraId="247C08D1" w14:textId="77777777" w:rsidTr="00362BA6">
        <w:trPr>
          <w:trHeight w:hRule="exact" w:val="298"/>
        </w:trPr>
        <w:tc>
          <w:tcPr>
            <w:tcW w:w="342" w:type="pct"/>
            <w:vMerge/>
            <w:hideMark/>
          </w:tcPr>
          <w:p w14:paraId="044077AC" w14:textId="77777777" w:rsidR="00362BA6" w:rsidRPr="000740CD" w:rsidRDefault="00362BA6" w:rsidP="00495755">
            <w:pPr>
              <w:rPr>
                <w:rFonts w:asciiTheme="majorBidi" w:eastAsiaTheme="minorHAnsi" w:hAnsiTheme="majorBidi" w:cstheme="majorBidi"/>
                <w:sz w:val="24"/>
                <w:szCs w:val="24"/>
              </w:rPr>
            </w:pPr>
          </w:p>
        </w:tc>
        <w:tc>
          <w:tcPr>
            <w:tcW w:w="322" w:type="pct"/>
            <w:hideMark/>
          </w:tcPr>
          <w:p w14:paraId="383BBBDB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رقماً</w:t>
            </w:r>
          </w:p>
          <w:p w14:paraId="66A28724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  <w:p w14:paraId="04274DF8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  <w:hideMark/>
          </w:tcPr>
          <w:p w14:paraId="72E6C70E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كتابة</w:t>
            </w:r>
          </w:p>
        </w:tc>
        <w:tc>
          <w:tcPr>
            <w:tcW w:w="523" w:type="pct"/>
            <w:vMerge/>
            <w:hideMark/>
          </w:tcPr>
          <w:p w14:paraId="1A6F6B7C" w14:textId="77777777" w:rsidR="00362BA6" w:rsidRPr="000740CD" w:rsidRDefault="00362BA6" w:rsidP="00495755">
            <w:pPr>
              <w:rPr>
                <w:rFonts w:asciiTheme="majorBidi" w:eastAsiaTheme="minorHAnsi" w:hAnsiTheme="majorBidi" w:cstheme="majorBidi"/>
                <w:sz w:val="24"/>
                <w:szCs w:val="24"/>
              </w:rPr>
            </w:pPr>
          </w:p>
        </w:tc>
        <w:tc>
          <w:tcPr>
            <w:tcW w:w="459" w:type="pct"/>
            <w:vMerge/>
          </w:tcPr>
          <w:p w14:paraId="3F7B3037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6" w:type="pct"/>
            <w:vMerge/>
          </w:tcPr>
          <w:p w14:paraId="73F58259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9" w:type="pct"/>
            <w:vMerge/>
            <w:hideMark/>
          </w:tcPr>
          <w:p w14:paraId="2C967E67" w14:textId="77777777" w:rsidR="00362BA6" w:rsidRPr="000740CD" w:rsidRDefault="00362BA6" w:rsidP="00495755">
            <w:pPr>
              <w:rPr>
                <w:rFonts w:asciiTheme="majorBidi" w:eastAsiaTheme="minorHAnsi" w:hAnsiTheme="majorBidi" w:cstheme="majorBidi"/>
                <w:sz w:val="24"/>
                <w:szCs w:val="24"/>
              </w:rPr>
            </w:pPr>
          </w:p>
        </w:tc>
      </w:tr>
      <w:tr w:rsidR="00646399" w14:paraId="29ACDA52" w14:textId="77777777" w:rsidTr="00D70340">
        <w:trPr>
          <w:trHeight w:hRule="exact" w:val="412"/>
        </w:trPr>
        <w:tc>
          <w:tcPr>
            <w:tcW w:w="342" w:type="pct"/>
            <w:hideMark/>
          </w:tcPr>
          <w:p w14:paraId="456AF3C5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أول</w:t>
            </w:r>
          </w:p>
        </w:tc>
        <w:tc>
          <w:tcPr>
            <w:tcW w:w="322" w:type="pct"/>
          </w:tcPr>
          <w:p w14:paraId="3316AF19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14:paraId="08482674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14:paraId="52F7F7D9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59" w:type="pct"/>
          </w:tcPr>
          <w:p w14:paraId="0DEC1328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6" w:type="pct"/>
          </w:tcPr>
          <w:p w14:paraId="34A79869" w14:textId="77777777" w:rsidR="00362BA6" w:rsidRPr="00362BA6" w:rsidRDefault="00362BA6" w:rsidP="00362BA6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both"/>
              <w:rPr>
                <w:rFonts w:ascii="Arabic Typesetting" w:eastAsia="Times New Roman" w:hAnsi="Arabic Typesetting" w:cs="Arabic Typesetting"/>
                <w:rtl/>
              </w:rPr>
            </w:pPr>
          </w:p>
        </w:tc>
        <w:tc>
          <w:tcPr>
            <w:tcW w:w="1709" w:type="pct"/>
            <w:vMerge/>
          </w:tcPr>
          <w:p w14:paraId="1C8EB46F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</w:tr>
      <w:tr w:rsidR="00646399" w14:paraId="1C7F7AD0" w14:textId="77777777" w:rsidTr="00D70340">
        <w:trPr>
          <w:trHeight w:hRule="exact" w:val="432"/>
        </w:trPr>
        <w:tc>
          <w:tcPr>
            <w:tcW w:w="342" w:type="pct"/>
          </w:tcPr>
          <w:p w14:paraId="67404704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ثاني</w:t>
            </w:r>
          </w:p>
        </w:tc>
        <w:tc>
          <w:tcPr>
            <w:tcW w:w="322" w:type="pct"/>
          </w:tcPr>
          <w:p w14:paraId="27F14C61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14:paraId="6F0BFC9A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14:paraId="39E69835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59" w:type="pct"/>
          </w:tcPr>
          <w:p w14:paraId="5E69F142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6" w:type="pct"/>
          </w:tcPr>
          <w:p w14:paraId="2159602C" w14:textId="77777777" w:rsidR="00362BA6" w:rsidRPr="00362BA6" w:rsidRDefault="00362BA6" w:rsidP="00362BA6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both"/>
              <w:rPr>
                <w:rFonts w:ascii="Arabic Typesetting" w:eastAsia="Times New Roman" w:hAnsi="Arabic Typesetting" w:cs="Arabic Typesetting"/>
                <w:rtl/>
              </w:rPr>
            </w:pPr>
          </w:p>
        </w:tc>
        <w:tc>
          <w:tcPr>
            <w:tcW w:w="1709" w:type="pct"/>
            <w:vMerge/>
          </w:tcPr>
          <w:p w14:paraId="7CCB40BD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</w:tr>
      <w:tr w:rsidR="00646399" w14:paraId="380DA28F" w14:textId="77777777" w:rsidTr="00D70340">
        <w:trPr>
          <w:trHeight w:hRule="exact" w:val="424"/>
        </w:trPr>
        <w:tc>
          <w:tcPr>
            <w:tcW w:w="342" w:type="pct"/>
          </w:tcPr>
          <w:p w14:paraId="61974378" w14:textId="77777777" w:rsidR="00362BA6" w:rsidRPr="000740CD" w:rsidRDefault="00ED5CE4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4"/>
                <w:szCs w:val="24"/>
                <w:rtl/>
              </w:rPr>
              <w:t>الثالث</w:t>
            </w:r>
          </w:p>
        </w:tc>
        <w:tc>
          <w:tcPr>
            <w:tcW w:w="322" w:type="pct"/>
          </w:tcPr>
          <w:p w14:paraId="03043E7F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14:paraId="54DE30D4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14:paraId="6B0412AD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59" w:type="pct"/>
          </w:tcPr>
          <w:p w14:paraId="164D69A4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6" w:type="pct"/>
          </w:tcPr>
          <w:p w14:paraId="32DA768C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9" w:type="pct"/>
            <w:vMerge/>
          </w:tcPr>
          <w:p w14:paraId="020294A8" w14:textId="77777777" w:rsidR="00362BA6" w:rsidRPr="000740CD" w:rsidRDefault="00362BA6" w:rsidP="00495755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</w:tr>
    </w:tbl>
    <w:p w14:paraId="7E222442" w14:textId="77777777" w:rsidR="0059618A" w:rsidRPr="000740CD" w:rsidRDefault="00ED5CE4">
      <w:pPr>
        <w:rPr>
          <w:rFonts w:eastAsiaTheme="minorHAnsi" w:cstheme="minorBidi"/>
          <w:sz w:val="24"/>
          <w:szCs w:val="24"/>
          <w:rtl/>
        </w:rPr>
      </w:pPr>
      <w:r w:rsidRPr="000740C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75000C3" wp14:editId="7339EFD6">
                <wp:simplePos x="0" y="0"/>
                <wp:positionH relativeFrom="column">
                  <wp:posOffset>295194</wp:posOffset>
                </wp:positionH>
                <wp:positionV relativeFrom="paragraph">
                  <wp:posOffset>1464870</wp:posOffset>
                </wp:positionV>
                <wp:extent cx="505385" cy="537883"/>
                <wp:effectExtent l="0" t="0" r="28575" b="14605"/>
                <wp:wrapNone/>
                <wp:docPr id="227" name="مستطيل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385" cy="537883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D51673" w14:textId="77777777" w:rsidR="0059618A" w:rsidRPr="0059618A" w:rsidRDefault="0059618A" w:rsidP="0059618A">
                            <w:pPr>
                              <w:jc w:val="center"/>
                              <w:rPr>
                                <w:sz w:val="16"/>
                                <w:rtl/>
                              </w:rPr>
                            </w:pPr>
                          </w:p>
                          <w:p w14:paraId="4BCAFA71" w14:textId="77777777" w:rsidR="0059618A" w:rsidRPr="0059618A" w:rsidRDefault="00ED5CE4" w:rsidP="0059618A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 w:rsidRPr="0059618A">
                              <w:rPr>
                                <w:rFonts w:hint="cs"/>
                                <w:sz w:val="16"/>
                                <w:rtl/>
                              </w:rPr>
                              <w:t>3</w:t>
                            </w:r>
                            <w:r w:rsidR="00B63475">
                              <w:rPr>
                                <w:rFonts w:hint="cs"/>
                                <w:sz w:val="16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5000C3" id="مستطيل 227" o:spid="_x0000_s1030" style="position:absolute;left:0;text-align:left;margin-left:23.25pt;margin-top:115.35pt;width:39.8pt;height:42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" fillcolor="white [3201]" strokecolor="black [3200]" strokeweight=".5pt">
                <v:textbox>
                  <w:txbxContent>
                    <w:p w14:paraId="2AD51673" w14:textId="77777777" w:rsidR="0059618A" w:rsidRPr="0059618A" w:rsidRDefault="0059618A" w:rsidP="0059618A">
                      <w:pPr>
                        <w:jc w:val="center"/>
                        <w:rPr>
                          <w:sz w:val="16"/>
                          <w:rtl/>
                        </w:rPr>
                      </w:pPr>
                    </w:p>
                    <w:p w14:paraId="4BCAFA71" w14:textId="77777777" w:rsidR="0059618A" w:rsidRPr="0059618A" w:rsidRDefault="00ED5CE4" w:rsidP="0059618A">
                      <w:pPr>
                        <w:jc w:val="center"/>
                        <w:rPr>
                          <w:sz w:val="16"/>
                        </w:rPr>
                      </w:pPr>
                      <w:r w:rsidRPr="0059618A">
                        <w:rPr>
                          <w:rFonts w:hint="cs"/>
                          <w:sz w:val="16"/>
                          <w:rtl/>
                        </w:rPr>
                        <w:t>3</w:t>
                      </w:r>
                      <w:r w:rsidR="00B63475">
                        <w:rPr>
                          <w:rFonts w:hint="cs"/>
                          <w:sz w:val="16"/>
                          <w:rtl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14:paraId="7ED606C9" w14:textId="77777777" w:rsidR="00D70340" w:rsidRDefault="00ED5CE4">
      <w:pPr>
        <w:rPr>
          <w:rFonts w:eastAsiaTheme="minorHAnsi" w:cstheme="minorBidi"/>
          <w:sz w:val="24"/>
          <w:szCs w:val="24"/>
          <w:rtl/>
        </w:rPr>
      </w:pPr>
      <w:r w:rsidRPr="000740CD">
        <w:rPr>
          <w:rFonts w:asciiTheme="minorBidi" w:hAnsiTheme="min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0B2CB06" wp14:editId="36235669">
                <wp:simplePos x="0" y="0"/>
                <wp:positionH relativeFrom="column">
                  <wp:posOffset>300990</wp:posOffset>
                </wp:positionH>
                <wp:positionV relativeFrom="paragraph">
                  <wp:posOffset>255270</wp:posOffset>
                </wp:positionV>
                <wp:extent cx="501331" cy="0"/>
                <wp:effectExtent l="0" t="0" r="0" b="0"/>
                <wp:wrapNone/>
                <wp:docPr id="229" name="رابط مستقيم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133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8D981A" id="رابط مستقيم 229" o:spid="_x0000_s1026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.7pt,20.1pt" to="63.15pt,20.1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" strokecolor="black [3200]" strokeweight=".5pt">
                <v:stroke joinstyle="miter"/>
              </v:line>
            </w:pict>
          </mc:Fallback>
        </mc:AlternateContent>
      </w:r>
      <w:r w:rsidR="0059618A" w:rsidRPr="000740CD">
        <w:rPr>
          <w:rFonts w:eastAsiaTheme="minorHAnsi" w:cstheme="minorBidi" w:hint="cs"/>
          <w:sz w:val="24"/>
          <w:szCs w:val="24"/>
          <w:rtl/>
        </w:rPr>
        <w:t>السؤال الأول:</w:t>
      </w:r>
    </w:p>
    <w:p w14:paraId="73CF5529" w14:textId="77777777" w:rsidR="00B53400" w:rsidRPr="000740CD" w:rsidRDefault="00ED5CE4">
      <w:pPr>
        <w:rPr>
          <w:rFonts w:eastAsiaTheme="minorHAnsi" w:cstheme="minorBidi"/>
          <w:sz w:val="24"/>
          <w:szCs w:val="24"/>
          <w:rtl/>
        </w:rPr>
      </w:pPr>
      <w:r>
        <w:rPr>
          <w:rFonts w:asciiTheme="minorBidi" w:hAnsiTheme="min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4B6BA96" wp14:editId="7120C80F">
                <wp:simplePos x="0" y="0"/>
                <wp:positionH relativeFrom="column">
                  <wp:posOffset>137009</wp:posOffset>
                </wp:positionH>
                <wp:positionV relativeFrom="paragraph">
                  <wp:posOffset>5891498</wp:posOffset>
                </wp:positionV>
                <wp:extent cx="666750" cy="323850"/>
                <wp:effectExtent l="0" t="0" r="0" b="0"/>
                <wp:wrapNone/>
                <wp:docPr id="1828320347" name="مربع نص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2399EAA" w14:textId="77777777" w:rsidR="00BE57A5" w:rsidRPr="00977503" w:rsidRDefault="00ED5CE4" w:rsidP="00BE57A5">
                            <w:pPr>
                              <w:rPr>
                                <w:rFonts w:cs="Akhbar MT"/>
                                <w:sz w:val="20"/>
                                <w:szCs w:val="24"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.يتبع</w:t>
                            </w:r>
                            <w:r>
                              <w:rPr>
                                <w:rFonts w:cs="Akhbar MT"/>
                                <w:sz w:val="20"/>
                                <w:szCs w:val="24"/>
                              </w:rPr>
                              <w:t>(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B6BA96" id="_x0000_t202" coordsize="21600,21600" o:spt="202" path="m,l,21600r21600,l21600,xe">
                <v:stroke joinstyle="miter"/>
                <v:path gradientshapeok="t" o:connecttype="rect"/>
              </v:shapetype>
              <v:shape id="مربع نص 27" o:spid="_x0000_s1031" type="#_x0000_t202" style="position:absolute;left:0;text-align:left;margin-left:10.8pt;margin-top:463.9pt;width:52.5pt;height:25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" filled="f" stroked="f" strokeweight=".5pt">
                <v:textbox>
                  <w:txbxContent>
                    <w:p w14:paraId="42399EAA" w14:textId="77777777" w:rsidR="00BE57A5" w:rsidRPr="00977503" w:rsidRDefault="00ED5CE4" w:rsidP="00BE57A5">
                      <w:pPr>
                        <w:rPr>
                          <w:rFonts w:cs="Akhbar MT"/>
                          <w:sz w:val="20"/>
                          <w:szCs w:val="24"/>
                        </w:rPr>
                      </w:pP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...يتبع</w:t>
                      </w:r>
                      <w:r>
                        <w:rPr>
                          <w:rFonts w:cs="Akhbar MT"/>
                          <w:sz w:val="20"/>
                          <w:szCs w:val="24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="0059618A" w:rsidRPr="000740CD">
        <w:rPr>
          <w:rFonts w:eastAsiaTheme="minorHAnsi" w:cstheme="minorBidi" w:hint="cs"/>
          <w:sz w:val="24"/>
          <w:szCs w:val="24"/>
          <w:rtl/>
        </w:rPr>
        <w:t xml:space="preserve"> </w:t>
      </w:r>
      <w:r w:rsidR="0059618A" w:rsidRPr="000740CD">
        <w:rPr>
          <w:rFonts w:asciiTheme="minorBidi" w:eastAsiaTheme="minorHAnsi" w:hAnsiTheme="minorBidi" w:cstheme="minorBidi" w:hint="cs"/>
          <w:sz w:val="24"/>
          <w:szCs w:val="24"/>
          <w:rtl/>
        </w:rPr>
        <w:t>اختاري الإجابة الصحيحة فيما يلي (</w:t>
      </w:r>
      <w:r w:rsidR="0059618A" w:rsidRPr="000740CD">
        <w:rPr>
          <w:rFonts w:asciiTheme="minorBidi" w:eastAsiaTheme="minorHAnsi" w:hAnsiTheme="minorBidi" w:cstheme="minorBidi" w:hint="cs"/>
          <w:sz w:val="24"/>
          <w:szCs w:val="24"/>
          <w:u w:val="single"/>
          <w:rtl/>
        </w:rPr>
        <w:t>إجابة واحدة فقط</w:t>
      </w:r>
      <w:r w:rsidR="0059618A" w:rsidRPr="000740CD">
        <w:rPr>
          <w:rFonts w:asciiTheme="minorBidi" w:eastAsiaTheme="minorHAnsi" w:hAnsiTheme="minorBidi" w:cstheme="minorBidi" w:hint="cs"/>
          <w:sz w:val="24"/>
          <w:szCs w:val="24"/>
          <w:rtl/>
        </w:rPr>
        <w:t>)</w:t>
      </w:r>
      <w:r w:rsidR="00606F7A" w:rsidRPr="000740CD">
        <w:rPr>
          <w:rFonts w:asciiTheme="minorBidi" w:eastAsiaTheme="minorHAnsi" w:hAnsiTheme="minorBidi" w:cstheme="minorBidi"/>
          <w:noProof/>
          <w:sz w:val="24"/>
          <w:szCs w:val="24"/>
        </w:rPr>
        <w:t xml:space="preserve"> </w:t>
      </w:r>
    </w:p>
    <w:tbl>
      <w:tblPr>
        <w:tblStyle w:val="TableGrid1"/>
        <w:bidiVisual/>
        <w:tblW w:w="10780" w:type="dxa"/>
        <w:tblInd w:w="-2" w:type="dxa"/>
        <w:tblLook w:val="04A0" w:firstRow="1" w:lastRow="0" w:firstColumn="1" w:lastColumn="0" w:noHBand="0" w:noVBand="1"/>
      </w:tblPr>
      <w:tblGrid>
        <w:gridCol w:w="457"/>
        <w:gridCol w:w="2214"/>
        <w:gridCol w:w="456"/>
        <w:gridCol w:w="2171"/>
        <w:gridCol w:w="456"/>
        <w:gridCol w:w="2346"/>
        <w:gridCol w:w="456"/>
        <w:gridCol w:w="2224"/>
      </w:tblGrid>
      <w:tr w:rsidR="00646399" w14:paraId="334CFBFC" w14:textId="77777777" w:rsidTr="00486D0B">
        <w:trPr>
          <w:trHeight w:val="409"/>
        </w:trPr>
        <w:tc>
          <w:tcPr>
            <w:tcW w:w="10780" w:type="dxa"/>
            <w:gridSpan w:val="8"/>
          </w:tcPr>
          <w:p w14:paraId="740307BE" w14:textId="77777777" w:rsidR="00B53400" w:rsidRPr="000740CD" w:rsidRDefault="00ED5CE4" w:rsidP="00B53400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مجموعات الأعداد التي ينتمي إليها العدد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8</m:t>
              </m:r>
            </m:oMath>
            <w:r>
              <w:rPr>
                <w:rFonts w:cstheme="minorBidi" w:hint="cs"/>
                <w:sz w:val="24"/>
                <w:szCs w:val="24"/>
                <w:rtl/>
              </w:rPr>
              <w:t xml:space="preserve"> هي مجموعة الأعداد:</w:t>
            </w:r>
          </w:p>
        </w:tc>
      </w:tr>
      <w:tr w:rsidR="00646399" w14:paraId="6924DE7F" w14:textId="77777777" w:rsidTr="00B63475">
        <w:tc>
          <w:tcPr>
            <w:tcW w:w="426" w:type="dxa"/>
          </w:tcPr>
          <w:p w14:paraId="2B6BC50B" w14:textId="77777777" w:rsidR="00B53400" w:rsidRPr="000740CD" w:rsidRDefault="00ED5CE4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6073104F" w14:textId="77777777" w:rsidR="00B53400" w:rsidRPr="000740CD" w:rsidRDefault="00ED5CE4" w:rsidP="00A1552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proofErr w:type="spellStart"/>
            <w:r>
              <w:rPr>
                <w:rFonts w:eastAsiaTheme="minorHAnsi" w:cstheme="minorBidi" w:hint="cs"/>
                <w:sz w:val="24"/>
                <w:szCs w:val="24"/>
                <w:rtl/>
              </w:rPr>
              <w:t>الطبيعية,الصحيحة,الحقيقية</w:t>
            </w:r>
            <w:proofErr w:type="spellEnd"/>
          </w:p>
        </w:tc>
        <w:tc>
          <w:tcPr>
            <w:tcW w:w="426" w:type="dxa"/>
          </w:tcPr>
          <w:p w14:paraId="39459452" w14:textId="77777777" w:rsidR="00B53400" w:rsidRPr="000740CD" w:rsidRDefault="00ED5CE4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3D57DDAA" w14:textId="77777777" w:rsidR="00B53400" w:rsidRPr="000740CD" w:rsidRDefault="00ED5CE4" w:rsidP="00A1552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proofErr w:type="spellStart"/>
            <w:r>
              <w:rPr>
                <w:rFonts w:eastAsiaTheme="minorHAnsi" w:cstheme="minorBidi" w:hint="cs"/>
                <w:sz w:val="24"/>
                <w:szCs w:val="24"/>
                <w:rtl/>
              </w:rPr>
              <w:t>الصحيحة,النسبية,الحقيقية</w:t>
            </w:r>
            <w:proofErr w:type="spellEnd"/>
          </w:p>
        </w:tc>
        <w:tc>
          <w:tcPr>
            <w:tcW w:w="426" w:type="dxa"/>
          </w:tcPr>
          <w:p w14:paraId="6EDF8E5C" w14:textId="77777777" w:rsidR="00B53400" w:rsidRPr="000740CD" w:rsidRDefault="00ED5CE4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116543D4" w14:textId="77777777" w:rsidR="00B53400" w:rsidRPr="000740CD" w:rsidRDefault="00ED5CE4" w:rsidP="00A1552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كلية, الصحيحة</w:t>
            </w:r>
          </w:p>
        </w:tc>
        <w:tc>
          <w:tcPr>
            <w:tcW w:w="426" w:type="dxa"/>
          </w:tcPr>
          <w:p w14:paraId="74E7DEC6" w14:textId="77777777" w:rsidR="00B53400" w:rsidRPr="000740CD" w:rsidRDefault="00ED5CE4">
            <w:pPr>
              <w:rPr>
                <w:rFonts w:ascii="OMR" w:eastAsiaTheme="minorHAnsi" w:hAnsi="OMR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7E5A4C0F" w14:textId="77777777" w:rsidR="00B53400" w:rsidRPr="004B503D" w:rsidRDefault="00ED5CE4" w:rsidP="00A1552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proofErr w:type="spellStart"/>
            <w:r w:rsidRPr="004B503D">
              <w:rPr>
                <w:rFonts w:eastAsiaTheme="minorHAnsi" w:cstheme="minorBidi" w:hint="cs"/>
                <w:sz w:val="24"/>
                <w:szCs w:val="24"/>
                <w:rtl/>
              </w:rPr>
              <w:t>الطبيعية,الكلية,النسبية</w:t>
            </w:r>
            <w:proofErr w:type="spellEnd"/>
          </w:p>
        </w:tc>
      </w:tr>
      <w:tr w:rsidR="00646399" w14:paraId="1CFEE5B7" w14:textId="77777777" w:rsidTr="00486D0B">
        <w:trPr>
          <w:trHeight w:val="404"/>
        </w:trPr>
        <w:tc>
          <w:tcPr>
            <w:tcW w:w="10780" w:type="dxa"/>
            <w:gridSpan w:val="8"/>
          </w:tcPr>
          <w:p w14:paraId="4678A280" w14:textId="77777777" w:rsidR="00B53400" w:rsidRPr="000740CD" w:rsidRDefault="00ED5CE4" w:rsidP="00B53400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ما الخاصية الموضحة في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8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5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8+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</m:oMath>
          </w:p>
        </w:tc>
      </w:tr>
      <w:tr w:rsidR="00646399" w14:paraId="5496728C" w14:textId="77777777" w:rsidTr="00B63475">
        <w:tc>
          <w:tcPr>
            <w:tcW w:w="426" w:type="dxa"/>
          </w:tcPr>
          <w:p w14:paraId="79BF4F74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3B581B43" w14:textId="77777777" w:rsidR="00AB4B7A" w:rsidRPr="000740CD" w:rsidRDefault="00ED5CE4" w:rsidP="00A1552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تبديلية</w:t>
            </w:r>
          </w:p>
        </w:tc>
        <w:tc>
          <w:tcPr>
            <w:tcW w:w="426" w:type="dxa"/>
          </w:tcPr>
          <w:p w14:paraId="3E1AB86D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2221F455" w14:textId="77777777" w:rsidR="00AB4B7A" w:rsidRPr="000740CD" w:rsidRDefault="00ED5CE4" w:rsidP="00A1552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تجميعية</w:t>
            </w:r>
          </w:p>
        </w:tc>
        <w:tc>
          <w:tcPr>
            <w:tcW w:w="426" w:type="dxa"/>
          </w:tcPr>
          <w:p w14:paraId="0BA72657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267699B2" w14:textId="77777777" w:rsidR="00AB4B7A" w:rsidRPr="000740CD" w:rsidRDefault="00ED5CE4" w:rsidP="00A1552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انغلاق</w:t>
            </w:r>
          </w:p>
        </w:tc>
        <w:tc>
          <w:tcPr>
            <w:tcW w:w="426" w:type="dxa"/>
          </w:tcPr>
          <w:p w14:paraId="2EF2FD15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3AE3EA0B" w14:textId="77777777" w:rsidR="00AB4B7A" w:rsidRPr="000740CD" w:rsidRDefault="00ED5CE4" w:rsidP="00A1552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التوزيع</w:t>
            </w:r>
          </w:p>
        </w:tc>
      </w:tr>
      <w:tr w:rsidR="00646399" w14:paraId="0A691A35" w14:textId="77777777" w:rsidTr="00792E66">
        <w:trPr>
          <w:trHeight w:val="366"/>
        </w:trPr>
        <w:tc>
          <w:tcPr>
            <w:tcW w:w="10780" w:type="dxa"/>
            <w:gridSpan w:val="8"/>
          </w:tcPr>
          <w:p w14:paraId="2AB55ACC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نظير الجمعي للعدد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</m:oMath>
          </w:p>
        </w:tc>
      </w:tr>
      <w:tr w:rsidR="00646399" w14:paraId="02120CB7" w14:textId="77777777" w:rsidTr="00B63475">
        <w:tc>
          <w:tcPr>
            <w:tcW w:w="426" w:type="dxa"/>
          </w:tcPr>
          <w:p w14:paraId="7D1F0B6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2B05C923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1801FF4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1FAB568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0B227B8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44EA2D75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426" w:type="dxa"/>
          </w:tcPr>
          <w:p w14:paraId="66DEB08D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08280344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</m:t>
                </m:r>
              </m:oMath>
            </m:oMathPara>
          </w:p>
        </w:tc>
      </w:tr>
      <w:tr w:rsidR="00646399" w14:paraId="56128468" w14:textId="77777777" w:rsidTr="00B63475">
        <w:trPr>
          <w:trHeight w:val="348"/>
        </w:trPr>
        <w:tc>
          <w:tcPr>
            <w:tcW w:w="10780" w:type="dxa"/>
            <w:gridSpan w:val="8"/>
          </w:tcPr>
          <w:p w14:paraId="097E8720" w14:textId="77777777" w:rsidR="00B63475" w:rsidRPr="00B63475" w:rsidRDefault="00ED5CE4" w:rsidP="00B63475">
            <w:pPr>
              <w:numPr>
                <w:ilvl w:val="0"/>
                <w:numId w:val="14"/>
              </w:numPr>
              <w:contextualSpacing/>
              <w:rPr>
                <w:rFonts w:ascii="Calibri" w:eastAsia="Calibri" w:hAnsi="Calibri"/>
                <w:sz w:val="24"/>
                <w:szCs w:val="24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أوجد مدى العلاقة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1,5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</m:d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1,3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</m:d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,</m:t>
                  </m:r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2,3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</m:d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ثم حدد ما إذا كانت هذه العلاقة دالة أم لا:</w:t>
            </w:r>
          </w:p>
        </w:tc>
      </w:tr>
      <w:tr w:rsidR="00646399" w14:paraId="4F24D882" w14:textId="77777777" w:rsidTr="00B63475">
        <w:tc>
          <w:tcPr>
            <w:tcW w:w="426" w:type="dxa"/>
          </w:tcPr>
          <w:p w14:paraId="1F6E79F1" w14:textId="77777777" w:rsidR="00B63475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6C48D9E1" w14:textId="77777777" w:rsidR="00B63475" w:rsidRDefault="00ED5CE4" w:rsidP="00B63475">
            <w:pPr>
              <w:jc w:val="center"/>
              <w:rPr>
                <w:rFonts w:ascii="Calibri" w:eastAsia="Calibri" w:hAnsi="Calibri"/>
                <w:sz w:val="24"/>
                <w:szCs w:val="24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,-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>, دالة</w:t>
            </w:r>
          </w:p>
        </w:tc>
        <w:tc>
          <w:tcPr>
            <w:tcW w:w="426" w:type="dxa"/>
          </w:tcPr>
          <w:p w14:paraId="41DB89F2" w14:textId="77777777" w:rsidR="00B63475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1E47D079" w14:textId="77777777" w:rsidR="00B63475" w:rsidRDefault="00ED5CE4" w:rsidP="00B63475">
            <w:pPr>
              <w:jc w:val="center"/>
              <w:rPr>
                <w:rFonts w:ascii="Calibri" w:eastAsia="Calibri" w:hAnsi="Calibri"/>
                <w:sz w:val="24"/>
                <w:szCs w:val="24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,-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>, ليست دالة</w:t>
            </w:r>
          </w:p>
        </w:tc>
        <w:tc>
          <w:tcPr>
            <w:tcW w:w="426" w:type="dxa"/>
          </w:tcPr>
          <w:p w14:paraId="44157757" w14:textId="77777777" w:rsidR="00B63475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06902617" w14:textId="77777777" w:rsidR="00B63475" w:rsidRDefault="00ED5CE4" w:rsidP="00B63475">
            <w:pPr>
              <w:jc w:val="center"/>
              <w:rPr>
                <w:rFonts w:ascii="Calibri" w:eastAsia="Calibri" w:hAnsi="Calibri"/>
                <w:sz w:val="24"/>
                <w:szCs w:val="24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,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>, دالة</w:t>
            </w:r>
          </w:p>
        </w:tc>
        <w:tc>
          <w:tcPr>
            <w:tcW w:w="426" w:type="dxa"/>
          </w:tcPr>
          <w:p w14:paraId="6311FFE5" w14:textId="77777777" w:rsidR="00B63475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4492CF3B" w14:textId="77777777" w:rsidR="00B63475" w:rsidRDefault="00ED5CE4" w:rsidP="00B63475">
            <w:pPr>
              <w:jc w:val="center"/>
              <w:rPr>
                <w:rFonts w:ascii="Calibri" w:eastAsia="Calibri" w:hAnsi="Calibri"/>
                <w:sz w:val="24"/>
                <w:szCs w:val="24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,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>, ليست دالة</w:t>
            </w:r>
          </w:p>
        </w:tc>
      </w:tr>
      <w:tr w:rsidR="00646399" w14:paraId="435E8500" w14:textId="77777777" w:rsidTr="00792E66">
        <w:trPr>
          <w:trHeight w:val="1407"/>
        </w:trPr>
        <w:tc>
          <w:tcPr>
            <w:tcW w:w="10780" w:type="dxa"/>
            <w:gridSpan w:val="8"/>
          </w:tcPr>
          <w:p w14:paraId="5392D768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AC4785">
              <w:rPr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79744" behindDoc="1" locked="0" layoutInCell="1" allowOverlap="1" wp14:anchorId="11A7D0CD" wp14:editId="76784B2B">
                  <wp:simplePos x="0" y="0"/>
                  <wp:positionH relativeFrom="column">
                    <wp:posOffset>886460</wp:posOffset>
                  </wp:positionH>
                  <wp:positionV relativeFrom="paragraph">
                    <wp:posOffset>1905</wp:posOffset>
                  </wp:positionV>
                  <wp:extent cx="923925" cy="923925"/>
                  <wp:effectExtent l="0" t="0" r="9525" b="9525"/>
                  <wp:wrapTight wrapText="bothSides">
                    <wp:wrapPolygon edited="0">
                      <wp:start x="0" y="0"/>
                      <wp:lineTo x="0" y="21377"/>
                      <wp:lineTo x="21377" y="21377"/>
                      <wp:lineTo x="21377" y="0"/>
                      <wp:lineTo x="0" y="0"/>
                    </wp:wrapPolygon>
                  </wp:wrapTight>
                  <wp:docPr id="1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>يمثل الشكل المجاور:</w:t>
            </w:r>
            <w:r w:rsidRPr="00AC4785">
              <w:rPr>
                <w:rFonts w:eastAsiaTheme="minorHAnsi"/>
                <w:noProof/>
                <w:sz w:val="24"/>
                <w:szCs w:val="24"/>
                <w:rtl/>
              </w:rPr>
              <w:t xml:space="preserve"> </w:t>
            </w:r>
          </w:p>
        </w:tc>
      </w:tr>
      <w:tr w:rsidR="00646399" w14:paraId="074684A9" w14:textId="77777777" w:rsidTr="00B63475">
        <w:trPr>
          <w:trHeight w:val="282"/>
        </w:trPr>
        <w:tc>
          <w:tcPr>
            <w:tcW w:w="426" w:type="dxa"/>
          </w:tcPr>
          <w:p w14:paraId="1C213123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4066C0EA" w14:textId="77777777" w:rsidR="00AB4B7A" w:rsidRPr="000740CD" w:rsidRDefault="00ED5CE4" w:rsidP="00DC64E9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دالة متعددة التعريف</w:t>
            </w:r>
          </w:p>
        </w:tc>
        <w:tc>
          <w:tcPr>
            <w:tcW w:w="426" w:type="dxa"/>
          </w:tcPr>
          <w:p w14:paraId="4103A980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448A5AD5" w14:textId="77777777" w:rsidR="00AB4B7A" w:rsidRPr="000740CD" w:rsidRDefault="00ED5CE4" w:rsidP="00DC64E9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دالة القيمة المطلقة</w:t>
            </w:r>
          </w:p>
        </w:tc>
        <w:tc>
          <w:tcPr>
            <w:tcW w:w="426" w:type="dxa"/>
          </w:tcPr>
          <w:p w14:paraId="0ACB743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3A367630" w14:textId="77777777" w:rsidR="00AB4B7A" w:rsidRPr="000740CD" w:rsidRDefault="00ED5CE4" w:rsidP="00DC64E9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دالة درجية</w:t>
            </w:r>
          </w:p>
        </w:tc>
        <w:tc>
          <w:tcPr>
            <w:tcW w:w="426" w:type="dxa"/>
          </w:tcPr>
          <w:p w14:paraId="5660F437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6085C795" w14:textId="77777777" w:rsidR="00AB4B7A" w:rsidRPr="000740CD" w:rsidRDefault="00ED5CE4" w:rsidP="00DC64E9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دالة ثابتة</w:t>
            </w:r>
          </w:p>
        </w:tc>
      </w:tr>
      <w:tr w:rsidR="00646399" w14:paraId="5F692689" w14:textId="77777777" w:rsidTr="006C533C">
        <w:trPr>
          <w:trHeight w:val="402"/>
        </w:trPr>
        <w:tc>
          <w:tcPr>
            <w:tcW w:w="10780" w:type="dxa"/>
            <w:gridSpan w:val="8"/>
          </w:tcPr>
          <w:p w14:paraId="375BFF97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نظير </w:t>
            </w:r>
            <w:proofErr w:type="spellStart"/>
            <w:r>
              <w:rPr>
                <w:rFonts w:eastAsiaTheme="minorHAnsi" w:cstheme="minorBidi" w:hint="cs"/>
                <w:sz w:val="24"/>
                <w:szCs w:val="24"/>
                <w:rtl/>
              </w:rPr>
              <w:t>الضربي</w:t>
            </w:r>
            <w:proofErr w:type="spellEnd"/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للعدد </w:t>
            </w:r>
            <m:oMath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7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</w:p>
        </w:tc>
      </w:tr>
      <w:tr w:rsidR="00646399" w14:paraId="6389C4B0" w14:textId="77777777" w:rsidTr="00B63475">
        <w:tc>
          <w:tcPr>
            <w:tcW w:w="426" w:type="dxa"/>
          </w:tcPr>
          <w:p w14:paraId="5FF83813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508C16BB" w14:textId="77777777" w:rsidR="00AB4B7A" w:rsidRPr="000740CD" w:rsidRDefault="00ED5CE4" w:rsidP="00DC64E9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426" w:type="dxa"/>
          </w:tcPr>
          <w:p w14:paraId="2950D801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1D7B7090" w14:textId="77777777" w:rsidR="00AB4B7A" w:rsidRPr="000740CD" w:rsidRDefault="00ED5CE4" w:rsidP="00DC64E9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426" w:type="dxa"/>
          </w:tcPr>
          <w:p w14:paraId="239A01C1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664220DA" w14:textId="77777777" w:rsidR="00AB4B7A" w:rsidRPr="000740CD" w:rsidRDefault="00ED5CE4" w:rsidP="00DC64E9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426" w:type="dxa"/>
          </w:tcPr>
          <w:p w14:paraId="11F33FF0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3BE88D84" w14:textId="77777777" w:rsidR="00AB4B7A" w:rsidRPr="000740CD" w:rsidRDefault="00ED5CE4" w:rsidP="00DC64E9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</w:tr>
      <w:tr w:rsidR="00646399" w14:paraId="64EA2F83" w14:textId="77777777" w:rsidTr="006C533C">
        <w:trPr>
          <w:trHeight w:val="382"/>
        </w:trPr>
        <w:tc>
          <w:tcPr>
            <w:tcW w:w="10780" w:type="dxa"/>
            <w:gridSpan w:val="8"/>
          </w:tcPr>
          <w:p w14:paraId="374B7592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تمثيل البياني للمتباينة التالية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&gt;1</m:t>
              </m:r>
            </m:oMath>
          </w:p>
        </w:tc>
      </w:tr>
      <w:tr w:rsidR="00646399" w14:paraId="3046EB47" w14:textId="77777777" w:rsidTr="00B63475">
        <w:trPr>
          <w:trHeight w:val="1507"/>
        </w:trPr>
        <w:tc>
          <w:tcPr>
            <w:tcW w:w="426" w:type="dxa"/>
          </w:tcPr>
          <w:p w14:paraId="072DADC1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7E6F6D9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B32EA1">
              <w:rPr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0768" behindDoc="0" locked="0" layoutInCell="1" allowOverlap="1" wp14:anchorId="5F649157" wp14:editId="0DE3C7E5">
                  <wp:simplePos x="0" y="0"/>
                  <wp:positionH relativeFrom="column">
                    <wp:posOffset>272415</wp:posOffset>
                  </wp:positionH>
                  <wp:positionV relativeFrom="paragraph">
                    <wp:posOffset>26035</wp:posOffset>
                  </wp:positionV>
                  <wp:extent cx="838835" cy="838835"/>
                  <wp:effectExtent l="0" t="0" r="0" b="0"/>
                  <wp:wrapNone/>
                  <wp:docPr id="379918790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9918790" name=""/>
                          <pic:cNvPicPr/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835" cy="838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6" w:type="dxa"/>
          </w:tcPr>
          <w:p w14:paraId="13CB7D8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009BE896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B9477E">
              <w:rPr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1792" behindDoc="1" locked="0" layoutInCell="1" allowOverlap="1" wp14:anchorId="235C077F" wp14:editId="1EA72930">
                  <wp:simplePos x="0" y="0"/>
                  <wp:positionH relativeFrom="column">
                    <wp:posOffset>381635</wp:posOffset>
                  </wp:positionH>
                  <wp:positionV relativeFrom="paragraph">
                    <wp:posOffset>0</wp:posOffset>
                  </wp:positionV>
                  <wp:extent cx="882650" cy="885825"/>
                  <wp:effectExtent l="0" t="0" r="0" b="9525"/>
                  <wp:wrapTight wrapText="bothSides">
                    <wp:wrapPolygon edited="0">
                      <wp:start x="0" y="0"/>
                      <wp:lineTo x="0" y="21368"/>
                      <wp:lineTo x="20978" y="21368"/>
                      <wp:lineTo x="20978" y="0"/>
                      <wp:lineTo x="0" y="0"/>
                    </wp:wrapPolygon>
                  </wp:wrapTight>
                  <wp:docPr id="115598103" name="صورة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598103" name=""/>
                          <pic:cNvPicPr/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2650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6" w:type="dxa"/>
          </w:tcPr>
          <w:p w14:paraId="7836609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592541A0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B32EA1">
              <w:rPr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2816" behindDoc="0" locked="0" layoutInCell="1" allowOverlap="1" wp14:anchorId="1B7A6873" wp14:editId="30F413C5">
                  <wp:simplePos x="0" y="0"/>
                  <wp:positionH relativeFrom="column">
                    <wp:posOffset>169099</wp:posOffset>
                  </wp:positionH>
                  <wp:positionV relativeFrom="paragraph">
                    <wp:posOffset>-874</wp:posOffset>
                  </wp:positionV>
                  <wp:extent cx="885825" cy="885825"/>
                  <wp:effectExtent l="0" t="0" r="9525" b="9525"/>
                  <wp:wrapNone/>
                  <wp:docPr id="112395500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395500" name=""/>
                          <pic:cNvPicPr/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825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6" w:type="dxa"/>
          </w:tcPr>
          <w:p w14:paraId="05536D3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6C91CBD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B9477E">
              <w:rPr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3840" behindDoc="0" locked="0" layoutInCell="1" allowOverlap="1" wp14:anchorId="6F79941C" wp14:editId="3BA4D8D5">
                  <wp:simplePos x="0" y="0"/>
                  <wp:positionH relativeFrom="column">
                    <wp:posOffset>150797</wp:posOffset>
                  </wp:positionH>
                  <wp:positionV relativeFrom="paragraph">
                    <wp:posOffset>-874</wp:posOffset>
                  </wp:positionV>
                  <wp:extent cx="872657" cy="865995"/>
                  <wp:effectExtent l="0" t="0" r="3810" b="0"/>
                  <wp:wrapNone/>
                  <wp:docPr id="7" name="صورة 7">
                    <a:hlinkClick xmlns:a="http://schemas.openxmlformats.org/drawingml/2006/main" r:id="rId20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صورة 7">
                            <a:hlinkClick r:id="rId203"/>
                          </pic:cNvPr>
                          <pic:cNvPicPr/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4754" cy="8680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646399" w14:paraId="5BC0463D" w14:textId="77777777" w:rsidTr="00486D0B">
        <w:trPr>
          <w:trHeight w:val="629"/>
        </w:trPr>
        <w:tc>
          <w:tcPr>
            <w:tcW w:w="10780" w:type="dxa"/>
            <w:gridSpan w:val="8"/>
          </w:tcPr>
          <w:p w14:paraId="2BBCBE5D" w14:textId="77777777" w:rsidR="00486D0B" w:rsidRPr="00486D0B" w:rsidRDefault="00ED5CE4" w:rsidP="00486D0B">
            <w:pPr>
              <w:numPr>
                <w:ilvl w:val="0"/>
                <w:numId w:val="10"/>
              </w:numPr>
              <w:ind w:left="325" w:hanging="284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486D0B">
              <w:rPr>
                <w:rFonts w:eastAsiaTheme="minorHAnsi" w:cstheme="minorBidi" w:hint="cs"/>
                <w:sz w:val="24"/>
                <w:szCs w:val="24"/>
                <w:rtl/>
              </w:rPr>
              <w:t xml:space="preserve">للإجابة على الأسئلة (8,7) استخدم نظام المتباينات التالي: </w:t>
            </w:r>
            <m:oMath>
              <m:r>
                <w:rPr>
                  <w:rFonts w:ascii="Cambria Math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hAnsi="Cambria Math" w:cstheme="minorBidi"/>
                  <w:sz w:val="24"/>
                  <w:szCs w:val="24"/>
                </w:rPr>
                <m:t>≥1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 xml:space="preserve"> , 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 xml:space="preserve">≤6 , 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≥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</m:t>
              </m:r>
            </m:oMath>
            <w:r w:rsidRPr="00486D0B">
              <w:rPr>
                <w:rFonts w:eastAsiaTheme="minorHAnsi" w:cstheme="minorBidi" w:hint="cs"/>
                <w:sz w:val="24"/>
                <w:szCs w:val="24"/>
                <w:rtl/>
              </w:rPr>
              <w:t xml:space="preserve">، </w:t>
            </w:r>
          </w:p>
          <w:p w14:paraId="02DFB8C6" w14:textId="77777777" w:rsidR="00AB4B7A" w:rsidRPr="00486D0B" w:rsidRDefault="00ED5CE4" w:rsidP="00486D0B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486D0B">
              <w:rPr>
                <w:rFonts w:eastAsiaTheme="minorHAnsi" w:cstheme="minorBidi" w:hint="cs"/>
                <w:sz w:val="24"/>
                <w:szCs w:val="24"/>
                <w:rtl/>
              </w:rPr>
              <w:t>أوجد إحداثيات رؤوس منطقة الحل.</w:t>
            </w:r>
          </w:p>
        </w:tc>
      </w:tr>
      <w:tr w:rsidR="00646399" w14:paraId="29D054C8" w14:textId="77777777" w:rsidTr="00B63475">
        <w:tc>
          <w:tcPr>
            <w:tcW w:w="426" w:type="dxa"/>
          </w:tcPr>
          <w:p w14:paraId="7A5388D8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71B5D2E2" w14:textId="77777777" w:rsidR="00AB4B7A" w:rsidRPr="000740CD" w:rsidRDefault="00ED5CE4" w:rsidP="00445B45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0,-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1,1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8,6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67681113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1E63F22D" w14:textId="77777777" w:rsidR="00AB4B7A" w:rsidRPr="000740CD" w:rsidRDefault="00ED5CE4" w:rsidP="00445B45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1,-1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1,6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8,6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7B4E6DE1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0ADA4029" w14:textId="77777777" w:rsidR="00AB4B7A" w:rsidRPr="000740CD" w:rsidRDefault="00ED5CE4" w:rsidP="00445B45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0,-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,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,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71DC1C44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24353F76" w14:textId="77777777" w:rsidR="00AB4B7A" w:rsidRPr="000740CD" w:rsidRDefault="00ED5CE4" w:rsidP="00445B45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1,6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,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,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8,0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1EDE2C72" w14:textId="77777777" w:rsidTr="006C533C">
        <w:trPr>
          <w:trHeight w:val="405"/>
        </w:trPr>
        <w:tc>
          <w:tcPr>
            <w:tcW w:w="10780" w:type="dxa"/>
            <w:gridSpan w:val="8"/>
          </w:tcPr>
          <w:p w14:paraId="38513800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أوجد القيمة ال</w:t>
            </w:r>
            <w:r w:rsidR="00792E66">
              <w:rPr>
                <w:rFonts w:eastAsiaTheme="minorHAnsi" w:cstheme="minorBidi" w:hint="cs"/>
                <w:sz w:val="24"/>
                <w:szCs w:val="24"/>
                <w:rtl/>
              </w:rPr>
              <w:t>صغرى</w:t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للدالة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f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(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,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)=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في هذه المنطقة:</w:t>
            </w:r>
            <w:r w:rsidR="00BE57A5">
              <w:rPr>
                <w:rFonts w:asciiTheme="minorBidi" w:eastAsiaTheme="minorHAnsi" w:hAnsiTheme="minorBidi" w:cstheme="minorBidi"/>
                <w:noProof/>
                <w:sz w:val="24"/>
                <w:szCs w:val="24"/>
              </w:rPr>
              <w:t xml:space="preserve"> </w:t>
            </w:r>
          </w:p>
        </w:tc>
      </w:tr>
      <w:tr w:rsidR="00646399" w14:paraId="7CDFD06C" w14:textId="77777777" w:rsidTr="00B63475">
        <w:tc>
          <w:tcPr>
            <w:tcW w:w="426" w:type="dxa"/>
          </w:tcPr>
          <w:p w14:paraId="4C5BE017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7BB0A18D" w14:textId="77777777" w:rsidR="00AB4B7A" w:rsidRPr="000740CD" w:rsidRDefault="00ED5CE4" w:rsidP="00A02F34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42329E33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2AEBEDA9" w14:textId="77777777" w:rsidR="00AB4B7A" w:rsidRPr="000740CD" w:rsidRDefault="00ED5CE4" w:rsidP="00A02F34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426" w:type="dxa"/>
          </w:tcPr>
          <w:p w14:paraId="38092BC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52E18B1F" w14:textId="77777777" w:rsidR="00AB4B7A" w:rsidRPr="00792E66" w:rsidRDefault="00ED5CE4" w:rsidP="00A02F34">
            <w:pPr>
              <w:jc w:val="center"/>
              <w:rPr>
                <w:rFonts w:eastAsiaTheme="minorHAnsi" w:cstheme="minorBidi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426" w:type="dxa"/>
          </w:tcPr>
          <w:p w14:paraId="31A2FA95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5473E332" w14:textId="77777777" w:rsidR="00AB4B7A" w:rsidRPr="000740CD" w:rsidRDefault="00ED5CE4" w:rsidP="00A02F34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9</m:t>
                </m:r>
              </m:oMath>
            </m:oMathPara>
          </w:p>
        </w:tc>
      </w:tr>
      <w:tr w:rsidR="00646399" w14:paraId="435AADA8" w14:textId="77777777" w:rsidTr="00DB569D">
        <w:trPr>
          <w:trHeight w:val="1684"/>
        </w:trPr>
        <w:tc>
          <w:tcPr>
            <w:tcW w:w="10780" w:type="dxa"/>
            <w:gridSpan w:val="8"/>
          </w:tcPr>
          <w:p w14:paraId="314BC894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B91093">
              <w:rPr>
                <w:noProof/>
                <w:sz w:val="24"/>
                <w:szCs w:val="24"/>
                <w:rtl/>
              </w:rPr>
              <w:lastRenderedPageBreak/>
              <w:drawing>
                <wp:anchor distT="0" distB="0" distL="114300" distR="114300" simplePos="0" relativeHeight="251684864" behindDoc="1" locked="0" layoutInCell="1" allowOverlap="1" wp14:anchorId="335FC889" wp14:editId="5CBD753D">
                  <wp:simplePos x="0" y="0"/>
                  <wp:positionH relativeFrom="column">
                    <wp:posOffset>1019617</wp:posOffset>
                  </wp:positionH>
                  <wp:positionV relativeFrom="paragraph">
                    <wp:posOffset>34228</wp:posOffset>
                  </wp:positionV>
                  <wp:extent cx="956310" cy="948690"/>
                  <wp:effectExtent l="0" t="0" r="0" b="3810"/>
                  <wp:wrapTight wrapText="bothSides">
                    <wp:wrapPolygon edited="0">
                      <wp:start x="0" y="0"/>
                      <wp:lineTo x="0" y="21253"/>
                      <wp:lineTo x="21084" y="21253"/>
                      <wp:lineTo x="21084" y="0"/>
                      <wp:lineTo x="0" y="0"/>
                    </wp:wrapPolygon>
                  </wp:wrapTight>
                  <wp:docPr id="1784442597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4442597" name=""/>
                          <pic:cNvPicPr/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6310" cy="948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>أيّ مما يأتي ليس جزءاً من الدالة المتعددة التعريف الممثلة بالشكل المجاور:</w:t>
            </w:r>
            <w:r w:rsidRPr="00B91093">
              <w:rPr>
                <w:rFonts w:eastAsiaTheme="minorHAnsi"/>
                <w:noProof/>
                <w:sz w:val="24"/>
                <w:szCs w:val="24"/>
                <w:rtl/>
              </w:rPr>
              <w:t xml:space="preserve"> </w:t>
            </w:r>
          </w:p>
        </w:tc>
      </w:tr>
      <w:tr w:rsidR="00646399" w14:paraId="08405701" w14:textId="77777777" w:rsidTr="00B63475">
        <w:tc>
          <w:tcPr>
            <w:tcW w:w="426" w:type="dxa"/>
          </w:tcPr>
          <w:p w14:paraId="08C4E25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042C1B6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, 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&lt;-1</m:t>
                </m:r>
              </m:oMath>
            </m:oMathPara>
          </w:p>
        </w:tc>
        <w:tc>
          <w:tcPr>
            <w:tcW w:w="426" w:type="dxa"/>
          </w:tcPr>
          <w:p w14:paraId="2B249C5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368F29A6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, -1≤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&lt;3</m:t>
                </m:r>
              </m:oMath>
            </m:oMathPara>
          </w:p>
        </w:tc>
        <w:tc>
          <w:tcPr>
            <w:tcW w:w="426" w:type="dxa"/>
          </w:tcPr>
          <w:p w14:paraId="2D3D8FEF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2DC79A5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+7 , 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 w:cstheme="minorBidi"/>
                    <w:sz w:val="24"/>
                    <w:szCs w:val="24"/>
                  </w:rPr>
                  <m:t>≥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5D79DA1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26B1A62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3 , 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&lt;-1</m:t>
                </m:r>
              </m:oMath>
            </m:oMathPara>
          </w:p>
        </w:tc>
      </w:tr>
      <w:tr w:rsidR="00646399" w14:paraId="38EA4381" w14:textId="77777777" w:rsidTr="006C533C">
        <w:trPr>
          <w:trHeight w:val="820"/>
        </w:trPr>
        <w:tc>
          <w:tcPr>
            <w:tcW w:w="10780" w:type="dxa"/>
            <w:gridSpan w:val="8"/>
          </w:tcPr>
          <w:p w14:paraId="27566841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6C533C">
              <w:rPr>
                <w:rFonts w:eastAsiaTheme="minorHAnsi" w:cstheme="minorBidi" w:hint="cs"/>
                <w:sz w:val="24"/>
                <w:szCs w:val="24"/>
                <w:rtl/>
              </w:rPr>
              <w:t xml:space="preserve">قيمة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0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</m:m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6C533C">
              <w:rPr>
                <w:rFonts w:eastAsiaTheme="minorHAnsi" w:cstheme="minorBidi" w:hint="cs"/>
                <w:sz w:val="24"/>
                <w:szCs w:val="24"/>
                <w:rtl/>
              </w:rPr>
              <w:t xml:space="preserve"> هي:</w:t>
            </w:r>
          </w:p>
        </w:tc>
      </w:tr>
      <w:tr w:rsidR="00646399" w14:paraId="66F6E2FC" w14:textId="77777777" w:rsidTr="00B63475">
        <w:tc>
          <w:tcPr>
            <w:tcW w:w="426" w:type="dxa"/>
          </w:tcPr>
          <w:p w14:paraId="0E2C870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5D45D9B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426" w:type="dxa"/>
          </w:tcPr>
          <w:p w14:paraId="5BBEDD3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443A1BC4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426" w:type="dxa"/>
          </w:tcPr>
          <w:p w14:paraId="0448074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5A4CA0F6" w14:textId="77777777" w:rsidR="00AB4B7A" w:rsidRPr="007D706E" w:rsidRDefault="00ED5CE4" w:rsidP="00AB4B7A">
            <w:pPr>
              <w:rPr>
                <w:rFonts w:eastAsiaTheme="minorHAnsi" w:cstheme="minorBid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426" w:type="dxa"/>
          </w:tcPr>
          <w:p w14:paraId="48C7D99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35F3D9C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0</m:t>
                </m:r>
              </m:oMath>
            </m:oMathPara>
          </w:p>
        </w:tc>
      </w:tr>
      <w:tr w:rsidR="00646399" w14:paraId="48377A14" w14:textId="77777777" w:rsidTr="00926CF8">
        <w:trPr>
          <w:trHeight w:val="1131"/>
        </w:trPr>
        <w:tc>
          <w:tcPr>
            <w:tcW w:w="10780" w:type="dxa"/>
            <w:gridSpan w:val="8"/>
          </w:tcPr>
          <w:p w14:paraId="286EDE20" w14:textId="77777777" w:rsidR="003828E1" w:rsidRPr="00926CF8" w:rsidRDefault="00ED5CE4" w:rsidP="00926CF8">
            <w:pPr>
              <w:numPr>
                <w:ilvl w:val="0"/>
                <w:numId w:val="10"/>
              </w:numPr>
              <w:ind w:left="325" w:hanging="325"/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926CF8">
              <w:rPr>
                <w:rFonts w:eastAsiaTheme="minorHAnsi" w:cstheme="minorBidi" w:hint="cs"/>
                <w:sz w:val="24"/>
                <w:szCs w:val="24"/>
                <w:rtl/>
              </w:rPr>
              <w:t xml:space="preserve">للأسئلة من </w:t>
            </w:r>
            <w:r w:rsidRPr="00926CF8">
              <w:rPr>
                <w:rFonts w:eastAsiaTheme="minorHAnsi" w:cstheme="minorBidi" w:hint="cs"/>
                <w:sz w:val="24"/>
                <w:szCs w:val="24"/>
                <w:rtl/>
              </w:rPr>
              <w:t>(11-14) استعمل المصفوفات الآتية لإيجاد كل مما يأتي:</w:t>
            </w:r>
          </w:p>
          <w:p w14:paraId="404C3FC7" w14:textId="77777777" w:rsidR="00AB4B7A" w:rsidRPr="003828E1" w:rsidRDefault="00ED5CE4" w:rsidP="003828E1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bar>
                  <m:bar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A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ba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, </m:t>
                </m:r>
                <m:bar>
                  <m:bar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B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ba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9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5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, </m:t>
                </m:r>
                <m:bar>
                  <m:bar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C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ba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, </m:t>
                </m:r>
                <m:bar>
                  <m:bar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D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ba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7733CD4A" w14:textId="77777777" w:rsidTr="00486D0B">
        <w:trPr>
          <w:trHeight w:val="366"/>
        </w:trPr>
        <w:tc>
          <w:tcPr>
            <w:tcW w:w="10780" w:type="dxa"/>
            <w:gridSpan w:val="8"/>
          </w:tcPr>
          <w:p w14:paraId="1353215E" w14:textId="77777777" w:rsidR="003828E1" w:rsidRPr="003828E1" w:rsidRDefault="00ED5CE4" w:rsidP="003828E1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رتبة المصفوفة </w:t>
            </w:r>
            <m:oMath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هي:</w:t>
            </w:r>
          </w:p>
        </w:tc>
      </w:tr>
      <w:tr w:rsidR="00646399" w14:paraId="0A4FEB68" w14:textId="77777777" w:rsidTr="00B63475">
        <w:tc>
          <w:tcPr>
            <w:tcW w:w="426" w:type="dxa"/>
          </w:tcPr>
          <w:p w14:paraId="19578E4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4EFA70D8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×2</m:t>
                </m:r>
              </m:oMath>
            </m:oMathPara>
          </w:p>
        </w:tc>
        <w:tc>
          <w:tcPr>
            <w:tcW w:w="426" w:type="dxa"/>
          </w:tcPr>
          <w:p w14:paraId="78C7DEA4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26B5210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×3</m:t>
                </m:r>
              </m:oMath>
            </m:oMathPara>
          </w:p>
        </w:tc>
        <w:tc>
          <w:tcPr>
            <w:tcW w:w="426" w:type="dxa"/>
          </w:tcPr>
          <w:p w14:paraId="0DC1EA15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633DF2D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×2</m:t>
                </m:r>
              </m:oMath>
            </m:oMathPara>
          </w:p>
        </w:tc>
        <w:tc>
          <w:tcPr>
            <w:tcW w:w="426" w:type="dxa"/>
          </w:tcPr>
          <w:p w14:paraId="5A9AA37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797EA36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×3</m:t>
                </m:r>
              </m:oMath>
            </m:oMathPara>
          </w:p>
        </w:tc>
      </w:tr>
      <w:tr w:rsidR="00646399" w14:paraId="18855A37" w14:textId="77777777" w:rsidTr="006C533C">
        <w:trPr>
          <w:trHeight w:val="387"/>
        </w:trPr>
        <w:tc>
          <w:tcPr>
            <w:tcW w:w="10780" w:type="dxa"/>
            <w:gridSpan w:val="8"/>
          </w:tcPr>
          <w:p w14:paraId="3706BCCA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قيمة </w:t>
            </w:r>
            <m:oMath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b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b>
              </m:sSub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هي:</w:t>
            </w:r>
          </w:p>
        </w:tc>
      </w:tr>
      <w:tr w:rsidR="00646399" w14:paraId="12A07A80" w14:textId="77777777" w:rsidTr="00B63475">
        <w:tc>
          <w:tcPr>
            <w:tcW w:w="426" w:type="dxa"/>
          </w:tcPr>
          <w:p w14:paraId="4EE2B8B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6AD5EC7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14:paraId="2BDCBDB0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4E65CE8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26" w:type="dxa"/>
          </w:tcPr>
          <w:p w14:paraId="32B1A0E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6375D7A4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426" w:type="dxa"/>
          </w:tcPr>
          <w:p w14:paraId="3ADE8AB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067D5E8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</m:oMath>
            </m:oMathPara>
          </w:p>
        </w:tc>
      </w:tr>
      <w:tr w:rsidR="00646399" w14:paraId="513ECF7E" w14:textId="77777777" w:rsidTr="00486D0B">
        <w:trPr>
          <w:trHeight w:val="429"/>
        </w:trPr>
        <w:tc>
          <w:tcPr>
            <w:tcW w:w="10780" w:type="dxa"/>
            <w:gridSpan w:val="8"/>
          </w:tcPr>
          <w:p w14:paraId="318833FA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نظير </w:t>
            </w:r>
            <w:proofErr w:type="spellStart"/>
            <w:r>
              <w:rPr>
                <w:rFonts w:eastAsiaTheme="minorHAnsi" w:cstheme="minorBidi" w:hint="cs"/>
                <w:sz w:val="24"/>
                <w:szCs w:val="24"/>
                <w:rtl/>
              </w:rPr>
              <w:t>الضربي</w:t>
            </w:r>
            <w:proofErr w:type="spellEnd"/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للمصفوفة </w:t>
            </w:r>
            <m:oMath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C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هو:</w:t>
            </w:r>
          </w:p>
        </w:tc>
      </w:tr>
      <w:tr w:rsidR="00646399" w14:paraId="0949CA40" w14:textId="77777777" w:rsidTr="00B63475">
        <w:trPr>
          <w:trHeight w:val="890"/>
        </w:trPr>
        <w:tc>
          <w:tcPr>
            <w:tcW w:w="426" w:type="dxa"/>
          </w:tcPr>
          <w:p w14:paraId="71AAEE2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457F8F7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2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4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49B053CD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0C8BAB74" w14:textId="77777777" w:rsidR="00AB4B7A" w:rsidRPr="007D706E" w:rsidRDefault="00ED5CE4" w:rsidP="00AB4B7A">
            <w:pPr>
              <w:rPr>
                <w:rFonts w:eastAsiaTheme="minorHAnsi" w:cstheme="minorBidi"/>
                <w:i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4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2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653D3BA8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792696E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2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4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587864A6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1DBA25D3" w14:textId="77777777" w:rsidR="00AB4B7A" w:rsidRPr="000740CD" w:rsidRDefault="00ED5CE4" w:rsidP="006C533C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4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Theme="minorHAnsi" w:hAnsi="Cambria Math" w:cstheme="minorBidi"/>
                                  <w:sz w:val="24"/>
                                  <w:szCs w:val="24"/>
                                </w:rPr>
                                <m:t>2</m:t>
                              </m:r>
                              <m:ctrlPr>
                                <w:rPr>
                                  <w:rFonts w:ascii="Cambria Math" w:eastAsiaTheme="minorHAnsi" w:hAnsi="Cambria Math" w:cstheme="minorBidi"/>
                                </w:rPr>
                              </m:ctrlPr>
                            </m:den>
                          </m:f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3C8E6A66" w14:textId="77777777" w:rsidTr="00486D0B">
        <w:trPr>
          <w:trHeight w:val="410"/>
        </w:trPr>
        <w:tc>
          <w:tcPr>
            <w:tcW w:w="10780" w:type="dxa"/>
            <w:gridSpan w:val="8"/>
          </w:tcPr>
          <w:p w14:paraId="6EE0AE5F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085878">
              <w:rPr>
                <w:rFonts w:eastAsiaTheme="minorHAnsi" w:cstheme="minorBidi" w:hint="cs"/>
                <w:sz w:val="24"/>
                <w:szCs w:val="24"/>
                <w:rtl/>
              </w:rPr>
              <w:t xml:space="preserve">ناتج </w:t>
            </w:r>
            <w:r w:rsidR="006C533C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m:oMath>
              <m:bar>
                <m:bar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D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C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bar>
            </m:oMath>
            <w:r w:rsidR="006C533C">
              <w:rPr>
                <w:rFonts w:eastAsiaTheme="minorHAnsi" w:cstheme="minorBidi" w:hint="cs"/>
                <w:sz w:val="24"/>
                <w:szCs w:val="24"/>
                <w:rtl/>
              </w:rPr>
              <w:t xml:space="preserve"> هو:</w:t>
            </w:r>
          </w:p>
        </w:tc>
      </w:tr>
      <w:tr w:rsidR="00646399" w14:paraId="76344648" w14:textId="77777777" w:rsidTr="00B63475">
        <w:tc>
          <w:tcPr>
            <w:tcW w:w="426" w:type="dxa"/>
          </w:tcPr>
          <w:p w14:paraId="3E94968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655ECFB1" w14:textId="77777777" w:rsidR="00AB4B7A" w:rsidRPr="000740CD" w:rsidRDefault="00ED5CE4" w:rsidP="00FC2FCA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0152AAA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5B6A3524" w14:textId="77777777" w:rsidR="00AB4B7A" w:rsidRPr="000740CD" w:rsidRDefault="00ED5CE4" w:rsidP="00FC2FCA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4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148589D0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6204A66F" w14:textId="77777777" w:rsidR="00AB4B7A" w:rsidRPr="000740CD" w:rsidRDefault="00ED5CE4" w:rsidP="00FC2FCA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6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6771E12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16D7F73B" w14:textId="77777777" w:rsidR="00AB4B7A" w:rsidRPr="000740CD" w:rsidRDefault="00ED5CE4" w:rsidP="00FC2FCA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3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HAnsi" w:hAnsi="Cambria Math" w:cstheme="minorBidi"/>
                              <w:sz w:val="24"/>
                              <w:szCs w:val="24"/>
                            </w:rPr>
                            <m:t>10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19B38759" w14:textId="77777777" w:rsidTr="00486D0B">
        <w:trPr>
          <w:trHeight w:val="548"/>
        </w:trPr>
        <w:tc>
          <w:tcPr>
            <w:tcW w:w="10780" w:type="dxa"/>
            <w:gridSpan w:val="8"/>
          </w:tcPr>
          <w:p w14:paraId="4E792CAB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6C533C">
              <w:rPr>
                <w:rFonts w:eastAsiaTheme="minorHAnsi" w:cstheme="minorBidi" w:hint="cs"/>
                <w:sz w:val="24"/>
                <w:szCs w:val="24"/>
                <w:rtl/>
              </w:rPr>
              <w:t xml:space="preserve">قيمة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</m:oMath>
            <w:r w:rsidR="006C533C">
              <w:rPr>
                <w:rFonts w:eastAsiaTheme="minorHAnsi" w:cstheme="minorBidi" w:hint="cs"/>
                <w:sz w:val="24"/>
                <w:szCs w:val="24"/>
                <w:rtl/>
              </w:rPr>
              <w:t xml:space="preserve"> التي تجعل المصفوف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0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5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</m:m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6C533C">
              <w:rPr>
                <w:rFonts w:eastAsiaTheme="minorHAnsi" w:cstheme="minorBidi" w:hint="cs"/>
                <w:sz w:val="24"/>
                <w:szCs w:val="24"/>
                <w:rtl/>
              </w:rPr>
              <w:t xml:space="preserve"> ليس لها نظير ضربي هي:</w:t>
            </w:r>
          </w:p>
        </w:tc>
      </w:tr>
      <w:tr w:rsidR="00646399" w14:paraId="180C4C17" w14:textId="77777777" w:rsidTr="00B63475">
        <w:tc>
          <w:tcPr>
            <w:tcW w:w="426" w:type="dxa"/>
          </w:tcPr>
          <w:p w14:paraId="175C120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422CBFA8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14:paraId="49C1687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1BD0C425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14:paraId="3301740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59CD911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0</m:t>
                </m:r>
              </m:oMath>
            </m:oMathPara>
          </w:p>
        </w:tc>
        <w:tc>
          <w:tcPr>
            <w:tcW w:w="426" w:type="dxa"/>
          </w:tcPr>
          <w:p w14:paraId="3E447ABF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6425C53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0</m:t>
                </m:r>
              </m:oMath>
            </m:oMathPara>
          </w:p>
        </w:tc>
      </w:tr>
      <w:tr w:rsidR="00646399" w14:paraId="02A47384" w14:textId="77777777" w:rsidTr="00486D0B">
        <w:trPr>
          <w:trHeight w:val="405"/>
        </w:trPr>
        <w:tc>
          <w:tcPr>
            <w:tcW w:w="10780" w:type="dxa"/>
            <w:gridSpan w:val="8"/>
          </w:tcPr>
          <w:p w14:paraId="2ACFD829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E029CC">
              <w:rPr>
                <w:rFonts w:eastAsiaTheme="minorHAnsi" w:cstheme="minorBidi" w:hint="cs"/>
                <w:sz w:val="24"/>
                <w:szCs w:val="24"/>
                <w:rtl/>
              </w:rPr>
              <w:t xml:space="preserve">كم عنصراً في مصفوفة من الرتبة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4×3</m:t>
              </m:r>
            </m:oMath>
            <w:r w:rsidR="00E029CC">
              <w:rPr>
                <w:rFonts w:eastAsiaTheme="minorHAnsi" w:cstheme="minorBidi" w:hint="cs"/>
                <w:sz w:val="24"/>
                <w:szCs w:val="24"/>
                <w:rtl/>
              </w:rPr>
              <w:t>؟</w:t>
            </w:r>
          </w:p>
        </w:tc>
      </w:tr>
      <w:tr w:rsidR="00646399" w14:paraId="3AE2454B" w14:textId="77777777" w:rsidTr="00B63475">
        <w:tc>
          <w:tcPr>
            <w:tcW w:w="426" w:type="dxa"/>
          </w:tcPr>
          <w:p w14:paraId="79F04187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110EC931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426" w:type="dxa"/>
          </w:tcPr>
          <w:p w14:paraId="7F490B7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304A4DB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2D95469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52C2F80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2</m:t>
                </m:r>
              </m:oMath>
            </m:oMathPara>
          </w:p>
        </w:tc>
        <w:tc>
          <w:tcPr>
            <w:tcW w:w="426" w:type="dxa"/>
          </w:tcPr>
          <w:p w14:paraId="1CB1520D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59A570B9" w14:textId="77777777" w:rsidR="00AB4B7A" w:rsidRPr="00E029CC" w:rsidRDefault="00ED5CE4" w:rsidP="00AB4B7A">
            <w:pPr>
              <w:rPr>
                <w:rFonts w:eastAsiaTheme="minorHAnsi" w:cstheme="minorBidi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</w:tr>
      <w:tr w:rsidR="00646399" w14:paraId="4B2F7604" w14:textId="77777777" w:rsidTr="00486D0B">
        <w:trPr>
          <w:trHeight w:val="414"/>
        </w:trPr>
        <w:tc>
          <w:tcPr>
            <w:tcW w:w="10780" w:type="dxa"/>
            <w:gridSpan w:val="8"/>
          </w:tcPr>
          <w:p w14:paraId="15893128" w14:textId="77777777" w:rsidR="00AB4B7A" w:rsidRPr="000740CD" w:rsidRDefault="00ED5CE4" w:rsidP="00AB4B7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B70DBF">
              <w:rPr>
                <w:rFonts w:eastAsiaTheme="minorHAnsi" w:cstheme="minorBidi" w:hint="cs"/>
                <w:sz w:val="24"/>
                <w:szCs w:val="24"/>
                <w:rtl/>
              </w:rPr>
              <w:t xml:space="preserve">باستعمال قاعدة </w:t>
            </w:r>
            <w:proofErr w:type="spellStart"/>
            <w:r w:rsidR="00B70DBF">
              <w:rPr>
                <w:rFonts w:eastAsiaTheme="minorHAnsi" w:cstheme="minorBidi" w:hint="cs"/>
                <w:sz w:val="24"/>
                <w:szCs w:val="24"/>
                <w:rtl/>
              </w:rPr>
              <w:t>كرامر</w:t>
            </w:r>
            <w:proofErr w:type="spellEnd"/>
            <w:r w:rsidR="00B70DBF">
              <w:rPr>
                <w:rFonts w:eastAsiaTheme="minorHAnsi" w:cstheme="minorBidi" w:hint="cs"/>
                <w:sz w:val="24"/>
                <w:szCs w:val="24"/>
                <w:rtl/>
              </w:rPr>
              <w:t xml:space="preserve"> أو المعادلة </w:t>
            </w:r>
            <w:proofErr w:type="spellStart"/>
            <w:r w:rsidR="00B70DBF">
              <w:rPr>
                <w:rFonts w:eastAsiaTheme="minorHAnsi" w:cstheme="minorBidi" w:hint="cs"/>
                <w:sz w:val="24"/>
                <w:szCs w:val="24"/>
                <w:rtl/>
              </w:rPr>
              <w:t>المصفوفية</w:t>
            </w:r>
            <w:proofErr w:type="spellEnd"/>
            <w:r w:rsidR="00B70DBF">
              <w:rPr>
                <w:rFonts w:eastAsiaTheme="minorHAnsi" w:cstheme="minorBidi" w:hint="cs"/>
                <w:sz w:val="24"/>
                <w:szCs w:val="24"/>
                <w:rtl/>
              </w:rPr>
              <w:t xml:space="preserve">، حل نظام المعادلات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2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 xml:space="preserve">=22 , 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=-6</m:t>
              </m:r>
            </m:oMath>
            <w:r w:rsidR="00B70DBF">
              <w:rPr>
                <w:rFonts w:eastAsiaTheme="minorHAnsi" w:cstheme="minorBidi" w:hint="cs"/>
                <w:sz w:val="24"/>
                <w:szCs w:val="24"/>
                <w:rtl/>
              </w:rPr>
              <w:t xml:space="preserve"> ؟</w:t>
            </w:r>
          </w:p>
        </w:tc>
      </w:tr>
      <w:tr w:rsidR="00646399" w14:paraId="6C5B7E24" w14:textId="77777777" w:rsidTr="00B63475">
        <w:tc>
          <w:tcPr>
            <w:tcW w:w="426" w:type="dxa"/>
          </w:tcPr>
          <w:p w14:paraId="76CF50E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0A601C91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4,5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2434AE6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1412B8ED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5,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2D4D0EF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00444D1D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,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574EFF2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0C9FDFD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1,-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4C89675F" w14:textId="77777777" w:rsidTr="00B63475">
        <w:trPr>
          <w:trHeight w:val="352"/>
        </w:trPr>
        <w:tc>
          <w:tcPr>
            <w:tcW w:w="10780" w:type="dxa"/>
            <w:gridSpan w:val="8"/>
          </w:tcPr>
          <w:p w14:paraId="0D032404" w14:textId="77777777" w:rsidR="00B63475" w:rsidRPr="00B63475" w:rsidRDefault="00ED5CE4" w:rsidP="00B63475">
            <w:pPr>
              <w:numPr>
                <w:ilvl w:val="0"/>
                <w:numId w:val="14"/>
              </w:numPr>
              <w:contextualSpacing/>
              <w:rPr>
                <w:rFonts w:ascii="Calibri" w:eastAsia="Calibri" w:hAnsi="Calibri"/>
                <w:sz w:val="24"/>
                <w:szCs w:val="24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باستخدام المحددات أوجد مساحة المثلث الذي رؤوسه: </w:t>
            </w:r>
            <m:oMath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,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,-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,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,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</w:p>
        </w:tc>
      </w:tr>
      <w:tr w:rsidR="00646399" w14:paraId="6D65F30B" w14:textId="77777777" w:rsidTr="00B63475">
        <w:tc>
          <w:tcPr>
            <w:tcW w:w="426" w:type="dxa"/>
          </w:tcPr>
          <w:p w14:paraId="4E4F9103" w14:textId="77777777" w:rsidR="00B63475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5D7AF056" w14:textId="77777777" w:rsidR="00B63475" w:rsidRDefault="00ED5CE4" w:rsidP="00B63475">
            <w:pPr>
              <w:jc w:val="center"/>
              <w:rPr>
                <w:rFonts w:ascii="Calibri" w:eastAsia="Calibri" w:hAnsi="Calibri"/>
                <w:sz w:val="24"/>
                <w:szCs w:val="24"/>
              </w:rPr>
            </w:pP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7</m:t>
              </m:r>
            </m:oMath>
            <w:r>
              <w:rPr>
                <w:rFonts w:eastAsiaTheme="minorHAnsi" w:cstheme="minorBidi" w:hint="cs"/>
                <w:i/>
                <w:sz w:val="24"/>
                <w:szCs w:val="24"/>
                <w:rtl/>
              </w:rPr>
              <w:t>وحدة مربعة</w:t>
            </w:r>
          </w:p>
        </w:tc>
        <w:tc>
          <w:tcPr>
            <w:tcW w:w="426" w:type="dxa"/>
          </w:tcPr>
          <w:p w14:paraId="506301B0" w14:textId="77777777" w:rsidR="00B63475" w:rsidRPr="00B63475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01448CBE" w14:textId="77777777" w:rsidR="00B63475" w:rsidRDefault="00ED5CE4" w:rsidP="00B63475">
            <w:pPr>
              <w:jc w:val="center"/>
              <w:rPr>
                <w:rFonts w:ascii="Calibri" w:eastAsia="Calibri" w:hAnsi="Calibri"/>
                <w:sz w:val="24"/>
                <w:szCs w:val="24"/>
              </w:rPr>
            </w:pP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1</m:t>
              </m:r>
            </m:oMath>
            <w:r>
              <w:rPr>
                <w:rFonts w:eastAsiaTheme="minorHAnsi" w:cstheme="minorBidi" w:hint="cs"/>
                <w:i/>
                <w:sz w:val="24"/>
                <w:szCs w:val="24"/>
                <w:rtl/>
              </w:rPr>
              <w:t xml:space="preserve"> وحدة مربعة</w:t>
            </w:r>
          </w:p>
        </w:tc>
        <w:tc>
          <w:tcPr>
            <w:tcW w:w="426" w:type="dxa"/>
          </w:tcPr>
          <w:p w14:paraId="3DD7F34C" w14:textId="77777777" w:rsidR="00B63475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209D6CC6" w14:textId="77777777" w:rsidR="00B63475" w:rsidRDefault="00ED5CE4" w:rsidP="00B63475">
            <w:pPr>
              <w:jc w:val="center"/>
              <w:rPr>
                <w:rFonts w:ascii="Calibri" w:eastAsia="Calibri" w:hAnsi="Calibri"/>
                <w:sz w:val="24"/>
                <w:szCs w:val="24"/>
              </w:rPr>
            </w:pP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4</m:t>
              </m:r>
            </m:oMath>
            <w:r>
              <w:rPr>
                <w:rFonts w:eastAsiaTheme="minorHAnsi" w:cstheme="minorBidi" w:hint="cs"/>
                <w:i/>
                <w:sz w:val="24"/>
                <w:szCs w:val="24"/>
                <w:rtl/>
              </w:rPr>
              <w:t xml:space="preserve"> وحدة مربعة</w:t>
            </w:r>
          </w:p>
        </w:tc>
        <w:tc>
          <w:tcPr>
            <w:tcW w:w="426" w:type="dxa"/>
          </w:tcPr>
          <w:p w14:paraId="5262B5C8" w14:textId="77777777" w:rsidR="00B63475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2FE488EF" w14:textId="77777777" w:rsidR="00B63475" w:rsidRDefault="00ED5CE4" w:rsidP="00B63475">
            <w:pPr>
              <w:jc w:val="center"/>
              <w:rPr>
                <w:rFonts w:ascii="Calibri" w:eastAsia="Calibri" w:hAnsi="Calibri"/>
                <w:sz w:val="24"/>
                <w:szCs w:val="24"/>
              </w:rPr>
            </w:pP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48</m:t>
              </m:r>
            </m:oMath>
            <w:r>
              <w:rPr>
                <w:rFonts w:eastAsiaTheme="minorHAnsi" w:cstheme="minorBidi" w:hint="cs"/>
                <w:i/>
                <w:sz w:val="24"/>
                <w:szCs w:val="24"/>
                <w:rtl/>
              </w:rPr>
              <w:t xml:space="preserve"> وحدة مربعة</w:t>
            </w:r>
          </w:p>
        </w:tc>
      </w:tr>
      <w:tr w:rsidR="00646399" w14:paraId="0D84287E" w14:textId="77777777" w:rsidTr="00486D0B">
        <w:trPr>
          <w:trHeight w:val="410"/>
        </w:trPr>
        <w:tc>
          <w:tcPr>
            <w:tcW w:w="10780" w:type="dxa"/>
            <w:gridSpan w:val="8"/>
          </w:tcPr>
          <w:p w14:paraId="7B29CC00" w14:textId="77777777" w:rsidR="00AB4B7A" w:rsidRPr="007D706E" w:rsidRDefault="00ED5CE4" w:rsidP="007D706E">
            <w:pPr>
              <w:numPr>
                <w:ilvl w:val="0"/>
                <w:numId w:val="14"/>
              </w:numPr>
              <w:ind w:left="605"/>
              <w:contextualSpacing/>
              <w:rPr>
                <w:rFonts w:cstheme="minorBidi"/>
                <w:sz w:val="24"/>
                <w:szCs w:val="24"/>
                <w:shd w:val="clear" w:color="auto" w:fill="FFFFFF"/>
              </w:rPr>
            </w:pPr>
            <w:r w:rsidRPr="002E3EEA">
              <w:rPr>
                <w:rFonts w:eastAsiaTheme="minorHAnsi" w:cstheme="minorBidi" w:hint="cs"/>
                <w:rtl/>
              </w:rPr>
              <w:t xml:space="preserve"> </w:t>
            </w:r>
            <w:r w:rsidR="0090641A">
              <w:rPr>
                <w:rFonts w:cstheme="minorBidi" w:hint="cs"/>
                <w:sz w:val="24"/>
                <w:szCs w:val="24"/>
                <w:shd w:val="clear" w:color="auto" w:fill="FFFFFF"/>
                <w:rtl/>
              </w:rPr>
              <w:t xml:space="preserve">إذا كان: </w:t>
            </w:r>
            <m:oMath>
              <m:sSup>
                <m:sSupPr>
                  <m:ctrlPr>
                    <w:rPr>
                      <w:rFonts w:ascii="Cambria Math" w:hAnsi="Cambria Math" w:cstheme="minorBidi"/>
                      <w:i/>
                      <w:sz w:val="24"/>
                      <w:szCs w:val="24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 w:cstheme="minorBidi"/>
                      <w:sz w:val="24"/>
                      <w:szCs w:val="24"/>
                      <w:shd w:val="clear" w:color="auto" w:fill="FFFFFF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hAnsi="Cambria Math" w:cstheme="minorBidi"/>
                      <w:sz w:val="24"/>
                      <w:szCs w:val="24"/>
                      <w:shd w:val="clear" w:color="auto" w:fill="FFFFFF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hAnsi="Cambria Math" w:cstheme="minorBidi"/>
                  <w:sz w:val="24"/>
                  <w:szCs w:val="24"/>
                  <w:shd w:val="clear" w:color="auto" w:fill="FFFFFF"/>
                </w:rPr>
                <m:t>=-1</m:t>
              </m:r>
            </m:oMath>
            <w:r w:rsidR="0090641A">
              <w:rPr>
                <w:rFonts w:cstheme="minorBidi" w:hint="cs"/>
                <w:sz w:val="24"/>
                <w:szCs w:val="24"/>
                <w:shd w:val="clear" w:color="auto" w:fill="FFFFFF"/>
                <w:rtl/>
              </w:rPr>
              <w:t xml:space="preserve"> ،فما قيمة </w:t>
            </w:r>
            <m:oMath>
              <m:sSup>
                <m:sSupPr>
                  <m:ctrlPr>
                    <w:rPr>
                      <w:rFonts w:ascii="Cambria Math" w:hAnsi="Cambria Math" w:cstheme="minorBidi"/>
                      <w:i/>
                      <w:sz w:val="24"/>
                      <w:szCs w:val="24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 w:cstheme="minorBidi"/>
                      <w:sz w:val="24"/>
                      <w:szCs w:val="24"/>
                      <w:shd w:val="clear" w:color="auto" w:fill="FFFFFF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hAnsi="Cambria Math" w:cstheme="minorBidi"/>
                      <w:sz w:val="24"/>
                      <w:szCs w:val="24"/>
                      <w:shd w:val="clear" w:color="auto" w:fill="FFFFFF"/>
                    </w:rPr>
                    <m:t>3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  <w:r w:rsidR="0090641A">
              <w:rPr>
                <w:rFonts w:cstheme="minorBidi" w:hint="cs"/>
                <w:sz w:val="24"/>
                <w:szCs w:val="24"/>
                <w:shd w:val="clear" w:color="auto" w:fill="FFFFFF"/>
                <w:rtl/>
              </w:rPr>
              <w:t>؟</w:t>
            </w:r>
          </w:p>
        </w:tc>
      </w:tr>
      <w:tr w:rsidR="00646399" w14:paraId="3AC6DDD5" w14:textId="77777777" w:rsidTr="00B63475">
        <w:tc>
          <w:tcPr>
            <w:tcW w:w="426" w:type="dxa"/>
          </w:tcPr>
          <w:p w14:paraId="2212336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2F4BCBA5" w14:textId="77777777" w:rsidR="00AB4B7A" w:rsidRPr="000740CD" w:rsidRDefault="00ED5CE4" w:rsidP="00F31AA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theme="minorBidi"/>
                    <w:sz w:val="24"/>
                    <w:szCs w:val="24"/>
                    <w:shd w:val="clear" w:color="auto" w:fill="FFFFFF"/>
                  </w:rPr>
                  <m:t>-</m:t>
                </m:r>
                <m:r>
                  <w:rPr>
                    <w:rFonts w:ascii="Cambria Math" w:hAnsi="Cambria Math" w:cstheme="minorBidi"/>
                    <w:sz w:val="24"/>
                    <w:szCs w:val="24"/>
                    <w:shd w:val="clear" w:color="auto" w:fill="FFFFFF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14:paraId="09D033C4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135E89DF" w14:textId="77777777" w:rsidR="00AB4B7A" w:rsidRPr="000740CD" w:rsidRDefault="00ED5CE4" w:rsidP="00F31AA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theme="minorBidi"/>
                    <w:sz w:val="24"/>
                    <w:szCs w:val="24"/>
                    <w:shd w:val="clear" w:color="auto" w:fill="FFFFFF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14:paraId="2CDBF52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0D596591" w14:textId="77777777" w:rsidR="00AB4B7A" w:rsidRPr="000740CD" w:rsidRDefault="00ED5CE4" w:rsidP="00F31AA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theme="minorBidi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  <w:tc>
          <w:tcPr>
            <w:tcW w:w="426" w:type="dxa"/>
          </w:tcPr>
          <w:p w14:paraId="399A1137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669344E4" w14:textId="77777777" w:rsidR="00AB4B7A" w:rsidRPr="0090641A" w:rsidRDefault="00ED5CE4" w:rsidP="00F31AA6">
            <w:pPr>
              <w:jc w:val="center"/>
              <w:rPr>
                <w:rFonts w:eastAsiaTheme="minorHAnsi" w:cstheme="minorBidi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theme="minorBidi"/>
                    <w:sz w:val="24"/>
                    <w:szCs w:val="24"/>
                    <w:shd w:val="clear" w:color="auto" w:fill="FFFFFF"/>
                  </w:rPr>
                  <m:t>-</m:t>
                </m:r>
                <m:r>
                  <w:rPr>
                    <w:rFonts w:ascii="Cambria Math" w:hAnsi="Cambria Math" w:cstheme="minorBidi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</w:tr>
      <w:tr w:rsidR="00646399" w14:paraId="7933F3E7" w14:textId="77777777" w:rsidTr="00486D0B">
        <w:trPr>
          <w:trHeight w:val="407"/>
        </w:trPr>
        <w:tc>
          <w:tcPr>
            <w:tcW w:w="10780" w:type="dxa"/>
            <w:gridSpan w:val="8"/>
          </w:tcPr>
          <w:p w14:paraId="7A3909A5" w14:textId="77777777" w:rsidR="00AB4B7A" w:rsidRPr="002E3EEA" w:rsidRDefault="00ED5CE4" w:rsidP="002E3EE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ما درجة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5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7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9</m:t>
              </m:r>
            </m:oMath>
          </w:p>
        </w:tc>
      </w:tr>
      <w:tr w:rsidR="00646399" w14:paraId="2BF9A527" w14:textId="77777777" w:rsidTr="00B63475">
        <w:tc>
          <w:tcPr>
            <w:tcW w:w="426" w:type="dxa"/>
          </w:tcPr>
          <w:p w14:paraId="5920D396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5B620645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14:paraId="5A976AA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7DE407A5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426" w:type="dxa"/>
          </w:tcPr>
          <w:p w14:paraId="300649D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7C4C85F6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426" w:type="dxa"/>
          </w:tcPr>
          <w:p w14:paraId="1EBC370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35983A1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</w:tr>
      <w:tr w:rsidR="00646399" w14:paraId="26F22297" w14:textId="77777777" w:rsidTr="003828E1">
        <w:tc>
          <w:tcPr>
            <w:tcW w:w="10780" w:type="dxa"/>
            <w:gridSpan w:val="8"/>
          </w:tcPr>
          <w:p w14:paraId="23419B5E" w14:textId="77777777" w:rsidR="00AB4B7A" w:rsidRPr="007D706E" w:rsidRDefault="00ED5CE4" w:rsidP="007D706E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6B382E">
              <w:rPr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5888" behindDoc="1" locked="0" layoutInCell="1" allowOverlap="1" wp14:anchorId="2E52E52F" wp14:editId="3D2F0222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1905</wp:posOffset>
                  </wp:positionV>
                  <wp:extent cx="999490" cy="852170"/>
                  <wp:effectExtent l="0" t="0" r="0" b="5080"/>
                  <wp:wrapTight wrapText="bothSides">
                    <wp:wrapPolygon edited="0">
                      <wp:start x="0" y="0"/>
                      <wp:lineTo x="0" y="21246"/>
                      <wp:lineTo x="20996" y="21246"/>
                      <wp:lineTo x="20996" y="0"/>
                      <wp:lineTo x="0" y="0"/>
                    </wp:wrapPolygon>
                  </wp:wrapTight>
                  <wp:docPr id="3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"/>
                          <pic:cNvPicPr/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490" cy="852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B0E39" w:rsidRPr="002E3EEA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>ما عدد الأصفار الحقيقية للدالة المجاورة؟</w:t>
            </w:r>
            <w:r>
              <w:rPr>
                <w:rFonts w:eastAsiaTheme="minorHAnsi" w:cstheme="minorBidi"/>
                <w:noProof/>
              </w:rPr>
              <w:t xml:space="preserve"> </w:t>
            </w:r>
          </w:p>
        </w:tc>
      </w:tr>
      <w:tr w:rsidR="00646399" w14:paraId="016AD8F1" w14:textId="77777777" w:rsidTr="00B63475">
        <w:tc>
          <w:tcPr>
            <w:tcW w:w="426" w:type="dxa"/>
          </w:tcPr>
          <w:p w14:paraId="3225D29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700D05F4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14:paraId="3EAA61B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2972AD7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26" w:type="dxa"/>
          </w:tcPr>
          <w:p w14:paraId="2F75E38F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58A7AE4E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33D6B982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4F977B87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</w:tr>
      <w:tr w:rsidR="00646399" w14:paraId="602E6E98" w14:textId="77777777" w:rsidTr="00486D0B">
        <w:trPr>
          <w:trHeight w:val="397"/>
        </w:trPr>
        <w:tc>
          <w:tcPr>
            <w:tcW w:w="10780" w:type="dxa"/>
            <w:gridSpan w:val="8"/>
          </w:tcPr>
          <w:p w14:paraId="7B11426E" w14:textId="77777777" w:rsidR="00AB4B7A" w:rsidRPr="002E3EEA" w:rsidRDefault="00ED5CE4" w:rsidP="002E3EE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ما عدد جذور المعادلة</w:t>
            </w:r>
            <w:r w:rsidR="007677EE">
              <w:rPr>
                <w:rFonts w:eastAsiaTheme="minorHAnsi" w:cstheme="minorBidi" w:hint="cs"/>
                <w:sz w:val="24"/>
                <w:szCs w:val="24"/>
                <w:rtl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7=0</m:t>
              </m:r>
            </m:oMath>
            <w:r w:rsidR="007677EE">
              <w:rPr>
                <w:rFonts w:eastAsiaTheme="minorHAnsi" w:cstheme="minorBidi" w:hint="cs"/>
                <w:sz w:val="24"/>
                <w:szCs w:val="24"/>
                <w:rtl/>
              </w:rPr>
              <w:t xml:space="preserve"> ؟ وما أنواعها؟</w:t>
            </w:r>
          </w:p>
        </w:tc>
      </w:tr>
      <w:tr w:rsidR="00646399" w14:paraId="20CB3B32" w14:textId="77777777" w:rsidTr="00B63475">
        <w:tc>
          <w:tcPr>
            <w:tcW w:w="426" w:type="dxa"/>
          </w:tcPr>
          <w:p w14:paraId="7055B387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22D53AFB" w14:textId="77777777" w:rsidR="00AB4B7A" w:rsidRPr="000740CD" w:rsidRDefault="00ED5CE4" w:rsidP="007677EE">
            <w:pPr>
              <w:jc w:val="center"/>
              <w:rPr>
                <w:rFonts w:eastAsiaTheme="minorHAnsi" w:cstheme="minorBidi"/>
                <w:sz w:val="24"/>
                <w:szCs w:val="24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جذران تخيليان</w:t>
            </w:r>
          </w:p>
        </w:tc>
        <w:tc>
          <w:tcPr>
            <w:tcW w:w="426" w:type="dxa"/>
          </w:tcPr>
          <w:p w14:paraId="6944691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0080F3F3" w14:textId="77777777" w:rsidR="00AB4B7A" w:rsidRPr="000740CD" w:rsidRDefault="00ED5CE4" w:rsidP="007677EE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جذران نسبيان</w:t>
            </w:r>
          </w:p>
        </w:tc>
        <w:tc>
          <w:tcPr>
            <w:tcW w:w="426" w:type="dxa"/>
          </w:tcPr>
          <w:p w14:paraId="6E1B5B2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2A852257" w14:textId="77777777" w:rsidR="00AB4B7A" w:rsidRPr="000740CD" w:rsidRDefault="00ED5CE4" w:rsidP="007677EE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جذران </w:t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>غير نسبيين</w:t>
            </w:r>
          </w:p>
        </w:tc>
        <w:tc>
          <w:tcPr>
            <w:tcW w:w="426" w:type="dxa"/>
          </w:tcPr>
          <w:p w14:paraId="50833EF1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56128D80" w14:textId="77777777" w:rsidR="00AB4B7A" w:rsidRPr="000740CD" w:rsidRDefault="00ED5CE4" w:rsidP="007677EE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hint="cs"/>
                <w:noProof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4F71A5D2" wp14:editId="55F35077">
                      <wp:simplePos x="0" y="0"/>
                      <wp:positionH relativeFrom="column">
                        <wp:posOffset>-99060</wp:posOffset>
                      </wp:positionH>
                      <wp:positionV relativeFrom="paragraph">
                        <wp:posOffset>199534</wp:posOffset>
                      </wp:positionV>
                      <wp:extent cx="3188473" cy="497205"/>
                      <wp:effectExtent l="0" t="0" r="0" b="17145"/>
                      <wp:wrapNone/>
                      <wp:docPr id="17" name="مجموعة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88473" cy="497205"/>
                                <a:chOff x="0" y="0"/>
                                <a:chExt cx="3188473" cy="497205"/>
                              </a:xfrm>
                            </wpg:grpSpPr>
                            <wps:wsp>
                              <wps:cNvPr id="16" name="تمرير: أفقي 16"/>
                              <wps:cNvSpPr/>
                              <wps:spPr>
                                <a:xfrm>
                                  <a:off x="29339" y="0"/>
                                  <a:ext cx="3108960" cy="497205"/>
                                </a:xfrm>
                                <a:prstGeom prst="horizontalScroll">
                                  <a:avLst>
                                    <a:gd name="adj" fmla="val 22500"/>
                                  </a:avLst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5A938B6" w14:textId="77777777" w:rsidR="002425E9" w:rsidRDefault="002425E9" w:rsidP="002425E9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6" name="مربع نص 6"/>
                              <wps:cNvSpPr txBox="1"/>
                              <wps:spPr>
                                <a:xfrm>
                                  <a:off x="0" y="78747"/>
                                  <a:ext cx="3188473" cy="341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721EC8" w14:textId="77777777" w:rsidR="002425E9" w:rsidRPr="00300532" w:rsidRDefault="00ED5CE4" w:rsidP="002425E9">
                                    <w:pPr>
                                      <w:rPr>
                                        <w:rFonts w:cs="Akhbar MT"/>
                                        <w:sz w:val="20"/>
                                        <w:szCs w:val="24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Akhbar MT" w:hint="cs"/>
                                        <w:sz w:val="20"/>
                                        <w:szCs w:val="24"/>
                                        <w:rtl/>
                                      </w:rPr>
                                      <w:t xml:space="preserve">مبدعتي: </w:t>
                                    </w:r>
                                    <w:r w:rsidRPr="00300532">
                                      <w:rPr>
                                        <w:rFonts w:cs="Akhbar MT" w:hint="cs"/>
                                        <w:sz w:val="20"/>
                                        <w:szCs w:val="24"/>
                                        <w:rtl/>
                                      </w:rPr>
                                      <w:t>بالطبع ستتعبين،، لو كان النجاح سهلاً لوصل اليه الجميع..</w:t>
                                    </w:r>
                                    <w:r>
                                      <w:rPr>
                                        <w:rFonts w:cs="Akhbar MT" w:hint="cs"/>
                                        <w:sz w:val="20"/>
                                        <w:szCs w:val="24"/>
                                        <w:rtl/>
                                      </w:rPr>
                                      <w:t>(2)</w:t>
                                    </w:r>
                                  </w:p>
                                  <w:p w14:paraId="55139534" w14:textId="77777777" w:rsidR="002425E9" w:rsidRDefault="002425E9" w:rsidP="002425E9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F71A5D2" id="مجموعة 17" o:spid="_x0000_s1032" style="position:absolute;left:0;text-align:left;margin-left:-7.8pt;margin-top:15.7pt;width:251.05pt;height:39.15pt;z-index:251691008" coordsize="31884,497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">
                      <v:shape id="تمرير: أفقي 16" o:spid="_x0000_s1033" type="#_x0000_t98" style="position:absolute;left:293;width:31089;height:4972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" adj="4860" filled="f" strokecolor="black [3213]" strokeweight=".5pt">
                        <v:stroke joinstyle="miter"/>
                        <v:textbox>
                          <w:txbxContent>
                            <w:p w14:paraId="15A938B6" w14:textId="77777777" w:rsidR="002425E9" w:rsidRDefault="002425E9" w:rsidP="002425E9"/>
                          </w:txbxContent>
                        </v:textbox>
                      </v:shape>
                      <v:shape id="مربع نص 6" o:spid="_x0000_s1034" type="#_x0000_t202" style="position:absolute;top:787;width:31884;height:3416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" filled="f" stroked="f" strokeweight=".5pt">
                        <v:textbox>
                          <w:txbxContent>
                            <w:p w14:paraId="20721EC8" w14:textId="77777777" w:rsidR="002425E9" w:rsidRPr="00300532" w:rsidRDefault="00ED5CE4" w:rsidP="002425E9">
                              <w:pPr>
                                <w:rPr>
                                  <w:rFonts w:cs="Akhbar MT"/>
                                  <w:sz w:val="20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Akhbar MT" w:hint="cs"/>
                                  <w:sz w:val="20"/>
                                  <w:szCs w:val="24"/>
                                  <w:rtl/>
                                </w:rPr>
                                <w:t xml:space="preserve">مبدعتي: </w:t>
                              </w:r>
                              <w:r w:rsidRPr="00300532">
                                <w:rPr>
                                  <w:rFonts w:cs="Akhbar MT" w:hint="cs"/>
                                  <w:sz w:val="20"/>
                                  <w:szCs w:val="24"/>
                                  <w:rtl/>
                                </w:rPr>
                                <w:t>بالطبع ستتعبين،، لو كان النجاح سهلاً لوصل اليه الجميع..</w:t>
                              </w:r>
                              <w:r>
                                <w:rPr>
                                  <w:rFonts w:cs="Akhbar MT" w:hint="cs"/>
                                  <w:sz w:val="20"/>
                                  <w:szCs w:val="24"/>
                                  <w:rtl/>
                                </w:rPr>
                                <w:t>(2)</w:t>
                              </w:r>
                            </w:p>
                            <w:p w14:paraId="55139534" w14:textId="77777777" w:rsidR="002425E9" w:rsidRDefault="002425E9" w:rsidP="002425E9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677EE">
              <w:rPr>
                <w:rFonts w:eastAsiaTheme="minorHAnsi" w:cstheme="minorBidi" w:hint="cs"/>
                <w:sz w:val="24"/>
                <w:szCs w:val="24"/>
                <w:rtl/>
              </w:rPr>
              <w:t>جذر نسبي واحد مكرر</w:t>
            </w:r>
          </w:p>
        </w:tc>
      </w:tr>
      <w:tr w:rsidR="00646399" w14:paraId="45032A26" w14:textId="77777777" w:rsidTr="00486D0B">
        <w:trPr>
          <w:trHeight w:val="421"/>
        </w:trPr>
        <w:tc>
          <w:tcPr>
            <w:tcW w:w="10780" w:type="dxa"/>
            <w:gridSpan w:val="8"/>
          </w:tcPr>
          <w:p w14:paraId="2FAAC2E2" w14:textId="77777777" w:rsidR="00AB4B7A" w:rsidRPr="002E3EEA" w:rsidRDefault="00ED5CE4" w:rsidP="002E3EE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2E3EEA">
              <w:rPr>
                <w:rFonts w:eastAsiaTheme="minorHAnsi" w:cstheme="minorBidi" w:hint="cs"/>
                <w:sz w:val="24"/>
                <w:szCs w:val="24"/>
                <w:rtl/>
              </w:rPr>
              <w:lastRenderedPageBreak/>
              <w:t xml:space="preserve"> </w:t>
            </w:r>
            <w:r w:rsidR="007677EE">
              <w:rPr>
                <w:rFonts w:eastAsiaTheme="minorHAnsi" w:cstheme="minorBidi" w:hint="cs"/>
                <w:sz w:val="24"/>
                <w:szCs w:val="24"/>
                <w:rtl/>
              </w:rPr>
              <w:t xml:space="preserve">حلل العبارة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64</m:t>
              </m:r>
            </m:oMath>
            <w:r w:rsidR="007677EE">
              <w:rPr>
                <w:rFonts w:eastAsiaTheme="minorHAnsi" w:cstheme="minorBidi" w:hint="cs"/>
                <w:sz w:val="24"/>
                <w:szCs w:val="24"/>
                <w:rtl/>
              </w:rPr>
              <w:t xml:space="preserve"> إلى عوامل تحليلاً تاماً.</w:t>
            </w:r>
            <w:r w:rsidR="002425E9">
              <w:rPr>
                <w:rFonts w:eastAsiaTheme="minorHAnsi" w:hint="cs"/>
                <w:noProof/>
                <w:rtl/>
                <w:lang w:val="ar-SA"/>
              </w:rPr>
              <w:t xml:space="preserve"> </w:t>
            </w:r>
          </w:p>
        </w:tc>
      </w:tr>
      <w:tr w:rsidR="00646399" w14:paraId="7824BDE8" w14:textId="77777777" w:rsidTr="00B63475">
        <w:tc>
          <w:tcPr>
            <w:tcW w:w="426" w:type="dxa"/>
          </w:tcPr>
          <w:p w14:paraId="2574C9AD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0C69AB7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</m:oMath>
            </m:oMathPara>
          </w:p>
        </w:tc>
        <w:tc>
          <w:tcPr>
            <w:tcW w:w="426" w:type="dxa"/>
          </w:tcPr>
          <w:p w14:paraId="4CE3E838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5E508D13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y</m:t>
                    </m:r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+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</m:oMath>
            </m:oMathPara>
          </w:p>
        </w:tc>
        <w:tc>
          <w:tcPr>
            <w:tcW w:w="426" w:type="dxa"/>
          </w:tcPr>
          <w:p w14:paraId="5340FED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7F7DA8B7" w14:textId="77777777" w:rsidR="00AB4B7A" w:rsidRPr="009F7087" w:rsidRDefault="00ED5CE4" w:rsidP="009F7087">
            <w:pPr>
              <w:bidi w:val="0"/>
              <w:jc w:val="highKashida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ParaPr>
                <m:jc m:val="center"/>
              </m:oMathParaPr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</w:rPr>
                      <m:t>y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-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r>
                      <w:rPr>
                        <w:rFonts w:ascii="Cambria Math" w:eastAsiaTheme="minorHAnsi" w:hAnsi="Cambria Math" w:cstheme="minorBidi"/>
                      </w:rPr>
                      <m:t>+4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y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+16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</w:tcPr>
          <w:p w14:paraId="12BE652D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2D3C2A05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inorBidi"/>
                      </w:rPr>
                      <m:t>y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-</m:t>
                    </m:r>
                    <m:r>
                      <w:rPr>
                        <w:rFonts w:ascii="Cambria Math" w:eastAsiaTheme="minorHAnsi" w:hAnsi="Cambria Math" w:cstheme="minorBidi"/>
                      </w:rPr>
                      <m:t>4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d>
                  <m:dPr>
                    <m:ctrlPr>
                      <w:rPr>
                        <w:rFonts w:ascii="Cambria Math" w:hAnsi="Cambria Math" w:cstheme="minorBid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theme="minorBid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Bidi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theme="minorBidi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r>
                      <w:rPr>
                        <w:rFonts w:ascii="Cambria Math" w:hAnsi="Cambria Math" w:cstheme="minorBidi"/>
                      </w:rPr>
                      <m:t>-</m:t>
                    </m:r>
                    <m:r>
                      <w:rPr>
                        <w:rFonts w:ascii="Cambria Math" w:hAnsi="Cambria Math" w:cstheme="minorBidi"/>
                      </w:rPr>
                      <m:t>4</m:t>
                    </m:r>
                    <m:r>
                      <w:rPr>
                        <w:rFonts w:ascii="Cambria Math" w:hAnsi="Cambria Math" w:cstheme="minorBidi"/>
                      </w:rPr>
                      <m:t>y</m:t>
                    </m:r>
                    <m:r>
                      <w:rPr>
                        <w:rFonts w:ascii="Cambria Math" w:hAnsi="Cambria Math" w:cstheme="minorBidi"/>
                      </w:rPr>
                      <m:t>+16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0815D544" w14:textId="77777777" w:rsidTr="00926CF8">
        <w:trPr>
          <w:trHeight w:val="402"/>
        </w:trPr>
        <w:tc>
          <w:tcPr>
            <w:tcW w:w="10780" w:type="dxa"/>
            <w:gridSpan w:val="8"/>
          </w:tcPr>
          <w:p w14:paraId="3496610C" w14:textId="77777777" w:rsidR="00AB4B7A" w:rsidRPr="002E3EEA" w:rsidRDefault="00ED5CE4" w:rsidP="002E3EE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3B0AB9">
              <w:rPr>
                <w:rFonts w:eastAsiaTheme="minorHAnsi" w:cstheme="minorBidi" w:hint="cs"/>
                <w:sz w:val="24"/>
                <w:szCs w:val="24"/>
                <w:rtl/>
              </w:rPr>
              <w:t>ما قيمة مميز المعادلة</w:t>
            </w: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20=0</m:t>
              </m:r>
            </m:oMath>
          </w:p>
        </w:tc>
      </w:tr>
      <w:tr w:rsidR="00646399" w14:paraId="1672FC3B" w14:textId="77777777" w:rsidTr="00B63475">
        <w:tc>
          <w:tcPr>
            <w:tcW w:w="426" w:type="dxa"/>
          </w:tcPr>
          <w:p w14:paraId="48A34541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3AA4A741" w14:textId="77777777" w:rsidR="00AB4B7A" w:rsidRPr="00911F02" w:rsidRDefault="00ED5CE4" w:rsidP="00AB4B7A">
            <w:pPr>
              <w:rPr>
                <w:rFonts w:eastAsiaTheme="minorHAnsi" w:cstheme="minorBid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426" w:type="dxa"/>
          </w:tcPr>
          <w:p w14:paraId="59B13DE1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7F9FD5B3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81</m:t>
                </m:r>
              </m:oMath>
            </m:oMathPara>
          </w:p>
        </w:tc>
        <w:tc>
          <w:tcPr>
            <w:tcW w:w="426" w:type="dxa"/>
          </w:tcPr>
          <w:p w14:paraId="31D6229F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7EFB0B7E" w14:textId="77777777" w:rsidR="00AB4B7A" w:rsidRPr="00911F02" w:rsidRDefault="00ED5CE4" w:rsidP="00AB4B7A">
            <w:pPr>
              <w:rPr>
                <w:rFonts w:eastAsiaTheme="minorHAnsi" w:cstheme="minorBid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426" w:type="dxa"/>
          </w:tcPr>
          <w:p w14:paraId="7FF4E9E3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71BDB91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</m:t>
                </m:r>
              </m:oMath>
            </m:oMathPara>
          </w:p>
        </w:tc>
      </w:tr>
      <w:tr w:rsidR="00646399" w14:paraId="2D11F779" w14:textId="77777777" w:rsidTr="00926CF8">
        <w:trPr>
          <w:trHeight w:val="412"/>
        </w:trPr>
        <w:tc>
          <w:tcPr>
            <w:tcW w:w="10780" w:type="dxa"/>
            <w:gridSpan w:val="8"/>
          </w:tcPr>
          <w:p w14:paraId="5443188F" w14:textId="77777777" w:rsidR="00AB4B7A" w:rsidRPr="002E3EEA" w:rsidRDefault="00ED5CE4" w:rsidP="002E3EE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2E3EEA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E370BA">
              <w:rPr>
                <w:rFonts w:eastAsiaTheme="minorHAnsi" w:cstheme="minorBidi" w:hint="cs"/>
                <w:sz w:val="24"/>
                <w:szCs w:val="24"/>
                <w:rtl/>
              </w:rPr>
              <w:t xml:space="preserve">أوجد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E370BA">
              <w:rPr>
                <w:rFonts w:eastAsiaTheme="minorHAnsi" w:cstheme="minorBidi" w:hint="cs"/>
                <w:sz w:val="24"/>
                <w:szCs w:val="24"/>
                <w:rtl/>
              </w:rPr>
              <w:t xml:space="preserve"> للدالة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9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5</m:t>
              </m:r>
            </m:oMath>
            <w:r w:rsidR="00E370BA">
              <w:rPr>
                <w:rFonts w:eastAsiaTheme="minorHAnsi" w:cstheme="minorBidi" w:hint="cs"/>
                <w:sz w:val="24"/>
                <w:szCs w:val="24"/>
                <w:rtl/>
              </w:rPr>
              <w:t xml:space="preserve"> مستعملاً التعويض التركيبي.</w:t>
            </w:r>
          </w:p>
        </w:tc>
      </w:tr>
      <w:tr w:rsidR="00646399" w14:paraId="6B0EC471" w14:textId="77777777" w:rsidTr="00B63475">
        <w:tc>
          <w:tcPr>
            <w:tcW w:w="426" w:type="dxa"/>
          </w:tcPr>
          <w:p w14:paraId="254FA869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7BFC9A9C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3</m:t>
                </m:r>
              </m:oMath>
            </m:oMathPara>
          </w:p>
        </w:tc>
        <w:tc>
          <w:tcPr>
            <w:tcW w:w="426" w:type="dxa"/>
          </w:tcPr>
          <w:p w14:paraId="24C4440A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187306BB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6</m:t>
                </m:r>
              </m:oMath>
            </m:oMathPara>
          </w:p>
        </w:tc>
        <w:tc>
          <w:tcPr>
            <w:tcW w:w="426" w:type="dxa"/>
          </w:tcPr>
          <w:p w14:paraId="0FD5F845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1EA23BB8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13</m:t>
                </m:r>
              </m:oMath>
            </m:oMathPara>
          </w:p>
        </w:tc>
        <w:tc>
          <w:tcPr>
            <w:tcW w:w="426" w:type="dxa"/>
          </w:tcPr>
          <w:p w14:paraId="50D9D4B7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4FC24646" w14:textId="77777777" w:rsidR="00AB4B7A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41</m:t>
                </m:r>
              </m:oMath>
            </m:oMathPara>
          </w:p>
        </w:tc>
      </w:tr>
      <w:tr w:rsidR="00646399" w14:paraId="1685D455" w14:textId="77777777" w:rsidTr="00926CF8">
        <w:trPr>
          <w:trHeight w:val="395"/>
        </w:trPr>
        <w:tc>
          <w:tcPr>
            <w:tcW w:w="10780" w:type="dxa"/>
            <w:gridSpan w:val="8"/>
          </w:tcPr>
          <w:p w14:paraId="30931B29" w14:textId="77777777" w:rsidR="00E6510D" w:rsidRPr="00F661F6" w:rsidRDefault="00ED5CE4" w:rsidP="00F661F6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E029CC">
              <w:rPr>
                <w:rFonts w:ascii="Calibri" w:eastAsia="Calibri" w:hAnsi="Calibri" w:hint="cs"/>
                <w:sz w:val="24"/>
                <w:szCs w:val="24"/>
                <w:shd w:val="clear" w:color="auto" w:fill="FFFFFF"/>
                <w:rtl/>
              </w:rPr>
              <w:t xml:space="preserve">بسّط العبارة: </w:t>
            </w:r>
            <m:oMath>
              <m:d>
                <m:d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shd w:val="clear" w:color="auto" w:fill="FFFFFF"/>
                    </w:rPr>
                    <m:t>6-9</m:t>
                  </m:r>
                  <m:r>
                    <w:rPr>
                      <w:rFonts w:ascii="Cambria Math" w:eastAsia="Calibri" w:hAnsi="Cambria Math"/>
                      <w:sz w:val="24"/>
                      <w:szCs w:val="24"/>
                      <w:shd w:val="clear" w:color="auto" w:fill="FFFFFF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="Calibri" w:hAnsi="Cambria Math"/>
                  <w:sz w:val="24"/>
                  <w:szCs w:val="24"/>
                  <w:shd w:val="clear" w:color="auto" w:fill="FFFFFF"/>
                </w:rPr>
                <m:t>+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shd w:val="clear" w:color="auto" w:fill="FFFFFF"/>
                    </w:rPr>
                    <m:t>17-12</m:t>
                  </m:r>
                  <m:r>
                    <w:rPr>
                      <w:rFonts w:ascii="Cambria Math" w:eastAsia="Calibri" w:hAnsi="Cambria Math"/>
                      <w:sz w:val="24"/>
                      <w:szCs w:val="24"/>
                      <w:shd w:val="clear" w:color="auto" w:fill="FFFFFF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</w:p>
        </w:tc>
      </w:tr>
      <w:tr w:rsidR="00646399" w14:paraId="61841D33" w14:textId="77777777" w:rsidTr="00B63475">
        <w:tc>
          <w:tcPr>
            <w:tcW w:w="426" w:type="dxa"/>
          </w:tcPr>
          <w:p w14:paraId="272F6B97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613F47DC" w14:textId="77777777" w:rsidR="00E6510D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23-21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  <w:tc>
          <w:tcPr>
            <w:tcW w:w="426" w:type="dxa"/>
          </w:tcPr>
          <w:p w14:paraId="53B4B21D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5621F1A7" w14:textId="77777777" w:rsidR="00E6510D" w:rsidRPr="00E029CC" w:rsidRDefault="00ED5CE4" w:rsidP="00AB4B7A">
            <w:pPr>
              <w:rPr>
                <w:rFonts w:eastAsiaTheme="minorHAnsi" w:cstheme="minorBidi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-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11-3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  <w:tc>
          <w:tcPr>
            <w:tcW w:w="426" w:type="dxa"/>
          </w:tcPr>
          <w:p w14:paraId="6F407BD1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17DAED33" w14:textId="77777777" w:rsidR="00E6510D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6-9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  <w:tc>
          <w:tcPr>
            <w:tcW w:w="426" w:type="dxa"/>
          </w:tcPr>
          <w:p w14:paraId="44CA8323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2815A5BD" w14:textId="77777777" w:rsidR="00E6510D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7-12</m:t>
                </m:r>
                <m:r>
                  <w:rPr>
                    <w:rFonts w:ascii="Cambria Math" w:eastAsia="Calibri" w:hAnsi="Cambria Math"/>
                    <w:sz w:val="24"/>
                    <w:szCs w:val="24"/>
                    <w:shd w:val="clear" w:color="auto" w:fill="FFFFFF"/>
                  </w:rPr>
                  <m:t>i</m:t>
                </m:r>
              </m:oMath>
            </m:oMathPara>
          </w:p>
        </w:tc>
      </w:tr>
      <w:tr w:rsidR="00646399" w14:paraId="39BD8ED0" w14:textId="77777777" w:rsidTr="00926CF8">
        <w:trPr>
          <w:trHeight w:val="405"/>
        </w:trPr>
        <w:tc>
          <w:tcPr>
            <w:tcW w:w="10780" w:type="dxa"/>
            <w:gridSpan w:val="8"/>
          </w:tcPr>
          <w:p w14:paraId="246109B1" w14:textId="77777777" w:rsidR="00E6510D" w:rsidRPr="002E3EEA" w:rsidRDefault="00ED5CE4" w:rsidP="002E3EE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إذا كان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2</m:t>
              </m:r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أحد عوامل كثيرة الحدود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4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12</m:t>
              </m:r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>، فأوجد عواملها الأخرى.</w:t>
            </w:r>
          </w:p>
        </w:tc>
      </w:tr>
      <w:tr w:rsidR="00646399" w14:paraId="33755195" w14:textId="77777777" w:rsidTr="00B63475">
        <w:tc>
          <w:tcPr>
            <w:tcW w:w="426" w:type="dxa"/>
          </w:tcPr>
          <w:p w14:paraId="381C8E4A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3A8B86B9" w14:textId="77777777" w:rsidR="00E6510D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2,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3</m:t>
                </m:r>
              </m:oMath>
            </m:oMathPara>
          </w:p>
        </w:tc>
        <w:tc>
          <w:tcPr>
            <w:tcW w:w="426" w:type="dxa"/>
          </w:tcPr>
          <w:p w14:paraId="15BC38E2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70DEE920" w14:textId="77777777" w:rsidR="00E6510D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2,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14:paraId="32A26537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1B11BABC" w14:textId="77777777" w:rsidR="00E6510D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,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3</m:t>
                </m:r>
              </m:oMath>
            </m:oMathPara>
          </w:p>
        </w:tc>
        <w:tc>
          <w:tcPr>
            <w:tcW w:w="426" w:type="dxa"/>
          </w:tcPr>
          <w:p w14:paraId="12358A47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2B068050" w14:textId="77777777" w:rsidR="00E6510D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,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3</m:t>
                </m:r>
              </m:oMath>
            </m:oMathPara>
          </w:p>
        </w:tc>
      </w:tr>
      <w:tr w:rsidR="00646399" w14:paraId="21EFF503" w14:textId="77777777" w:rsidTr="00926CF8">
        <w:trPr>
          <w:trHeight w:val="408"/>
        </w:trPr>
        <w:tc>
          <w:tcPr>
            <w:tcW w:w="10780" w:type="dxa"/>
            <w:gridSpan w:val="8"/>
          </w:tcPr>
          <w:p w14:paraId="36C796C6" w14:textId="77777777" w:rsidR="00E6510D" w:rsidRPr="002E3EEA" w:rsidRDefault="00ED5CE4" w:rsidP="002E3EE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اكتب العبارة: </w:t>
            </w:r>
            <m:oMath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5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8</m:t>
              </m:r>
            </m:oMath>
            <w:r w:rsidR="00FD42BD">
              <w:rPr>
                <w:rFonts w:eastAsiaTheme="minorHAnsi" w:cstheme="minorBidi" w:hint="cs"/>
                <w:sz w:val="24"/>
                <w:szCs w:val="24"/>
                <w:rtl/>
              </w:rPr>
              <w:t xml:space="preserve"> في الصورة التربيعية إذا كان ممكناً.</w:t>
            </w:r>
          </w:p>
        </w:tc>
      </w:tr>
      <w:tr w:rsidR="00646399" w14:paraId="4D060D1E" w14:textId="77777777" w:rsidTr="00B63475">
        <w:tc>
          <w:tcPr>
            <w:tcW w:w="426" w:type="dxa"/>
          </w:tcPr>
          <w:p w14:paraId="0D9727B8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7ADB7716" w14:textId="77777777" w:rsidR="00E6510D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x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2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5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426" w:type="dxa"/>
          </w:tcPr>
          <w:p w14:paraId="50747E81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2025E9EA" w14:textId="77777777" w:rsidR="00E6510D" w:rsidRPr="000740CD" w:rsidRDefault="00ED5CE4" w:rsidP="00AB4B7A">
            <w:pPr>
              <w:rPr>
                <w:rFonts w:eastAsiaTheme="minorHAnsi" w:cstheme="minorBidi"/>
                <w:i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x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2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426" w:type="dxa"/>
          </w:tcPr>
          <w:p w14:paraId="698B81AF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27FB01F3" w14:textId="77777777" w:rsidR="00E6510D" w:rsidRPr="000740CD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HAnsi" w:hAnsi="Cambria Math" w:cstheme="minorBidi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x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eastAsiaTheme="minorHAnsi" w:hAnsi="Cambria Math" w:cstheme="minorBidi"/>
                                <w:sz w:val="24"/>
                                <w:szCs w:val="24"/>
                              </w:rPr>
                              <m:t>4</m:t>
                            </m:r>
                            <m:ctrlPr>
                              <w:rPr>
                                <w:rFonts w:ascii="Cambria Math" w:eastAsiaTheme="minorHAnsi" w:hAnsi="Cambria Math" w:cstheme="minorBidi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d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5</m:t>
                </m:r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x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426" w:type="dxa"/>
          </w:tcPr>
          <w:p w14:paraId="638685EA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3ACC5C84" w14:textId="77777777" w:rsidR="00E6510D" w:rsidRPr="000740CD" w:rsidRDefault="00ED5CE4" w:rsidP="00FD42BD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>غير ممكن</w:t>
            </w:r>
          </w:p>
        </w:tc>
      </w:tr>
      <w:tr w:rsidR="00646399" w14:paraId="28BF873F" w14:textId="77777777" w:rsidTr="00926CF8">
        <w:trPr>
          <w:trHeight w:val="403"/>
        </w:trPr>
        <w:tc>
          <w:tcPr>
            <w:tcW w:w="10780" w:type="dxa"/>
            <w:gridSpan w:val="8"/>
          </w:tcPr>
          <w:p w14:paraId="7C321794" w14:textId="77777777" w:rsidR="00E6510D" w:rsidRPr="00FD42BD" w:rsidRDefault="00ED5CE4" w:rsidP="00FD42BD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ناتج قسمة </w:t>
            </w:r>
            <m:oMath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4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+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  <w:rtl/>
                </w:rPr>
                <m:t>÷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+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يساوي..</w:t>
            </w:r>
          </w:p>
        </w:tc>
      </w:tr>
      <w:tr w:rsidR="00646399" w14:paraId="68E2F6B4" w14:textId="77777777" w:rsidTr="00B63475">
        <w:trPr>
          <w:trHeight w:val="244"/>
        </w:trPr>
        <w:tc>
          <w:tcPr>
            <w:tcW w:w="426" w:type="dxa"/>
          </w:tcPr>
          <w:p w14:paraId="56B446BD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5D0AAC1B" w14:textId="77777777" w:rsidR="00E6510D" w:rsidRPr="00FD42BD" w:rsidRDefault="00ED5CE4" w:rsidP="00962A06">
            <w:pPr>
              <w:jc w:val="center"/>
              <w:rPr>
                <w:rFonts w:eastAsiaTheme="minorHAnsi" w:cstheme="minorBidi"/>
                <w:i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426" w:type="dxa"/>
          </w:tcPr>
          <w:p w14:paraId="7D7973C7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375B8FAE" w14:textId="77777777" w:rsidR="00E6510D" w:rsidRPr="000740CD" w:rsidRDefault="00ED5CE4" w:rsidP="00962A0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426" w:type="dxa"/>
          </w:tcPr>
          <w:p w14:paraId="4EA3DFC0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7FCBA4E9" w14:textId="77777777" w:rsidR="00E6510D" w:rsidRPr="000740CD" w:rsidRDefault="00ED5CE4" w:rsidP="00962A0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426" w:type="dxa"/>
          </w:tcPr>
          <w:p w14:paraId="42826885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1FF0831F" w14:textId="77777777" w:rsidR="00E6510D" w:rsidRPr="00FD42BD" w:rsidRDefault="00ED5CE4" w:rsidP="00962A06">
            <w:pPr>
              <w:jc w:val="center"/>
              <w:rPr>
                <w:rFonts w:eastAsiaTheme="minorHAnsi" w:cstheme="minorBidi"/>
                <w:i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+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x</m:t>
                </m:r>
              </m:oMath>
            </m:oMathPara>
          </w:p>
        </w:tc>
      </w:tr>
      <w:tr w:rsidR="00646399" w14:paraId="5998C919" w14:textId="77777777" w:rsidTr="00926CF8">
        <w:trPr>
          <w:trHeight w:val="412"/>
        </w:trPr>
        <w:tc>
          <w:tcPr>
            <w:tcW w:w="10780" w:type="dxa"/>
            <w:gridSpan w:val="8"/>
          </w:tcPr>
          <w:p w14:paraId="661F4B4D" w14:textId="77777777" w:rsidR="00E6510D" w:rsidRPr="002E3EEA" w:rsidRDefault="00ED5CE4" w:rsidP="002E3EE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 ما العدد الممكن للأصفار الحقيقية الموجبة للدالة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6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5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0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6</m:t>
              </m:r>
            </m:oMath>
          </w:p>
        </w:tc>
      </w:tr>
      <w:tr w:rsidR="00646399" w14:paraId="0D015B0C" w14:textId="77777777" w:rsidTr="00B63475">
        <w:tc>
          <w:tcPr>
            <w:tcW w:w="426" w:type="dxa"/>
          </w:tcPr>
          <w:p w14:paraId="5567B526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069D5052" w14:textId="77777777" w:rsidR="00E6510D" w:rsidRPr="000740CD" w:rsidRDefault="00ED5CE4" w:rsidP="00962A0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  <m:r>
                  <w:rPr>
                    <w:rFonts w:ascii="Cambria Math" w:eastAsiaTheme="minorHAnsi" w:hAnsi="Cambria Math" w:cstheme="minorBidi" w:hint="cs"/>
                    <w:sz w:val="24"/>
                    <w:szCs w:val="24"/>
                    <w:rtl/>
                  </w:rPr>
                  <m:t>أو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6</m:t>
                </m:r>
              </m:oMath>
            </m:oMathPara>
          </w:p>
        </w:tc>
        <w:tc>
          <w:tcPr>
            <w:tcW w:w="426" w:type="dxa"/>
          </w:tcPr>
          <w:p w14:paraId="5C1F0146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2C80D012" w14:textId="77777777" w:rsidR="00E6510D" w:rsidRPr="000740CD" w:rsidRDefault="00ED5CE4" w:rsidP="00962A0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0 </m:t>
                </m:r>
                <m:r>
                  <w:rPr>
                    <w:rFonts w:ascii="Cambria Math" w:eastAsiaTheme="minorHAnsi" w:hAnsi="Cambria Math" w:cstheme="minorBidi" w:hint="cs"/>
                    <w:sz w:val="24"/>
                    <w:szCs w:val="24"/>
                    <w:rtl/>
                  </w:rPr>
                  <m:t>أو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2 </m:t>
                </m:r>
                <m:r>
                  <w:rPr>
                    <w:rFonts w:ascii="Cambria Math" w:eastAsiaTheme="minorHAnsi" w:hAnsi="Cambria Math" w:cstheme="minorBidi" w:hint="cs"/>
                    <w:sz w:val="24"/>
                    <w:szCs w:val="24"/>
                    <w:rtl/>
                  </w:rPr>
                  <m:t>أو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4</m:t>
                </m:r>
              </m:oMath>
            </m:oMathPara>
          </w:p>
        </w:tc>
        <w:tc>
          <w:tcPr>
            <w:tcW w:w="426" w:type="dxa"/>
          </w:tcPr>
          <w:p w14:paraId="64BAFCC2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747F7D7C" w14:textId="77777777" w:rsidR="00E6510D" w:rsidRPr="000740CD" w:rsidRDefault="00ED5CE4" w:rsidP="00962A0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6</m:t>
                </m:r>
              </m:oMath>
            </m:oMathPara>
          </w:p>
        </w:tc>
        <w:tc>
          <w:tcPr>
            <w:tcW w:w="426" w:type="dxa"/>
          </w:tcPr>
          <w:p w14:paraId="59FDE42C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7C275C00" w14:textId="77777777" w:rsidR="00E6510D" w:rsidRPr="000740CD" w:rsidRDefault="00ED5CE4" w:rsidP="00962A06">
            <w:pPr>
              <w:jc w:val="center"/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1 </m:t>
                </m:r>
                <m:r>
                  <w:rPr>
                    <w:rFonts w:ascii="Cambria Math" w:eastAsiaTheme="minorHAnsi" w:hAnsi="Cambria Math" w:cstheme="minorBidi" w:hint="cs"/>
                    <w:sz w:val="24"/>
                    <w:szCs w:val="24"/>
                    <w:rtl/>
                  </w:rPr>
                  <m:t>أو</m:t>
                </m:r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 xml:space="preserve"> 3</m:t>
                </m:r>
              </m:oMath>
            </m:oMathPara>
          </w:p>
        </w:tc>
      </w:tr>
      <w:tr w:rsidR="00646399" w14:paraId="32A42CBE" w14:textId="77777777" w:rsidTr="00926CF8">
        <w:trPr>
          <w:trHeight w:val="508"/>
        </w:trPr>
        <w:tc>
          <w:tcPr>
            <w:tcW w:w="10780" w:type="dxa"/>
            <w:gridSpan w:val="8"/>
          </w:tcPr>
          <w:p w14:paraId="080E962F" w14:textId="77777777" w:rsidR="00E6510D" w:rsidRPr="002E3EEA" w:rsidRDefault="00ED5CE4" w:rsidP="002E3EEA">
            <w:pPr>
              <w:numPr>
                <w:ilvl w:val="0"/>
                <w:numId w:val="14"/>
              </w:numPr>
              <w:contextualSpacing/>
              <w:rPr>
                <w:rFonts w:eastAsiaTheme="minorHAnsi" w:cstheme="minorBidi"/>
                <w:sz w:val="24"/>
                <w:szCs w:val="24"/>
                <w:rtl/>
              </w:rPr>
            </w:pPr>
            <w:r w:rsidRPr="002E3EEA">
              <w:rPr>
                <w:rFonts w:eastAsiaTheme="minorHAnsi" w:cstheme="minorBidi" w:hint="cs"/>
                <w:sz w:val="24"/>
                <w:szCs w:val="24"/>
                <w:rtl/>
              </w:rPr>
              <w:t xml:space="preserve"> </w:t>
            </w:r>
            <w:r w:rsidR="00486D0B">
              <w:rPr>
                <w:rFonts w:eastAsiaTheme="minorHAnsi" w:cstheme="minorBidi" w:hint="cs"/>
                <w:sz w:val="24"/>
                <w:szCs w:val="24"/>
                <w:rtl/>
              </w:rPr>
              <w:t xml:space="preserve">بسّط العبارة: </w:t>
            </w:r>
            <m:oMath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y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z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5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y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inorBidi"/>
                          <w:sz w:val="24"/>
                          <w:szCs w:val="24"/>
                        </w:rPr>
                        <m:t>5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  <w:r w:rsidR="00486D0B">
              <w:rPr>
                <w:rFonts w:eastAsiaTheme="minorHAnsi" w:cstheme="minorBidi" w:hint="cs"/>
                <w:sz w:val="24"/>
                <w:szCs w:val="24"/>
                <w:rtl/>
              </w:rPr>
              <w:t xml:space="preserve"> مفترضاً أن أياً من المتغيرات لا يساوي صفراً.</w:t>
            </w:r>
          </w:p>
        </w:tc>
      </w:tr>
      <w:tr w:rsidR="00646399" w14:paraId="46EBF515" w14:textId="77777777" w:rsidTr="00B63475">
        <w:trPr>
          <w:trHeight w:val="584"/>
        </w:trPr>
        <w:tc>
          <w:tcPr>
            <w:tcW w:w="426" w:type="dxa"/>
          </w:tcPr>
          <w:p w14:paraId="5F553A2E" w14:textId="77777777" w:rsidR="00E6510D" w:rsidRPr="000740CD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0740CD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14:paraId="63A5E9A6" w14:textId="77777777" w:rsidR="00E6510D" w:rsidRPr="00962A06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z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426" w:type="dxa"/>
          </w:tcPr>
          <w:p w14:paraId="6F017791" w14:textId="77777777" w:rsidR="00E6510D" w:rsidRPr="00962A06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962A06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14:paraId="2654F5F4" w14:textId="77777777" w:rsidR="00E6510D" w:rsidRPr="00962A06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z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5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426" w:type="dxa"/>
          </w:tcPr>
          <w:p w14:paraId="246C6A48" w14:textId="77777777" w:rsidR="00E6510D" w:rsidRPr="00962A06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962A06">
              <w:rPr>
                <w:rFonts w:ascii="OMR" w:eastAsiaTheme="minorHAnsi" w:hAnsi="OMR" w:cstheme="minorBidi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14:paraId="6E36216C" w14:textId="77777777" w:rsidR="00E6510D" w:rsidRPr="00486D0B" w:rsidRDefault="00ED5CE4" w:rsidP="00AB4B7A">
            <w:pPr>
              <w:rPr>
                <w:rFonts w:eastAsiaTheme="minorHAnsi" w:cstheme="minorBidi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y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  <m:t>z</m:t>
                </m:r>
              </m:oMath>
            </m:oMathPara>
          </w:p>
        </w:tc>
        <w:tc>
          <w:tcPr>
            <w:tcW w:w="426" w:type="dxa"/>
          </w:tcPr>
          <w:p w14:paraId="2DAD2133" w14:textId="77777777" w:rsidR="00E6510D" w:rsidRPr="00962A06" w:rsidRDefault="00ED5CE4" w:rsidP="00AB4B7A">
            <w:pPr>
              <w:rPr>
                <w:rFonts w:ascii="OMR" w:eastAsiaTheme="minorHAnsi" w:hAnsi="OMR" w:cstheme="minorBidi"/>
                <w:sz w:val="24"/>
                <w:szCs w:val="24"/>
              </w:rPr>
            </w:pPr>
            <w:r w:rsidRPr="00962A06">
              <w:rPr>
                <w:rFonts w:ascii="OMR" w:eastAsiaTheme="minorHAnsi" w:hAnsi="OMR" w:cstheme="minorBidi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14:paraId="65DF69D5" w14:textId="77777777" w:rsidR="00E6510D" w:rsidRPr="00962A06" w:rsidRDefault="00ED5CE4" w:rsidP="00AB4B7A">
            <w:pPr>
              <w:rPr>
                <w:rFonts w:eastAsiaTheme="minorHAnsi" w:cstheme="minorBidi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7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z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4"/>
                        <w:szCs w:val="24"/>
                      </w:rPr>
                      <m:t>5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</w:tr>
    </w:tbl>
    <w:p w14:paraId="65260543" w14:textId="77777777" w:rsidR="006F7970" w:rsidRDefault="006F7970">
      <w:pPr>
        <w:rPr>
          <w:rFonts w:eastAsiaTheme="minorHAnsi" w:cstheme="minorBidi"/>
          <w:sz w:val="24"/>
          <w:szCs w:val="24"/>
          <w:rtl/>
        </w:rPr>
      </w:pPr>
    </w:p>
    <w:p w14:paraId="7EA4C4FC" w14:textId="77777777" w:rsidR="00B53400" w:rsidRDefault="00ED5CE4">
      <w:pPr>
        <w:rPr>
          <w:rFonts w:eastAsiaTheme="minorHAnsi" w:cstheme="minorBidi"/>
          <w:sz w:val="24"/>
          <w:szCs w:val="24"/>
          <w:rtl/>
        </w:rPr>
      </w:pPr>
      <w:r w:rsidRPr="000212E9"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7262C3A3" wp14:editId="51F83F52">
                <wp:simplePos x="0" y="0"/>
                <wp:positionH relativeFrom="column">
                  <wp:posOffset>622813</wp:posOffset>
                </wp:positionH>
                <wp:positionV relativeFrom="paragraph">
                  <wp:posOffset>274463</wp:posOffset>
                </wp:positionV>
                <wp:extent cx="516890" cy="498763"/>
                <wp:effectExtent l="0" t="0" r="16510" b="15875"/>
                <wp:wrapNone/>
                <wp:docPr id="15" name="مجموعة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890" cy="498763"/>
                          <a:chOff x="0" y="-28935"/>
                          <a:chExt cx="516962" cy="563251"/>
                        </a:xfrm>
                      </wpg:grpSpPr>
                      <wps:wsp>
                        <wps:cNvPr id="18" name="مستطيل 18"/>
                        <wps:cNvSpPr/>
                        <wps:spPr>
                          <a:xfrm>
                            <a:off x="5787" y="-28935"/>
                            <a:ext cx="511175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BA5915" w14:textId="77777777" w:rsidR="006F7970" w:rsidRPr="000A591C" w:rsidRDefault="00ED5CE4" w:rsidP="006F7970">
                              <w:pPr>
                                <w:spacing w:before="240" w:after="240"/>
                                <w:jc w:val="center"/>
                                <w:rPr>
                                  <w:szCs w:val="32"/>
                                </w:rPr>
                              </w:pPr>
                              <w:r>
                                <w:rPr>
                                  <w:rFonts w:hint="cs"/>
                                  <w:szCs w:val="32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26889305" name="رابط مستقيم 19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62C3A3" id="مجموعة 15" o:spid="_x0000_s1035" style="position:absolute;left:0;text-align:left;margin-left:49.05pt;margin-top:21.6pt;width:40.7pt;height:39.25pt;z-index:251676672;mso-width-relative:margin;mso-height-relative:margin" coordorigin=",-289" coordsize="5169,563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">
                <v:rect id="مستطيل 18" o:spid="_x0000_s1036" style="position:absolute;left:57;top:-289;width:5112;height:5632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" fillcolor="white [3201]" strokecolor="black [3200]" strokeweight=".5pt">
                  <v:textbox>
                    <w:txbxContent>
                      <w:p w14:paraId="6FBA5915" w14:textId="77777777" w:rsidR="006F7970" w:rsidRPr="000A591C" w:rsidRDefault="00ED5CE4" w:rsidP="006F7970">
                        <w:pPr>
                          <w:spacing w:before="240" w:after="240"/>
                          <w:jc w:val="center"/>
                          <w:rPr>
                            <w:szCs w:val="32"/>
                          </w:rPr>
                        </w:pPr>
                        <w:r>
                          <w:rPr>
                            <w:rFonts w:hint="cs"/>
                            <w:szCs w:val="32"/>
                            <w:rtl/>
                          </w:rPr>
                          <w:t>5</w:t>
                        </w:r>
                      </w:p>
                    </w:txbxContent>
                  </v:textbox>
                </v:rect>
                <v:line id="رابط مستقيم 19" o:spid="_x0000_s1037" style="position:absolute;visibility:visible;mso-wrap-style:square" from="0,2546" to="5076,2546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" strokecolor="black [3200]" strokeweight=".5pt">
                  <v:stroke joinstyle="miter"/>
                </v:line>
              </v:group>
            </w:pict>
          </mc:Fallback>
        </mc:AlternateContent>
      </w:r>
    </w:p>
    <w:p w14:paraId="1225FC19" w14:textId="77777777" w:rsidR="00D70340" w:rsidRDefault="00ED5CE4">
      <w:pPr>
        <w:rPr>
          <w:rFonts w:asciiTheme="minorBidi" w:eastAsiaTheme="minorHAnsi" w:hAnsiTheme="minorBidi" w:cstheme="minorBidi"/>
          <w:sz w:val="24"/>
          <w:szCs w:val="24"/>
          <w:rtl/>
        </w:rPr>
      </w:pPr>
      <w:r w:rsidRPr="00C265BA">
        <w:rPr>
          <w:rFonts w:asciiTheme="minorBidi" w:eastAsiaTheme="minorHAnsi" w:hAnsiTheme="minorBidi" w:cstheme="minorBidi"/>
          <w:sz w:val="24"/>
          <w:szCs w:val="24"/>
          <w:rtl/>
        </w:rPr>
        <w:t>السؤال ال</w:t>
      </w:r>
      <w:r>
        <w:rPr>
          <w:rFonts w:asciiTheme="minorBidi" w:eastAsiaTheme="minorHAnsi" w:hAnsiTheme="minorBidi" w:cstheme="minorBidi" w:hint="cs"/>
          <w:sz w:val="24"/>
          <w:szCs w:val="24"/>
          <w:rtl/>
        </w:rPr>
        <w:t>ثاني</w:t>
      </w:r>
      <w:r w:rsidRPr="00C265BA">
        <w:rPr>
          <w:rFonts w:asciiTheme="minorBidi" w:eastAsiaTheme="minorHAnsi" w:hAnsiTheme="minorBidi" w:cstheme="minorBidi"/>
          <w:sz w:val="24"/>
          <w:szCs w:val="24"/>
          <w:rtl/>
        </w:rPr>
        <w:t>:</w:t>
      </w:r>
    </w:p>
    <w:p w14:paraId="56450AFF" w14:textId="77777777" w:rsidR="002E3EEA" w:rsidRDefault="00ED5CE4">
      <w:pPr>
        <w:rPr>
          <w:rFonts w:eastAsiaTheme="minorHAnsi" w:cstheme="minorBidi"/>
          <w:sz w:val="24"/>
          <w:szCs w:val="24"/>
          <w:rtl/>
        </w:rPr>
      </w:pPr>
      <w:r w:rsidRPr="00C265BA">
        <w:rPr>
          <w:rFonts w:asciiTheme="minorBidi" w:eastAsiaTheme="minorHAnsi" w:hAnsiTheme="minorBidi" w:cstheme="minorBidi" w:hint="cs"/>
          <w:sz w:val="24"/>
          <w:szCs w:val="24"/>
          <w:rtl/>
        </w:rPr>
        <w:t xml:space="preserve"> </w:t>
      </w:r>
      <w:r w:rsidRPr="00C265BA">
        <w:rPr>
          <w:rFonts w:asciiTheme="minorBidi" w:eastAsiaTheme="minorHAnsi" w:hAnsiTheme="minorBidi" w:cstheme="minorBidi"/>
          <w:sz w:val="24"/>
          <w:szCs w:val="24"/>
          <w:rtl/>
        </w:rPr>
        <w:t xml:space="preserve">اختاري </w:t>
      </w:r>
      <w:r w:rsidRPr="00C265BA">
        <w:rPr>
          <w:rFonts w:ascii="OMR" w:eastAsiaTheme="minorHAnsi" w:hAnsi="OMR" w:cstheme="minorBidi"/>
          <w:sz w:val="24"/>
          <w:szCs w:val="24"/>
        </w:rPr>
        <w:t>A</w:t>
      </w:r>
      <w:r w:rsidRPr="00C265BA">
        <w:rPr>
          <w:rFonts w:asciiTheme="minorBidi" w:eastAsiaTheme="minorHAnsi" w:hAnsiTheme="minorBidi" w:cstheme="minorBidi"/>
          <w:sz w:val="24"/>
          <w:szCs w:val="24"/>
          <w:rtl/>
        </w:rPr>
        <w:t xml:space="preserve"> إذا كانت العبارة صحيحة و</w:t>
      </w:r>
      <w:r w:rsidRPr="00C265BA">
        <w:rPr>
          <w:rFonts w:asciiTheme="minorBidi" w:eastAsiaTheme="minorHAnsi" w:hAnsiTheme="minorBidi" w:cstheme="minorBidi" w:hint="cs"/>
          <w:sz w:val="24"/>
          <w:szCs w:val="24"/>
          <w:rtl/>
        </w:rPr>
        <w:t xml:space="preserve"> </w:t>
      </w:r>
      <w:r w:rsidRPr="00C265BA">
        <w:rPr>
          <w:rFonts w:ascii="OMR" w:eastAsiaTheme="minorHAnsi" w:hAnsi="OMR" w:cstheme="minorBidi"/>
          <w:sz w:val="24"/>
          <w:szCs w:val="24"/>
        </w:rPr>
        <w:t>B</w:t>
      </w:r>
      <w:r w:rsidRPr="00C265BA">
        <w:rPr>
          <w:rFonts w:asciiTheme="minorBidi" w:eastAsiaTheme="minorHAnsi" w:hAnsiTheme="minorBidi" w:cstheme="minorBidi"/>
          <w:sz w:val="24"/>
          <w:szCs w:val="24"/>
          <w:rtl/>
        </w:rPr>
        <w:t xml:space="preserve"> </w:t>
      </w:r>
      <w:r w:rsidRPr="00C265BA">
        <w:rPr>
          <w:rFonts w:asciiTheme="minorBidi" w:eastAsiaTheme="minorHAnsi" w:hAnsiTheme="minorBidi" w:cstheme="minorBidi" w:hint="cs"/>
          <w:sz w:val="24"/>
          <w:szCs w:val="24"/>
          <w:rtl/>
        </w:rPr>
        <w:t>إ</w:t>
      </w:r>
      <w:r w:rsidRPr="00C265BA">
        <w:rPr>
          <w:rFonts w:asciiTheme="minorBidi" w:eastAsiaTheme="minorHAnsi" w:hAnsiTheme="minorBidi" w:cstheme="minorBidi"/>
          <w:sz w:val="24"/>
          <w:szCs w:val="24"/>
          <w:rtl/>
        </w:rPr>
        <w:t>ذا كانت العبارة خاطئة فيما يلي:</w:t>
      </w:r>
      <w:r w:rsidR="006F7970" w:rsidRPr="006F7970">
        <w:rPr>
          <w:rFonts w:asciiTheme="minorBidi" w:eastAsiaTheme="minorHAnsi" w:hAnsiTheme="minorBidi" w:cstheme="minorBidi"/>
          <w:noProof/>
          <w:sz w:val="28"/>
          <w:szCs w:val="28"/>
          <w:rtl/>
          <w:lang w:val="ar-SA"/>
        </w:rPr>
        <w:t xml:space="preserve"> </w:t>
      </w:r>
    </w:p>
    <w:tbl>
      <w:tblPr>
        <w:tblStyle w:val="TableGrid1"/>
        <w:bidiVisual/>
        <w:tblW w:w="10339" w:type="dxa"/>
        <w:tblInd w:w="86" w:type="dxa"/>
        <w:tblLayout w:type="fixed"/>
        <w:tblLook w:val="04A0" w:firstRow="1" w:lastRow="0" w:firstColumn="1" w:lastColumn="0" w:noHBand="0" w:noVBand="1"/>
      </w:tblPr>
      <w:tblGrid>
        <w:gridCol w:w="418"/>
        <w:gridCol w:w="5298"/>
        <w:gridCol w:w="522"/>
        <w:gridCol w:w="4101"/>
      </w:tblGrid>
      <w:tr w:rsidR="00646399" w14:paraId="3B49A800" w14:textId="77777777" w:rsidTr="00E029CC">
        <w:trPr>
          <w:trHeight w:val="1298"/>
        </w:trPr>
        <w:tc>
          <w:tcPr>
            <w:tcW w:w="10339" w:type="dxa"/>
            <w:gridSpan w:val="4"/>
          </w:tcPr>
          <w:p w14:paraId="31C3B027" w14:textId="77777777" w:rsidR="002E3EEA" w:rsidRPr="00C07D4B" w:rsidRDefault="00ED5CE4" w:rsidP="00C07D4B">
            <w:pPr>
              <w:numPr>
                <w:ilvl w:val="0"/>
                <w:numId w:val="14"/>
              </w:numPr>
              <w:contextualSpacing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AF28EE">
              <w:rPr>
                <w:rFonts w:ascii="Calibri" w:eastAsia="Calibri" w:hAnsi="Calibri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8176" behindDoc="1" locked="0" layoutInCell="1" allowOverlap="1" wp14:anchorId="3BA2176A" wp14:editId="54690331">
                  <wp:simplePos x="0" y="0"/>
                  <wp:positionH relativeFrom="column">
                    <wp:posOffset>1028700</wp:posOffset>
                  </wp:positionH>
                  <wp:positionV relativeFrom="paragraph">
                    <wp:posOffset>27940</wp:posOffset>
                  </wp:positionV>
                  <wp:extent cx="1397000" cy="723265"/>
                  <wp:effectExtent l="0" t="0" r="0" b="635"/>
                  <wp:wrapTight wrapText="bothSides">
                    <wp:wrapPolygon edited="0">
                      <wp:start x="0" y="0"/>
                      <wp:lineTo x="0" y="21050"/>
                      <wp:lineTo x="21207" y="21050"/>
                      <wp:lineTo x="21207" y="0"/>
                      <wp:lineTo x="0" y="0"/>
                    </wp:wrapPolygon>
                  </wp:wrapTight>
                  <wp:docPr id="381316470" name="صورة 381316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1316470" name=""/>
                          <pic:cNvPicPr/>
                        </pic:nvPicPr>
                        <pic:blipFill>
                          <a:blip r:embed="rId2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00" cy="723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171D2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 العلاقة في الشكل المجاور </w:t>
            </w:r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هي دالة متباينة</w:t>
            </w:r>
            <w:r w:rsidR="007171D2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؟ </w:t>
            </w:r>
          </w:p>
        </w:tc>
      </w:tr>
      <w:tr w:rsidR="00646399" w14:paraId="12D15160" w14:textId="77777777" w:rsidTr="001C655B">
        <w:tc>
          <w:tcPr>
            <w:tcW w:w="418" w:type="dxa"/>
          </w:tcPr>
          <w:p w14:paraId="13BEEE0E" w14:textId="77777777" w:rsidR="002E3EEA" w:rsidRPr="00FE3FCC" w:rsidRDefault="00ED5CE4" w:rsidP="00495755">
            <w:pPr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14:paraId="1EBF51B3" w14:textId="77777777" w:rsidR="002E3EEA" w:rsidRPr="001C655B" w:rsidRDefault="00ED5CE4" w:rsidP="001C655B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1C655B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14:paraId="2CAE05DD" w14:textId="77777777" w:rsidR="002E3EEA" w:rsidRPr="00FE3FCC" w:rsidRDefault="00ED5CE4" w:rsidP="00495755">
            <w:pPr>
              <w:jc w:val="center"/>
              <w:rPr>
                <w:rFonts w:ascii="OMR" w:eastAsiaTheme="minorHAnsi" w:hAnsi="OMR" w:cstheme="minorBidi"/>
                <w:sz w:val="24"/>
                <w:szCs w:val="24"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14:paraId="2B23ADDA" w14:textId="77777777" w:rsidR="002E3EEA" w:rsidRPr="00FE3FCC" w:rsidRDefault="00ED5CE4" w:rsidP="00495755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خ</w:t>
            </w:r>
            <w:r w:rsidR="00407766"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طأ</w:t>
            </w:r>
          </w:p>
        </w:tc>
      </w:tr>
      <w:tr w:rsidR="00646399" w14:paraId="37DF1F6B" w14:textId="77777777" w:rsidTr="00E029CC">
        <w:trPr>
          <w:trHeight w:val="412"/>
        </w:trPr>
        <w:tc>
          <w:tcPr>
            <w:tcW w:w="10339" w:type="dxa"/>
            <w:gridSpan w:val="4"/>
          </w:tcPr>
          <w:p w14:paraId="032B86CD" w14:textId="77777777" w:rsidR="002E3EEA" w:rsidRPr="00FE3FCC" w:rsidRDefault="00ED5CE4" w:rsidP="00C07D4B">
            <w:pPr>
              <w:numPr>
                <w:ilvl w:val="0"/>
                <w:numId w:val="14"/>
              </w:numPr>
              <w:contextualSpacing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تسمى المصفوفة: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w:rPr>
                            <w:rFonts w:ascii="Cambria Math" w:eastAsiaTheme="minorHAnsi" w:hAnsi="Cambria Math" w:cstheme="minorBidi"/>
                            <w:sz w:val="24"/>
                            <w:szCs w:val="24"/>
                          </w:rPr>
                          <m:t>5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</m:m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 مصفوفة عمود؟</w:t>
            </w:r>
          </w:p>
        </w:tc>
      </w:tr>
      <w:tr w:rsidR="00646399" w14:paraId="5DCCB176" w14:textId="77777777" w:rsidTr="001C655B">
        <w:tc>
          <w:tcPr>
            <w:tcW w:w="418" w:type="dxa"/>
          </w:tcPr>
          <w:p w14:paraId="05C52784" w14:textId="77777777" w:rsidR="002E3EEA" w:rsidRPr="00FE3FCC" w:rsidRDefault="00ED5CE4" w:rsidP="00495755">
            <w:pPr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14:paraId="77899CAF" w14:textId="77777777" w:rsidR="002E3EEA" w:rsidRPr="00FE3FCC" w:rsidRDefault="00ED5CE4" w:rsidP="00495755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14:paraId="754CEC71" w14:textId="77777777" w:rsidR="002E3EEA" w:rsidRPr="00FE3FCC" w:rsidRDefault="00ED5CE4" w:rsidP="00495755">
            <w:pPr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14:paraId="2317A975" w14:textId="77777777" w:rsidR="002E3EEA" w:rsidRPr="00FE3FCC" w:rsidRDefault="00ED5CE4" w:rsidP="00495755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خ</w:t>
            </w:r>
            <w:r w:rsidR="00407766"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طأ</w:t>
            </w:r>
          </w:p>
        </w:tc>
      </w:tr>
      <w:tr w:rsidR="00646399" w14:paraId="552040E5" w14:textId="77777777" w:rsidTr="00926CF8">
        <w:trPr>
          <w:trHeight w:val="413"/>
        </w:trPr>
        <w:tc>
          <w:tcPr>
            <w:tcW w:w="10339" w:type="dxa"/>
            <w:gridSpan w:val="4"/>
          </w:tcPr>
          <w:p w14:paraId="10C0F268" w14:textId="77777777" w:rsidR="002E3EEA" w:rsidRPr="00FE3FCC" w:rsidRDefault="00ED5CE4" w:rsidP="00C07D4B">
            <w:pPr>
              <w:numPr>
                <w:ilvl w:val="0"/>
                <w:numId w:val="14"/>
              </w:numPr>
              <w:contextualSpacing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>
              <w:rPr>
                <w:rFonts w:eastAsiaTheme="minorHAnsi" w:cstheme="minorBidi" w:hint="cs"/>
                <w:sz w:val="24"/>
                <w:szCs w:val="24"/>
                <w:rtl/>
              </w:rPr>
              <w:t xml:space="preserve">الخاصية المستخدمة في العبارة الرياضية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=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y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3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x</m:t>
              </m:r>
            </m:oMath>
            <w:r>
              <w:rPr>
                <w:rFonts w:cstheme="minorBidi" w:hint="cs"/>
                <w:sz w:val="24"/>
                <w:szCs w:val="24"/>
                <w:rtl/>
              </w:rPr>
              <w:t xml:space="preserve"> هي الابدالية؟</w:t>
            </w:r>
          </w:p>
        </w:tc>
      </w:tr>
      <w:tr w:rsidR="00646399" w14:paraId="635F7214" w14:textId="77777777" w:rsidTr="001C655B">
        <w:tc>
          <w:tcPr>
            <w:tcW w:w="418" w:type="dxa"/>
          </w:tcPr>
          <w:p w14:paraId="5166651C" w14:textId="77777777" w:rsidR="002E3EEA" w:rsidRPr="00FE3FCC" w:rsidRDefault="00ED5CE4" w:rsidP="00495755">
            <w:pPr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14:paraId="6041CDCB" w14:textId="77777777" w:rsidR="002E3EEA" w:rsidRPr="00FE3FCC" w:rsidRDefault="00ED5CE4" w:rsidP="00495755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14:paraId="5780D0CB" w14:textId="77777777" w:rsidR="002E3EEA" w:rsidRPr="00FE3FCC" w:rsidRDefault="00ED5CE4" w:rsidP="00495755">
            <w:pPr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14:paraId="03D6D2BE" w14:textId="77777777" w:rsidR="002E3EEA" w:rsidRPr="00FE3FCC" w:rsidRDefault="00ED5CE4" w:rsidP="00495755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خ</w:t>
            </w:r>
            <w:r w:rsidR="00407766"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طأ</w:t>
            </w:r>
          </w:p>
        </w:tc>
      </w:tr>
      <w:tr w:rsidR="00646399" w14:paraId="558AAFD3" w14:textId="77777777" w:rsidTr="00926CF8">
        <w:trPr>
          <w:trHeight w:val="423"/>
        </w:trPr>
        <w:tc>
          <w:tcPr>
            <w:tcW w:w="10339" w:type="dxa"/>
            <w:gridSpan w:val="4"/>
          </w:tcPr>
          <w:p w14:paraId="5FA845CD" w14:textId="77777777" w:rsidR="002E3EEA" w:rsidRPr="00FE3FCC" w:rsidRDefault="00ED5CE4" w:rsidP="00C07D4B">
            <w:pPr>
              <w:numPr>
                <w:ilvl w:val="0"/>
                <w:numId w:val="14"/>
              </w:numPr>
              <w:contextualSpacing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 </w:t>
            </w:r>
            <w:r w:rsidR="00E029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في كثيرة الحدود التالية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1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5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4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  <w:r w:rsidR="00E029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 المعامل الرئيس هو: </w:t>
            </w:r>
            <m:oMath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1</m:t>
              </m:r>
            </m:oMath>
          </w:p>
        </w:tc>
      </w:tr>
      <w:tr w:rsidR="00646399" w14:paraId="69B98B71" w14:textId="77777777" w:rsidTr="00D70340">
        <w:trPr>
          <w:trHeight w:val="291"/>
        </w:trPr>
        <w:tc>
          <w:tcPr>
            <w:tcW w:w="418" w:type="dxa"/>
          </w:tcPr>
          <w:p w14:paraId="44881023" w14:textId="77777777" w:rsidR="002E3EEA" w:rsidRPr="00FE3FCC" w:rsidRDefault="00ED5CE4" w:rsidP="00495755">
            <w:pPr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14:paraId="32DFEA6E" w14:textId="77777777" w:rsidR="002E3EEA" w:rsidRPr="001C655B" w:rsidRDefault="00ED5CE4" w:rsidP="001C655B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1C655B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14:paraId="53313E06" w14:textId="77777777" w:rsidR="002E3EEA" w:rsidRPr="00FE3FCC" w:rsidRDefault="00ED5CE4" w:rsidP="00495755">
            <w:pPr>
              <w:jc w:val="center"/>
              <w:rPr>
                <w:rFonts w:ascii="OMR" w:eastAsiaTheme="minorHAnsi" w:hAnsi="OMR" w:cstheme="minorBidi"/>
                <w:sz w:val="24"/>
                <w:szCs w:val="24"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14:paraId="232551A2" w14:textId="77777777" w:rsidR="002E3EEA" w:rsidRPr="00FE3FCC" w:rsidRDefault="00ED5CE4" w:rsidP="00495755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خ</w:t>
            </w:r>
            <w:r w:rsidR="00407766"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طأ</w:t>
            </w:r>
          </w:p>
        </w:tc>
      </w:tr>
      <w:tr w:rsidR="00646399" w14:paraId="15EF1121" w14:textId="77777777" w:rsidTr="00E029CC">
        <w:trPr>
          <w:trHeight w:val="1663"/>
        </w:trPr>
        <w:tc>
          <w:tcPr>
            <w:tcW w:w="10339" w:type="dxa"/>
            <w:gridSpan w:val="4"/>
          </w:tcPr>
          <w:p w14:paraId="0E2754DB" w14:textId="77777777" w:rsidR="002E3EEA" w:rsidRPr="00FE3FCC" w:rsidRDefault="00ED5CE4" w:rsidP="00C07D4B">
            <w:pPr>
              <w:numPr>
                <w:ilvl w:val="0"/>
                <w:numId w:val="14"/>
              </w:numPr>
              <w:contextualSpacing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 w:rsidRPr="00DE4F93">
              <w:rPr>
                <w:rFonts w:asciiTheme="minorBidi" w:hAnsiTheme="minorBidi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6912" behindDoc="1" locked="0" layoutInCell="1" allowOverlap="1" wp14:anchorId="5BAC45CB" wp14:editId="69D2F2E7">
                  <wp:simplePos x="0" y="0"/>
                  <wp:positionH relativeFrom="column">
                    <wp:posOffset>720725</wp:posOffset>
                  </wp:positionH>
                  <wp:positionV relativeFrom="paragraph">
                    <wp:posOffset>1270</wp:posOffset>
                  </wp:positionV>
                  <wp:extent cx="1158875" cy="970280"/>
                  <wp:effectExtent l="0" t="0" r="3175" b="1270"/>
                  <wp:wrapTight wrapText="bothSides">
                    <wp:wrapPolygon edited="0">
                      <wp:start x="0" y="0"/>
                      <wp:lineTo x="0" y="21204"/>
                      <wp:lineTo x="21304" y="21204"/>
                      <wp:lineTo x="21304" y="0"/>
                      <wp:lineTo x="0" y="0"/>
                    </wp:wrapPolygon>
                  </wp:wrapTight>
                  <wp:docPr id="20" name="صورة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"/>
                          <pic:cNvPicPr/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8875" cy="970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 xml:space="preserve"> الدالة في الشكل المجاورة زوجية الدرجة؟</w:t>
            </w:r>
          </w:p>
        </w:tc>
      </w:tr>
      <w:tr w:rsidR="00646399" w14:paraId="2E8C283C" w14:textId="77777777" w:rsidTr="00D70340">
        <w:trPr>
          <w:trHeight w:val="217"/>
        </w:trPr>
        <w:tc>
          <w:tcPr>
            <w:tcW w:w="418" w:type="dxa"/>
          </w:tcPr>
          <w:p w14:paraId="0F70E1FA" w14:textId="77777777" w:rsidR="002E3EEA" w:rsidRPr="00FE3FCC" w:rsidRDefault="00ED5CE4" w:rsidP="00495755">
            <w:pPr>
              <w:rPr>
                <w:rFonts w:asciiTheme="minorBidi" w:eastAsiaTheme="minorHAnsi" w:hAnsiTheme="minorBidi" w:cstheme="minorBidi"/>
                <w:noProof/>
                <w:sz w:val="24"/>
                <w:szCs w:val="24"/>
                <w:rtl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14:paraId="7899F621" w14:textId="77777777" w:rsidR="002E3EEA" w:rsidRPr="00FE3FCC" w:rsidRDefault="00ED5CE4" w:rsidP="00495755">
            <w:pPr>
              <w:jc w:val="center"/>
              <w:rPr>
                <w:rFonts w:asciiTheme="minorBidi" w:eastAsiaTheme="minorHAnsi" w:hAnsiTheme="minorBidi" w:cstheme="minorBidi"/>
                <w:noProof/>
                <w:sz w:val="24"/>
                <w:szCs w:val="24"/>
                <w:rtl/>
              </w:rPr>
            </w:pPr>
            <w:r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14:paraId="458446AD" w14:textId="77777777" w:rsidR="002E3EEA" w:rsidRPr="00FE3FCC" w:rsidRDefault="00ED5CE4" w:rsidP="00495755">
            <w:pPr>
              <w:jc w:val="center"/>
              <w:rPr>
                <w:rFonts w:ascii="OMR" w:eastAsiaTheme="minorHAnsi" w:hAnsi="OMR" w:cstheme="minorBidi"/>
                <w:sz w:val="24"/>
                <w:szCs w:val="24"/>
              </w:rPr>
            </w:pPr>
            <w:r w:rsidRPr="00FE3FCC">
              <w:rPr>
                <w:rFonts w:ascii="OMR" w:eastAsiaTheme="minorHAnsi" w:hAnsi="OMR" w:cstheme="minorBidi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14:paraId="7E9829E5" w14:textId="77777777" w:rsidR="002E3EEA" w:rsidRPr="00FE3FCC" w:rsidRDefault="00ED5CE4" w:rsidP="00495755">
            <w:pPr>
              <w:jc w:val="center"/>
              <w:rPr>
                <w:rFonts w:asciiTheme="minorBidi" w:eastAsiaTheme="minorHAnsi" w:hAnsiTheme="minorBidi" w:cstheme="minorBidi"/>
                <w:sz w:val="24"/>
                <w:szCs w:val="24"/>
                <w:rtl/>
              </w:rPr>
            </w:pPr>
            <w:r>
              <w:rPr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93056" behindDoc="0" locked="0" layoutInCell="1" allowOverlap="1" wp14:anchorId="09A2F1CC" wp14:editId="4B22DF2C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157480</wp:posOffset>
                      </wp:positionV>
                      <wp:extent cx="3284855" cy="427990"/>
                      <wp:effectExtent l="0" t="0" r="10795" b="10160"/>
                      <wp:wrapNone/>
                      <wp:docPr id="2121686221" name="مجموعة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84855" cy="427990"/>
                                <a:chOff x="0" y="-4527"/>
                                <a:chExt cx="3284919" cy="428517"/>
                              </a:xfrm>
                            </wpg:grpSpPr>
                            <wps:wsp>
                              <wps:cNvPr id="581418465" name="تمرير: أفقي 29"/>
                              <wps:cNvSpPr/>
                              <wps:spPr>
                                <a:xfrm>
                                  <a:off x="14669" y="42990"/>
                                  <a:ext cx="3270250" cy="381000"/>
                                </a:xfrm>
                                <a:prstGeom prst="horizontalScroll">
                                  <a:avLst>
                                    <a:gd name="adj" fmla="val 19397"/>
                                  </a:avLst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30" name="مربع نص 30"/>
                              <wps:cNvSpPr txBox="1"/>
                              <wps:spPr>
                                <a:xfrm>
                                  <a:off x="0" y="-4527"/>
                                  <a:ext cx="3259703" cy="38961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1CC8AA" w14:textId="77777777" w:rsidR="002425E9" w:rsidRPr="00435167" w:rsidRDefault="00ED5CE4" w:rsidP="002425E9">
                                    <w:pPr>
                                      <w:rPr>
                                        <w:rFonts w:cs="DecoType Naskh"/>
                                        <w:sz w:val="20"/>
                                        <w:szCs w:val="24"/>
                                        <w:rtl/>
                                      </w:rPr>
                                    </w:pPr>
                                    <w:r w:rsidRPr="00435167">
                                      <w:rPr>
                                        <w:rFonts w:cs="DecoType Naskh" w:hint="cs"/>
                                        <w:sz w:val="20"/>
                                        <w:szCs w:val="24"/>
                                        <w:rtl/>
                                      </w:rPr>
                                      <w:t>رائعتي:</w:t>
                                    </w:r>
                                    <w:r>
                                      <w:rPr>
                                        <w:rFonts w:cs="DecoType Naskh" w:hint="cs"/>
                                        <w:sz w:val="20"/>
                                        <w:szCs w:val="24"/>
                                        <w:rtl/>
                                      </w:rPr>
                                      <w:t xml:space="preserve"> </w:t>
                                    </w:r>
                                    <w:r w:rsidRPr="00435167">
                                      <w:rPr>
                                        <w:rFonts w:cs="DecoType Naskh" w:hint="cs"/>
                                        <w:sz w:val="20"/>
                                        <w:szCs w:val="24"/>
                                        <w:rtl/>
                                      </w:rPr>
                                      <w:t xml:space="preserve">لتجعلي هدفك من التعليم تحويل عقلك </w:t>
                                    </w:r>
                                    <w:r w:rsidRPr="00435167">
                                      <w:rPr>
                                        <w:rFonts w:cs="DecoType Naskh" w:hint="cs"/>
                                        <w:sz w:val="20"/>
                                        <w:szCs w:val="24"/>
                                        <w:rtl/>
                                      </w:rPr>
                                      <w:t>الى ينبوع وليس الى مستودع</w:t>
                                    </w:r>
                                    <w:r>
                                      <w:rPr>
                                        <w:rFonts w:cs="DecoType Naskh" w:hint="cs"/>
                                        <w:sz w:val="20"/>
                                        <w:szCs w:val="24"/>
                                        <w:rtl/>
                                      </w:rPr>
                                      <w:t xml:space="preserve"> (3)</w:t>
                                    </w:r>
                                  </w:p>
                                  <w:p w14:paraId="0D4ACD85" w14:textId="77777777" w:rsidR="002425E9" w:rsidRDefault="002425E9" w:rsidP="002425E9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A2F1CC" id="مجموعة 28" o:spid="_x0000_s1038" style="position:absolute;left:0;text-align:left;margin-left:-4.7pt;margin-top:12.4pt;width:258.65pt;height:33.7pt;z-index:251693056;mso-height-relative:margin" coordorigin=",-45" coordsize="32849,4285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">
                      <v:shape id="تمرير: أفقي 29" o:spid="_x0000_s1039" type="#_x0000_t98" style="position:absolute;left:146;top:429;width:32703;height:3810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" adj="4190" filled="f" strokecolor="black [3213]" strokeweight=".5pt">
                        <v:stroke joinstyle="miter"/>
                      </v:shape>
                      <v:shape id="مربع نص 30" o:spid="_x0000_s1040" type="#_x0000_t202" style="position:absolute;top:-45;width:32597;height:3895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" filled="f" stroked="f" strokeweight=".5pt">
                        <v:textbox>
                          <w:txbxContent>
                            <w:p w14:paraId="0A1CC8AA" w14:textId="77777777" w:rsidR="002425E9" w:rsidRPr="00435167" w:rsidRDefault="00ED5CE4" w:rsidP="002425E9">
                              <w:pPr>
                                <w:rPr>
                                  <w:rFonts w:cs="DecoType Naskh"/>
                                  <w:sz w:val="20"/>
                                  <w:szCs w:val="24"/>
                                  <w:rtl/>
                                </w:rPr>
                              </w:pPr>
                              <w:r w:rsidRPr="00435167">
                                <w:rPr>
                                  <w:rFonts w:cs="DecoType Naskh" w:hint="cs"/>
                                  <w:sz w:val="20"/>
                                  <w:szCs w:val="24"/>
                                  <w:rtl/>
                                </w:rPr>
                                <w:t>رائعتي:</w:t>
                              </w:r>
                              <w:r>
                                <w:rPr>
                                  <w:rFonts w:cs="DecoType Naskh" w:hint="cs"/>
                                  <w:sz w:val="20"/>
                                  <w:szCs w:val="24"/>
                                  <w:rtl/>
                                </w:rPr>
                                <w:t xml:space="preserve"> </w:t>
                              </w:r>
                              <w:r w:rsidRPr="00435167">
                                <w:rPr>
                                  <w:rFonts w:cs="DecoType Naskh" w:hint="cs"/>
                                  <w:sz w:val="20"/>
                                  <w:szCs w:val="24"/>
                                  <w:rtl/>
                                </w:rPr>
                                <w:t xml:space="preserve">لتجعلي هدفك من التعليم تحويل عقلك </w:t>
                              </w:r>
                              <w:r w:rsidRPr="00435167">
                                <w:rPr>
                                  <w:rFonts w:cs="DecoType Naskh" w:hint="cs"/>
                                  <w:sz w:val="20"/>
                                  <w:szCs w:val="24"/>
                                  <w:rtl/>
                                </w:rPr>
                                <w:t>الى ينبوع وليس الى مستودع</w:t>
                              </w:r>
                              <w:r>
                                <w:rPr>
                                  <w:rFonts w:cs="DecoType Naskh" w:hint="cs"/>
                                  <w:sz w:val="20"/>
                                  <w:szCs w:val="24"/>
                                  <w:rtl/>
                                </w:rPr>
                                <w:t xml:space="preserve"> (3)</w:t>
                              </w:r>
                            </w:p>
                            <w:p w14:paraId="0D4ACD85" w14:textId="77777777" w:rsidR="002425E9" w:rsidRDefault="002425E9" w:rsidP="002425E9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E3EEA"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خ</w:t>
            </w:r>
            <w:r w:rsidR="00FE3FCC" w:rsidRPr="00FE3FCC">
              <w:rPr>
                <w:rFonts w:asciiTheme="minorBidi" w:eastAsiaTheme="minorHAnsi" w:hAnsiTheme="minorBidi" w:cstheme="minorBidi" w:hint="cs"/>
                <w:sz w:val="24"/>
                <w:szCs w:val="24"/>
                <w:rtl/>
              </w:rPr>
              <w:t>طأ</w:t>
            </w:r>
          </w:p>
        </w:tc>
      </w:tr>
    </w:tbl>
    <w:p w14:paraId="51F04ACE" w14:textId="77777777" w:rsidR="00314280" w:rsidRDefault="00ED5CE4">
      <w:pPr>
        <w:rPr>
          <w:rFonts w:eastAsiaTheme="minorHAnsi" w:cstheme="minorBidi"/>
          <w:sz w:val="24"/>
          <w:szCs w:val="24"/>
          <w:rtl/>
        </w:rPr>
      </w:pPr>
      <w:r>
        <w:rPr>
          <w:noProof/>
          <w:sz w:val="24"/>
          <w:szCs w:val="24"/>
          <w:rtl/>
          <w:lang w:val="ar-SA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3D88071" wp14:editId="73C42047">
                <wp:simplePos x="0" y="0"/>
                <wp:positionH relativeFrom="column">
                  <wp:posOffset>423726</wp:posOffset>
                </wp:positionH>
                <wp:positionV relativeFrom="paragraph">
                  <wp:posOffset>214792</wp:posOffset>
                </wp:positionV>
                <wp:extent cx="514635" cy="557819"/>
                <wp:effectExtent l="0" t="0" r="19050" b="13970"/>
                <wp:wrapNone/>
                <wp:docPr id="1212088715" name="مجموعة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4635" cy="557819"/>
                          <a:chOff x="0" y="0"/>
                          <a:chExt cx="514635" cy="557819"/>
                        </a:xfrm>
                      </wpg:grpSpPr>
                      <wps:wsp>
                        <wps:cNvPr id="24" name="مستطيل 24"/>
                        <wps:cNvSpPr/>
                        <wps:spPr>
                          <a:xfrm>
                            <a:off x="3531" y="0"/>
                            <a:ext cx="511104" cy="557819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A72AA3E" w14:textId="77777777" w:rsidR="00B63475" w:rsidRPr="00B63475" w:rsidRDefault="00B63475" w:rsidP="00B63475">
                              <w:pPr>
                                <w:spacing w:after="240" w:line="360" w:lineRule="auto"/>
                                <w:jc w:val="center"/>
                                <w:rPr>
                                  <w:sz w:val="2"/>
                                  <w:szCs w:val="6"/>
                                  <w:rtl/>
                                </w:rPr>
                              </w:pPr>
                            </w:p>
                            <w:p w14:paraId="4BFA00E3" w14:textId="77777777" w:rsidR="00B63475" w:rsidRPr="000A591C" w:rsidRDefault="00ED5CE4" w:rsidP="00B63475">
                              <w:pPr>
                                <w:spacing w:before="240" w:after="240" w:line="360" w:lineRule="auto"/>
                                <w:jc w:val="center"/>
                                <w:rPr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szCs w:val="32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900463062" name="رابط مستقيم 25"/>
                        <wps:cNvCnPr/>
                        <wps:spPr>
                          <a:xfrm flipV="1">
                            <a:off x="0" y="257726"/>
                            <a:ext cx="51407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D88071" id="مجموعة 10" o:spid="_x0000_s1041" style="position:absolute;left:0;text-align:left;margin-left:33.35pt;margin-top:16.9pt;width:40.5pt;height:43.9pt;z-index:251678720" coordsize="5146,5578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">
                <v:rect id="مستطيل 24" o:spid="_x0000_s1042" style="position:absolute;left:35;width:5111;height:5578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" fillcolor="white [3201]" strokecolor="black [3200]" strokeweight=".5pt">
                  <v:textbox>
                    <w:txbxContent>
                      <w:p w14:paraId="6A72AA3E" w14:textId="77777777" w:rsidR="00B63475" w:rsidRPr="00B63475" w:rsidRDefault="00B63475" w:rsidP="00B63475">
                        <w:pPr>
                          <w:spacing w:after="240" w:line="360" w:lineRule="auto"/>
                          <w:jc w:val="center"/>
                          <w:rPr>
                            <w:sz w:val="2"/>
                            <w:szCs w:val="6"/>
                            <w:rtl/>
                          </w:rPr>
                        </w:pPr>
                      </w:p>
                      <w:p w14:paraId="4BFA00E3" w14:textId="77777777" w:rsidR="00B63475" w:rsidRPr="000A591C" w:rsidRDefault="00ED5CE4" w:rsidP="00B63475">
                        <w:pPr>
                          <w:spacing w:before="240" w:after="240" w:line="360" w:lineRule="auto"/>
                          <w:jc w:val="center"/>
                          <w:rPr>
                            <w:szCs w:val="32"/>
                            <w:rtl/>
                          </w:rPr>
                        </w:pPr>
                        <w:r>
                          <w:rPr>
                            <w:rFonts w:hint="cs"/>
                            <w:szCs w:val="32"/>
                            <w:rtl/>
                          </w:rPr>
                          <w:t>3</w:t>
                        </w:r>
                      </w:p>
                    </w:txbxContent>
                  </v:textbox>
                </v:rect>
                <v:line id="رابط مستقيم 25" o:spid="_x0000_s1043" style="position:absolute;flip:y;visibility:visible;mso-wrap-style:square" from="0,2577" to="5140,257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" strokecolor="black [3200]" strokeweight=".5pt">
                  <v:stroke joinstyle="miter"/>
                </v:line>
              </v:group>
            </w:pict>
          </mc:Fallback>
        </mc:AlternateContent>
      </w:r>
      <w:r w:rsidR="005C642F">
        <w:rPr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6172A98" wp14:editId="01C9EB27">
                <wp:simplePos x="0" y="0"/>
                <wp:positionH relativeFrom="column">
                  <wp:posOffset>-18139</wp:posOffset>
                </wp:positionH>
                <wp:positionV relativeFrom="paragraph">
                  <wp:posOffset>60739</wp:posOffset>
                </wp:positionV>
                <wp:extent cx="6893781" cy="6877878"/>
                <wp:effectExtent l="0" t="0" r="21590" b="18415"/>
                <wp:wrapNone/>
                <wp:docPr id="13" name="مستطيل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3781" cy="687787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374050" id="مستطيل 13" o:spid="_x0000_s1026" style="position:absolute;left:0;text-align:left;margin-left:-1.45pt;margin-top:4.8pt;width:542.8pt;height:541.5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" filled="f" strokecolor="black [3213]" strokeweight=".5pt"/>
            </w:pict>
          </mc:Fallback>
        </mc:AlternateContent>
      </w:r>
    </w:p>
    <w:p w14:paraId="0A72A5D8" w14:textId="77777777" w:rsidR="000E6DA6" w:rsidRPr="00255B93" w:rsidRDefault="00ED5CE4">
      <w:pPr>
        <w:rPr>
          <w:rFonts w:eastAsiaTheme="minorHAnsi" w:cstheme="minorBidi"/>
          <w:sz w:val="24"/>
          <w:szCs w:val="24"/>
          <w:rtl/>
        </w:rPr>
      </w:pPr>
      <w:r w:rsidRPr="00255B93">
        <w:rPr>
          <w:rFonts w:eastAsiaTheme="minorHAnsi" w:cstheme="minorBidi" w:hint="cs"/>
          <w:sz w:val="24"/>
          <w:szCs w:val="24"/>
          <w:rtl/>
        </w:rPr>
        <w:t>السؤال الثالث: اجيب عما يلي</w:t>
      </w:r>
    </w:p>
    <w:p w14:paraId="6B50FD3F" w14:textId="77777777" w:rsidR="00D7579A" w:rsidRPr="00D7579A" w:rsidRDefault="00ED5CE4" w:rsidP="00D7579A">
      <w:pPr>
        <w:numPr>
          <w:ilvl w:val="0"/>
          <w:numId w:val="15"/>
        </w:numPr>
        <w:contextualSpacing/>
        <w:rPr>
          <w:rFonts w:eastAsiaTheme="minorHAnsi" w:cstheme="minorBidi"/>
        </w:rPr>
      </w:pPr>
      <w:r w:rsidRPr="00D7579A">
        <w:rPr>
          <w:rFonts w:eastAsiaTheme="minorHAnsi" w:cstheme="minorBidi" w:hint="cs"/>
          <w:sz w:val="24"/>
          <w:szCs w:val="24"/>
          <w:rtl/>
        </w:rPr>
        <w:t xml:space="preserve"> </w:t>
      </w:r>
      <w:r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 xml:space="preserve"> </w:t>
      </w:r>
      <w:r w:rsidRPr="00D7579A">
        <w:rPr>
          <w:rFonts w:eastAsiaTheme="minorHAnsi" w:cstheme="minorBidi"/>
          <w:rtl/>
        </w:rPr>
        <w:t>بسط العبارة:</w:t>
      </w:r>
    </w:p>
    <w:p w14:paraId="1D10596B" w14:textId="77777777" w:rsidR="00D7579A" w:rsidRPr="00D7579A" w:rsidRDefault="00ED5CE4" w:rsidP="00D7579A">
      <w:pPr>
        <w:ind w:left="720"/>
        <w:contextualSpacing/>
        <w:rPr>
          <w:rFonts w:eastAsiaTheme="minorHAnsi" w:cstheme="minorBidi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HAnsi" w:hAnsi="Cambria Math" w:cstheme="minorBidi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1</m:t>
              </m:r>
              <m:ctrlPr>
                <w:rPr>
                  <w:rFonts w:ascii="Cambria Math" w:eastAsiaTheme="minorHAnsi" w:hAnsi="Cambria Math" w:cstheme="minorBidi"/>
                </w:rPr>
              </m:ctrlPr>
            </m:num>
            <m:den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ctrlPr>
                <w:rPr>
                  <w:rFonts w:ascii="Cambria Math" w:eastAsiaTheme="minorHAnsi" w:hAnsi="Cambria Math" w:cstheme="minorBidi"/>
                </w:rPr>
              </m:ctrlPr>
            </m:den>
          </m:f>
          <m:d>
            <m:dPr>
              <m:ctrlPr>
                <w:rPr>
                  <w:rFonts w:ascii="Cambria Math" w:eastAsiaTheme="minorHAnsi" w:hAnsi="Cambria Math" w:cstheme="minorBidi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6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v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w</m:t>
              </m:r>
              <m:ctrlPr>
                <w:rPr>
                  <w:rFonts w:ascii="Cambria Math" w:eastAsiaTheme="minorHAnsi" w:hAnsi="Cambria Math" w:cstheme="minorBidi"/>
                </w:rPr>
              </m:ctrlPr>
            </m:e>
          </m:d>
          <m:r>
            <w:rPr>
              <w:rFonts w:ascii="Cambria Math" w:eastAsiaTheme="minorHAnsi" w:hAnsi="Cambria Math" w:cstheme="minorBidi"/>
              <w:sz w:val="24"/>
              <w:szCs w:val="24"/>
              <w:rtl/>
            </w:rPr>
            <m:t>+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3</m:t>
              </m:r>
              <m:ctrlPr>
                <w:rPr>
                  <w:rFonts w:ascii="Cambria Math" w:eastAsiaTheme="minorHAnsi" w:hAnsi="Cambria Math" w:cstheme="minorBidi"/>
                </w:rPr>
              </m:ctrlPr>
            </m:num>
            <m:den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4</m:t>
              </m:r>
              <m:ctrlPr>
                <w:rPr>
                  <w:rFonts w:ascii="Cambria Math" w:eastAsiaTheme="minorHAnsi" w:hAnsi="Cambria Math" w:cstheme="minorBidi"/>
                </w:rPr>
              </m:ctrlPr>
            </m:den>
          </m:f>
          <m:d>
            <m:dPr>
              <m:ctrlPr>
                <w:rPr>
                  <w:rFonts w:ascii="Cambria Math" w:eastAsiaTheme="minorHAnsi" w:hAnsi="Cambria Math" w:cstheme="minorBidi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8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v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+2</m:t>
              </m:r>
              <m:r>
                <w:rPr>
                  <w:rFonts w:ascii="Cambria Math" w:eastAsiaTheme="minorHAnsi" w:hAnsi="Cambria Math" w:cstheme="minorBidi"/>
                  <w:sz w:val="24"/>
                  <w:szCs w:val="24"/>
                </w:rPr>
                <m:t>w</m:t>
              </m:r>
              <m:ctrlPr>
                <w:rPr>
                  <w:rFonts w:ascii="Cambria Math" w:eastAsiaTheme="minorHAnsi" w:hAnsi="Cambria Math" w:cstheme="minorBidi"/>
                </w:rPr>
              </m:ctrlPr>
            </m:e>
          </m:d>
        </m:oMath>
      </m:oMathPara>
    </w:p>
    <w:p w14:paraId="17431732" w14:textId="77777777" w:rsidR="00255B93" w:rsidRPr="00D7579A" w:rsidRDefault="00ED5CE4" w:rsidP="00D7579A">
      <w:pPr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D7579A">
        <w:rPr>
          <w:rFonts w:eastAsiaTheme="minorHAnsi" w:cstheme="minorBidi" w:hint="cs"/>
          <w:sz w:val="24"/>
          <w:szCs w:val="24"/>
          <w:rtl/>
        </w:rPr>
        <w:t xml:space="preserve">     </w:t>
      </w:r>
      <w:r w:rsidR="00926CF8" w:rsidRPr="00D7579A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14:paraId="03DD8AEC" w14:textId="77777777" w:rsidR="00926CF8" w:rsidRDefault="00ED5CE4" w:rsidP="00314280">
      <w:pPr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 xml:space="preserve">     ..................................................................................................................................................</w:t>
      </w:r>
    </w:p>
    <w:p w14:paraId="65272439" w14:textId="77777777" w:rsidR="00D7579A" w:rsidRPr="0056482C" w:rsidRDefault="00ED5CE4" w:rsidP="00314280">
      <w:pPr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 xml:space="preserve">     ..................................................................................................................................................</w:t>
      </w:r>
    </w:p>
    <w:p w14:paraId="29A58A28" w14:textId="77777777" w:rsidR="006F7970" w:rsidRPr="00926CF8" w:rsidRDefault="00ED5CE4" w:rsidP="00926CF8">
      <w:pPr>
        <w:numPr>
          <w:ilvl w:val="0"/>
          <w:numId w:val="16"/>
        </w:numPr>
        <w:contextualSpacing/>
        <w:rPr>
          <w:rFonts w:eastAsiaTheme="minorHAnsi" w:cstheme="minorBidi"/>
          <w:sz w:val="24"/>
          <w:szCs w:val="24"/>
          <w:rtl/>
        </w:rPr>
      </w:pPr>
      <w:r>
        <w:rPr>
          <w:rFonts w:eastAsiaTheme="minorHAnsi" w:cstheme="minorBidi" w:hint="cs"/>
          <w:sz w:val="24"/>
          <w:szCs w:val="24"/>
          <w:rtl/>
        </w:rPr>
        <w:t xml:space="preserve">إذا كانت </w:t>
      </w:r>
      <m:oMath>
        <m:bar>
          <m:bar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Theme="minorHAnsi" w:hAnsi="Cambria Math" w:cstheme="minorBidi"/>
                <w:sz w:val="24"/>
                <w:szCs w:val="24"/>
              </w:rPr>
              <m:t>A</m:t>
            </m:r>
            <m:ctrlPr>
              <w:rPr>
                <w:rFonts w:ascii="Cambria Math" w:eastAsiaTheme="minorHAnsi" w:hAnsi="Cambria Math" w:cstheme="minorBidi"/>
              </w:rPr>
            </m:ctrlPr>
          </m:e>
        </m:bar>
        <m:r>
          <w:rPr>
            <w:rFonts w:ascii="Cambria Math" w:eastAsiaTheme="minorHAnsi" w:hAnsi="Cambria Math" w:cstheme="minorBid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theme="minorBid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6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mr>
              <m:m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9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8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mr>
            </m:m>
            <m:ctrlPr>
              <w:rPr>
                <w:rFonts w:ascii="Cambria Math" w:eastAsiaTheme="minorHAnsi" w:hAnsi="Cambria Math" w:cstheme="minorBidi"/>
              </w:rPr>
            </m:ctrlPr>
          </m:e>
        </m:d>
        <m:r>
          <w:rPr>
            <w:rFonts w:ascii="Cambria Math" w:eastAsiaTheme="minorHAnsi" w:hAnsi="Cambria Math" w:cstheme="minorBidi"/>
            <w:sz w:val="24"/>
            <w:szCs w:val="24"/>
          </w:rPr>
          <m:t xml:space="preserve">, </m:t>
        </m:r>
        <m:bar>
          <m:bar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Theme="minorHAnsi" w:hAnsi="Cambria Math" w:cstheme="minorBidi"/>
                <w:sz w:val="24"/>
                <w:szCs w:val="24"/>
              </w:rPr>
              <m:t>B</m:t>
            </m:r>
            <m:ctrlPr>
              <w:rPr>
                <w:rFonts w:ascii="Cambria Math" w:eastAsiaTheme="minorHAnsi" w:hAnsi="Cambria Math" w:cstheme="minorBidi"/>
              </w:rPr>
            </m:ctrlPr>
          </m:e>
        </m:bar>
        <m:r>
          <w:rPr>
            <w:rFonts w:ascii="Cambria Math" w:eastAsiaTheme="minorHAnsi" w:hAnsi="Cambria Math" w:cstheme="minorBid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theme="minorBid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mr>
              <m:mr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e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HAnsi" w:hAnsi="Cambria Math" w:cstheme="minorBidi"/>
                      <w:sz w:val="24"/>
                      <w:szCs w:val="24"/>
                    </w:rPr>
                    <m:t>7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mr>
            </m:m>
            <m:ctrlPr>
              <w:rPr>
                <w:rFonts w:ascii="Cambria Math" w:eastAsiaTheme="minorHAnsi" w:hAnsi="Cambria Math" w:cstheme="minorBidi"/>
              </w:rPr>
            </m:ctrlPr>
          </m:e>
        </m:d>
      </m:oMath>
      <w:r>
        <w:rPr>
          <w:rFonts w:eastAsiaTheme="minorHAnsi" w:cstheme="minorBidi" w:hint="cs"/>
          <w:sz w:val="24"/>
          <w:szCs w:val="24"/>
          <w:rtl/>
        </w:rPr>
        <w:t xml:space="preserve">، فأوجد </w:t>
      </w:r>
      <m:oMath>
        <m:bar>
          <m:bar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Theme="minorHAnsi" w:hAnsi="Cambria Math" w:cstheme="minorBidi"/>
                <w:sz w:val="24"/>
                <w:szCs w:val="24"/>
              </w:rPr>
              <m:t>A</m:t>
            </m:r>
            <m:ctrlPr>
              <w:rPr>
                <w:rFonts w:ascii="Cambria Math" w:eastAsiaTheme="minorHAnsi" w:hAnsi="Cambria Math" w:cstheme="minorBidi"/>
              </w:rPr>
            </m:ctrlPr>
          </m:e>
        </m:bar>
        <m:r>
          <w:rPr>
            <w:rFonts w:ascii="Cambria Math" w:eastAsiaTheme="minorHAnsi" w:hAnsi="Cambria Math" w:cstheme="minorBidi"/>
            <w:sz w:val="24"/>
            <w:szCs w:val="24"/>
          </w:rPr>
          <m:t>+</m:t>
        </m:r>
        <m:bar>
          <m:bar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Theme="minorHAnsi" w:hAnsi="Cambria Math" w:cstheme="minorBidi"/>
                <w:sz w:val="24"/>
                <w:szCs w:val="24"/>
              </w:rPr>
              <m:t>B</m:t>
            </m:r>
            <m:ctrlPr>
              <w:rPr>
                <w:rFonts w:ascii="Cambria Math" w:eastAsiaTheme="minorHAnsi" w:hAnsi="Cambria Math" w:cstheme="minorBidi"/>
              </w:rPr>
            </m:ctrlPr>
          </m:e>
        </m:bar>
      </m:oMath>
    </w:p>
    <w:p w14:paraId="4EB1E624" w14:textId="77777777" w:rsidR="00255B93" w:rsidRPr="0056482C" w:rsidRDefault="00ED5CE4" w:rsidP="00255B93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</w:t>
      </w:r>
      <w:r w:rsidR="0056482C"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</w:t>
      </w:r>
    </w:p>
    <w:p w14:paraId="19D6C31B" w14:textId="77777777" w:rsidR="00255B93" w:rsidRPr="0056482C" w:rsidRDefault="00ED5CE4" w:rsidP="00255B93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</w:t>
      </w:r>
      <w:r w:rsidR="0056482C"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</w:t>
      </w:r>
    </w:p>
    <w:p w14:paraId="5F0795FC" w14:textId="77777777" w:rsidR="00255B93" w:rsidRPr="0056482C" w:rsidRDefault="00ED5CE4" w:rsidP="0056482C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</w:t>
      </w:r>
      <w:r w:rsidR="0056482C"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</w:t>
      </w:r>
    </w:p>
    <w:p w14:paraId="4111C0B5" w14:textId="77777777" w:rsidR="00255B93" w:rsidRPr="0056482C" w:rsidRDefault="00ED5CE4" w:rsidP="00255B93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</w:t>
      </w:r>
      <w:r w:rsidR="0056482C"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</w:t>
      </w:r>
    </w:p>
    <w:p w14:paraId="611AC9A0" w14:textId="77777777" w:rsidR="00255B93" w:rsidRPr="0056482C" w:rsidRDefault="00ED5CE4" w:rsidP="0056482C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</w:t>
      </w:r>
      <w:r w:rsidR="0056482C"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</w:t>
      </w:r>
    </w:p>
    <w:p w14:paraId="5BB5F237" w14:textId="77777777" w:rsidR="005C642F" w:rsidRDefault="00ED5CE4" w:rsidP="0056482C">
      <w:pPr>
        <w:numPr>
          <w:ilvl w:val="0"/>
          <w:numId w:val="16"/>
        </w:numPr>
        <w:spacing w:after="0" w:line="360" w:lineRule="auto"/>
        <w:contextualSpacing/>
        <w:rPr>
          <w:rFonts w:eastAsiaTheme="minorHAnsi" w:cstheme="minorBidi"/>
          <w:sz w:val="24"/>
          <w:szCs w:val="24"/>
        </w:rPr>
      </w:pPr>
      <w:r>
        <w:rPr>
          <w:rFonts w:eastAsiaTheme="minorHAnsi" w:cstheme="minorBidi" w:hint="cs"/>
          <w:sz w:val="24"/>
          <w:szCs w:val="24"/>
          <w:rtl/>
        </w:rPr>
        <w:t xml:space="preserve">حل المعادلة: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4"/>
                <w:szCs w:val="24"/>
              </w:rPr>
              <m:t>x</m:t>
            </m:r>
            <m:ctrlPr>
              <w:rPr>
                <w:rFonts w:ascii="Cambria Math" w:eastAsiaTheme="minorHAnsi" w:hAnsi="Cambria Math" w:cstheme="minorBidi"/>
              </w:rPr>
            </m:ctrlPr>
          </m:e>
          <m:sup>
            <m:r>
              <w:rPr>
                <w:rFonts w:ascii="Cambria Math" w:eastAsiaTheme="minorHAnsi" w:hAnsi="Cambria Math" w:cstheme="minorBidi"/>
                <w:sz w:val="24"/>
                <w:szCs w:val="24"/>
              </w:rPr>
              <m:t>2</m:t>
            </m:r>
            <m:ctrlPr>
              <w:rPr>
                <w:rFonts w:ascii="Cambria Math" w:eastAsiaTheme="minorHAnsi" w:hAnsi="Cambria Math" w:cstheme="minorBidi"/>
              </w:rPr>
            </m:ctrlPr>
          </m:sup>
        </m:sSup>
        <m:r>
          <w:rPr>
            <w:rFonts w:ascii="Cambria Math" w:eastAsiaTheme="minorHAnsi" w:hAnsi="Cambria Math" w:cstheme="minorBidi"/>
            <w:sz w:val="24"/>
            <w:szCs w:val="24"/>
          </w:rPr>
          <m:t>-</m:t>
        </m:r>
        <m:r>
          <w:rPr>
            <w:rFonts w:ascii="Cambria Math" w:eastAsiaTheme="minorHAnsi" w:hAnsi="Cambria Math" w:cstheme="minorBidi"/>
            <w:sz w:val="24"/>
            <w:szCs w:val="24"/>
          </w:rPr>
          <m:t>10</m:t>
        </m:r>
        <m:r>
          <w:rPr>
            <w:rFonts w:ascii="Cambria Math" w:eastAsiaTheme="minorHAnsi" w:hAnsi="Cambria Math" w:cstheme="minorBidi"/>
            <w:sz w:val="24"/>
            <w:szCs w:val="24"/>
          </w:rPr>
          <m:t>x</m:t>
        </m:r>
        <m:r>
          <w:rPr>
            <w:rFonts w:ascii="Cambria Math" w:eastAsiaTheme="minorHAnsi" w:hAnsi="Cambria Math" w:cstheme="minorBidi"/>
            <w:sz w:val="24"/>
            <w:szCs w:val="24"/>
          </w:rPr>
          <m:t>-</m:t>
        </m:r>
        <m:r>
          <w:rPr>
            <w:rFonts w:ascii="Cambria Math" w:eastAsiaTheme="minorHAnsi" w:hAnsi="Cambria Math" w:cstheme="minorBidi"/>
            <w:sz w:val="24"/>
            <w:szCs w:val="24"/>
          </w:rPr>
          <m:t>11=0</m:t>
        </m:r>
      </m:oMath>
      <w:r>
        <w:rPr>
          <w:rFonts w:eastAsiaTheme="minorHAnsi" w:cstheme="minorBidi" w:hint="cs"/>
          <w:sz w:val="24"/>
          <w:szCs w:val="24"/>
          <w:rtl/>
        </w:rPr>
        <w:t xml:space="preserve"> باستعمال القانون العام.</w:t>
      </w:r>
    </w:p>
    <w:p w14:paraId="6E1A01D1" w14:textId="77777777" w:rsidR="0056482C" w:rsidRPr="0056482C" w:rsidRDefault="00ED5CE4" w:rsidP="0056482C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14:paraId="76C4A6F5" w14:textId="77777777" w:rsidR="0056482C" w:rsidRPr="0056482C" w:rsidRDefault="00ED5CE4" w:rsidP="0056482C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14:paraId="714604C1" w14:textId="77777777" w:rsidR="0056482C" w:rsidRPr="0056482C" w:rsidRDefault="00ED5CE4" w:rsidP="0056482C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14:paraId="263154C7" w14:textId="77777777" w:rsidR="0056482C" w:rsidRPr="0056482C" w:rsidRDefault="00ED5CE4" w:rsidP="0056482C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14:paraId="4D8E2917" w14:textId="77777777" w:rsidR="0056482C" w:rsidRPr="0056482C" w:rsidRDefault="00ED5CE4" w:rsidP="0056482C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14:paraId="61CB262E" w14:textId="77777777" w:rsidR="0056482C" w:rsidRPr="0056482C" w:rsidRDefault="00ED5CE4" w:rsidP="0056482C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14:paraId="49848FD9" w14:textId="77777777" w:rsidR="0056482C" w:rsidRDefault="00ED5CE4" w:rsidP="0056482C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14:paraId="7D8F4933" w14:textId="77777777" w:rsidR="00D7579A" w:rsidRPr="0056482C" w:rsidRDefault="00ED5CE4" w:rsidP="00D7579A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  <w:rtl/>
        </w:rPr>
      </w:pP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14:paraId="7CF833C4" w14:textId="77777777" w:rsidR="00D7579A" w:rsidRPr="0056482C" w:rsidRDefault="00ED5CE4" w:rsidP="00D7579A">
      <w:pPr>
        <w:spacing w:after="0" w:line="360" w:lineRule="auto"/>
        <w:ind w:left="360"/>
        <w:rPr>
          <w:rFonts w:eastAsiaTheme="minorHAnsi" w:cstheme="minorBidi"/>
          <w:color w:val="404040" w:themeColor="text1" w:themeTint="BF"/>
          <w:sz w:val="24"/>
          <w:szCs w:val="24"/>
        </w:rPr>
        <w:sectPr w:rsidR="00D7579A" w:rsidRPr="0056482C" w:rsidSect="0059618A">
          <w:pgSz w:w="11906" w:h="16838"/>
          <w:pgMar w:top="568" w:right="566" w:bottom="1440" w:left="567" w:header="708" w:footer="708" w:gutter="0"/>
          <w:cols w:space="708"/>
          <w:bidi/>
          <w:rtlGutter/>
          <w:docGrid w:linePitch="360"/>
        </w:sect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A4EFA28" wp14:editId="02DF92D9">
                <wp:simplePos x="0" y="0"/>
                <wp:positionH relativeFrom="margin">
                  <wp:posOffset>-13580</wp:posOffset>
                </wp:positionH>
                <wp:positionV relativeFrom="paragraph">
                  <wp:posOffset>2016163</wp:posOffset>
                </wp:positionV>
                <wp:extent cx="3243580" cy="973078"/>
                <wp:effectExtent l="0" t="0" r="0" b="0"/>
                <wp:wrapNone/>
                <wp:docPr id="1656500705" name="مربع نص 16565007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3580" cy="9730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DE8231" w14:textId="77777777" w:rsidR="00D7579A" w:rsidRPr="00EC296B" w:rsidRDefault="00ED5CE4" w:rsidP="00D7579A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  <w:t>انتهت الأسئلة ألهمك الله الصواب وحسن الجواب،،،</w:t>
                            </w:r>
                          </w:p>
                          <w:p w14:paraId="58354B32" w14:textId="77777777" w:rsidR="00D7579A" w:rsidRPr="0056482C" w:rsidRDefault="00ED5CE4" w:rsidP="00D7579A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56482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>معلم</w:t>
                            </w:r>
                            <w:r w:rsidRPr="0056482C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>ة</w:t>
                            </w:r>
                            <w:r w:rsidRPr="0056482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 xml:space="preserve"> المادة:</w:t>
                            </w:r>
                            <w:r w:rsidRPr="0056482C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 xml:space="preserve">أشواق الكحيلي </w:t>
                            </w:r>
                          </w:p>
                          <w:p w14:paraId="0F929C40" w14:textId="77777777" w:rsidR="00D7579A" w:rsidRDefault="00D7579A" w:rsidP="00D7579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4EFA28" id="مربع نص 1656500705" o:spid="_x0000_s1044" type="#_x0000_t202" style="position:absolute;left:0;text-align:left;margin-left:-1.05pt;margin-top:158.75pt;width:255.4pt;height:76.6pt;z-index:25169715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" filled="f" stroked="f" strokeweight=".5pt">
                <v:textbox>
                  <w:txbxContent>
                    <w:p w14:paraId="29DE8231" w14:textId="77777777" w:rsidR="00D7579A" w:rsidRPr="00EC296B" w:rsidRDefault="00ED5CE4" w:rsidP="00D7579A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  <w:t>انتهت الأسئلة ألهمك الله الصواب وحسن الجواب،،،</w:t>
                      </w:r>
                    </w:p>
                    <w:p w14:paraId="58354B32" w14:textId="77777777" w:rsidR="00D7579A" w:rsidRPr="0056482C" w:rsidRDefault="00ED5CE4" w:rsidP="00D7579A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56482C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>معلم</w:t>
                      </w:r>
                      <w:r w:rsidRPr="0056482C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>ة</w:t>
                      </w:r>
                      <w:r w:rsidRPr="0056482C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 xml:space="preserve"> المادة:</w:t>
                      </w:r>
                      <w:r w:rsidRPr="0056482C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 xml:space="preserve">أشواق الكحيلي </w:t>
                      </w:r>
                    </w:p>
                    <w:p w14:paraId="0F929C40" w14:textId="77777777" w:rsidR="00D7579A" w:rsidRDefault="00D7579A" w:rsidP="00D7579A"/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6114FCB" wp14:editId="712F0B18">
                <wp:simplePos x="0" y="0"/>
                <wp:positionH relativeFrom="margin">
                  <wp:align>left</wp:align>
                </wp:positionH>
                <wp:positionV relativeFrom="paragraph">
                  <wp:posOffset>1771933</wp:posOffset>
                </wp:positionV>
                <wp:extent cx="3224530" cy="1036646"/>
                <wp:effectExtent l="19050" t="0" r="33020" b="30480"/>
                <wp:wrapNone/>
                <wp:docPr id="395115944" name="سحابة 3951159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24530" cy="1036646"/>
                        </a:xfrm>
                        <a:prstGeom prst="cloud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8EF476" id="سحابة 395115944" o:spid="_x0000_s1026" style="position:absolute;left:0;text-align:left;margin-left:0;margin-top:139.5pt;width:253.9pt;height:81.65pt;z-index:2516951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coordsize="43200,43200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ed="f" strokecolor="black [3213]" strokeweight=".5pt">
                <v:stroke joinstyle="miter"/>
                <v:path arrowok="t" o:connecttype="custom" o:connectlocs="350294,628155;161227,609030;517119,837452;434416,846594;1229949,938021;1180088,896267;2151702,833900;2131773,879709;2547453,550814;2790114,722053;3119882,368441;3011801,432656;2860576,130205;2866249,160536;2170437,94834;2225821,56152;1652646,113263;1679443,79908;1044987,124589;1142021,156937;308047,378880;291103,344829" o:connectangles="0,0,0,0,0,0,0,0,0,0,0,0,0,0,0,0,0,0,0,0,0,0"/>
                <w10:wrap anchorx="margin"/>
              </v:shape>
            </w:pict>
          </mc:Fallback>
        </mc:AlternateContent>
      </w:r>
      <w:r w:rsidRPr="0056482C">
        <w:rPr>
          <w:rFonts w:eastAsiaTheme="minorHAnsi" w:cstheme="minorBidi"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tbl>
      <w:tblPr>
        <w:tblStyle w:val="TableGrid2"/>
        <w:bidiVisual/>
        <w:tblW w:w="0" w:type="auto"/>
        <w:tblLook w:val="04A0" w:firstRow="1" w:lastRow="0" w:firstColumn="1" w:lastColumn="0" w:noHBand="0" w:noVBand="1"/>
      </w:tblPr>
      <w:tblGrid>
        <w:gridCol w:w="2669"/>
        <w:gridCol w:w="534"/>
        <w:gridCol w:w="1515"/>
        <w:gridCol w:w="2345"/>
        <w:gridCol w:w="141"/>
        <w:gridCol w:w="1092"/>
        <w:gridCol w:w="976"/>
        <w:gridCol w:w="1184"/>
      </w:tblGrid>
      <w:tr w:rsidR="00646399" w14:paraId="1BEBF50F" w14:textId="77777777" w:rsidTr="00661C90">
        <w:trPr>
          <w:trHeight w:val="329"/>
        </w:trPr>
        <w:tc>
          <w:tcPr>
            <w:tcW w:w="2669" w:type="dxa"/>
            <w:vMerge w:val="restart"/>
          </w:tcPr>
          <w:p w14:paraId="58E6EB59" w14:textId="77777777" w:rsidR="00AF1E57" w:rsidRPr="005E7C03" w:rsidRDefault="00ED5CE4" w:rsidP="00AC1268">
            <w:pPr>
              <w:jc w:val="center"/>
              <w:rPr>
                <w:rFonts w:eastAsia="Calibri" w:cs="Khalid Art bold"/>
                <w:b/>
                <w:bCs/>
                <w:color w:val="002060"/>
                <w:sz w:val="24"/>
                <w:szCs w:val="24"/>
                <w:rtl/>
              </w:rPr>
            </w:pPr>
            <w:r>
              <w:rPr>
                <w:rFonts w:eastAsiaTheme="minorHAnsi" w:cs="Khalid Art bold" w:hint="cs"/>
                <w:b/>
                <w:bCs/>
                <w:color w:val="002060"/>
                <w:sz w:val="24"/>
                <w:szCs w:val="24"/>
                <w:rtl/>
              </w:rPr>
              <w:lastRenderedPageBreak/>
              <w:t>ا</w:t>
            </w:r>
            <w:r w:rsidRPr="005E7C03">
              <w:rPr>
                <w:rFonts w:eastAsiaTheme="minorHAnsi" w:cs="Khalid Art bold" w:hint="cs"/>
                <w:b/>
                <w:bCs/>
                <w:color w:val="002060"/>
                <w:sz w:val="24"/>
                <w:szCs w:val="24"/>
                <w:rtl/>
              </w:rPr>
              <w:t>لمملكة العربية السعودية</w:t>
            </w:r>
          </w:p>
          <w:p w14:paraId="2DDFACFE" w14:textId="77777777" w:rsidR="00AF1E57" w:rsidRPr="005E7C03" w:rsidRDefault="00ED5CE4" w:rsidP="00AC1268">
            <w:pPr>
              <w:jc w:val="center"/>
              <w:rPr>
                <w:rFonts w:eastAsia="Calibri" w:cs="Khalid Art bold"/>
                <w:b/>
                <w:bCs/>
                <w:color w:val="002060"/>
                <w:sz w:val="24"/>
                <w:szCs w:val="24"/>
                <w:rtl/>
              </w:rPr>
            </w:pPr>
            <w:r w:rsidRPr="005E7C03">
              <w:rPr>
                <w:rFonts w:eastAsiaTheme="minorHAnsi" w:cs="Khalid Art bold" w:hint="cs"/>
                <w:b/>
                <w:bCs/>
                <w:color w:val="002060"/>
                <w:sz w:val="24"/>
                <w:szCs w:val="24"/>
                <w:rtl/>
              </w:rPr>
              <w:t>وزارة التعليم</w:t>
            </w:r>
          </w:p>
          <w:p w14:paraId="78FC692E" w14:textId="77777777" w:rsidR="00AF1E57" w:rsidRPr="005E7C03" w:rsidRDefault="00ED5CE4" w:rsidP="00AC1268">
            <w:pPr>
              <w:jc w:val="center"/>
              <w:rPr>
                <w:rFonts w:eastAsia="Calibri" w:cs="Khalid Art bold"/>
                <w:b/>
                <w:bCs/>
                <w:color w:val="002060"/>
                <w:sz w:val="24"/>
                <w:szCs w:val="24"/>
                <w:rtl/>
              </w:rPr>
            </w:pPr>
            <w:r w:rsidRPr="005E7C03">
              <w:rPr>
                <w:rFonts w:eastAsiaTheme="minorHAnsi" w:cs="Khalid Art bold" w:hint="cs"/>
                <w:b/>
                <w:bCs/>
                <w:color w:val="002060"/>
                <w:sz w:val="24"/>
                <w:szCs w:val="24"/>
                <w:rtl/>
              </w:rPr>
              <w:t xml:space="preserve">إدارة التعليم بمحافظة </w:t>
            </w:r>
            <w:r w:rsidR="00C91F43">
              <w:rPr>
                <w:rFonts w:eastAsiaTheme="minorHAnsi" w:cs="Khalid Art bold" w:hint="cs"/>
                <w:b/>
                <w:bCs/>
                <w:color w:val="002060"/>
                <w:sz w:val="24"/>
                <w:szCs w:val="24"/>
                <w:rtl/>
              </w:rPr>
              <w:t>.....</w:t>
            </w:r>
          </w:p>
          <w:p w14:paraId="065C12E9" w14:textId="77777777" w:rsidR="00AF1E57" w:rsidRPr="005E7C03" w:rsidRDefault="00ED5CE4" w:rsidP="00AC1268">
            <w:pPr>
              <w:jc w:val="center"/>
              <w:rPr>
                <w:rFonts w:eastAsia="Calibri" w:cs="Khalid Art bold"/>
                <w:b/>
                <w:bCs/>
                <w:color w:val="002060"/>
                <w:sz w:val="24"/>
                <w:szCs w:val="24"/>
                <w:rtl/>
              </w:rPr>
            </w:pPr>
            <w:r w:rsidRPr="005E7C03">
              <w:rPr>
                <w:rFonts w:eastAsiaTheme="minorHAnsi" w:cs="Khalid Art bold" w:hint="cs"/>
                <w:b/>
                <w:bCs/>
                <w:color w:val="002060"/>
                <w:sz w:val="24"/>
                <w:szCs w:val="24"/>
                <w:rtl/>
              </w:rPr>
              <w:t xml:space="preserve">ثانوية </w:t>
            </w:r>
            <w:r w:rsidR="00C91F43">
              <w:rPr>
                <w:rFonts w:eastAsiaTheme="minorHAnsi" w:cs="Khalid Art bold" w:hint="cs"/>
                <w:b/>
                <w:bCs/>
                <w:color w:val="002060"/>
                <w:sz w:val="24"/>
                <w:szCs w:val="24"/>
                <w:rtl/>
              </w:rPr>
              <w:t>..</w:t>
            </w:r>
          </w:p>
          <w:p w14:paraId="154E183D" w14:textId="77777777" w:rsidR="00AF1E57" w:rsidRDefault="00AF1E57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4535" w:type="dxa"/>
            <w:gridSpan w:val="4"/>
            <w:vMerge w:val="restart"/>
          </w:tcPr>
          <w:p w14:paraId="70049A59" w14:textId="77777777" w:rsidR="00AF1E57" w:rsidRDefault="00ED5CE4">
            <w:pPr>
              <w:rPr>
                <w:rFonts w:eastAsia="Calibri"/>
                <w:b/>
                <w:bCs/>
                <w:rtl/>
              </w:rPr>
            </w:pPr>
            <w:r>
              <w:rPr>
                <w:b/>
                <w:bCs/>
                <w:noProof/>
                <w:rtl/>
              </w:rPr>
              <w:drawing>
                <wp:anchor distT="0" distB="0" distL="114300" distR="114300" simplePos="0" relativeHeight="251714560" behindDoc="0" locked="0" layoutInCell="1" allowOverlap="1" wp14:anchorId="34C97B39" wp14:editId="7E07FDB5">
                  <wp:simplePos x="0" y="0"/>
                  <wp:positionH relativeFrom="column">
                    <wp:posOffset>396067</wp:posOffset>
                  </wp:positionH>
                  <wp:positionV relativeFrom="paragraph">
                    <wp:posOffset>35215</wp:posOffset>
                  </wp:positionV>
                  <wp:extent cx="1816924" cy="558140"/>
                  <wp:effectExtent l="0" t="0" r="0" b="0"/>
                  <wp:wrapNone/>
                  <wp:docPr id="567759479" name="صورة 12" descr="ÙØªÙØ¬Ø© Ø¨Ø­Ø« Ø§ÙØµÙØ± Ø¹Ù Ø´Ø¹Ø§Ø± Ø§ÙÙØ²Ø§Ø±Ø© ÙØ¹ Ø§ÙØ±Ø¤ÙØ© Ø¨Ø¯ÙÙ Ø®ÙÙÙØ©">
                    <a:hlinkClick xmlns:a="http://schemas.openxmlformats.org/drawingml/2006/main" r:id="rId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7759479" name="صورة 12" descr="ÙØªÙØ¬Ø© Ø¨Ø­Ø« Ø§ÙØµÙØ± Ø¹Ù Ø´Ø¹Ø§Ø± Ø§ÙÙØ²Ø§Ø±Ø© ÙØ¹ Ø§ÙØ±Ø¤ÙØ© Ø¨Ø¯ÙÙ Ø®ÙÙÙØ©">
                            <a:hlinkClick r:id="rId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735" cy="5580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7BA23F64" w14:textId="77777777" w:rsidR="00AF1E57" w:rsidRDefault="00AF1E57">
            <w:pPr>
              <w:rPr>
                <w:rFonts w:eastAsia="Calibri"/>
                <w:b/>
                <w:bCs/>
                <w:rtl/>
              </w:rPr>
            </w:pPr>
          </w:p>
          <w:p w14:paraId="1A66D14C" w14:textId="77777777" w:rsidR="00AF1E57" w:rsidRDefault="00AF1E57">
            <w:pPr>
              <w:rPr>
                <w:rFonts w:eastAsia="Calibri"/>
                <w:b/>
                <w:bCs/>
                <w:rtl/>
              </w:rPr>
            </w:pPr>
          </w:p>
          <w:p w14:paraId="75780EB9" w14:textId="77777777" w:rsidR="00AF1E57" w:rsidRDefault="00AF1E57" w:rsidP="00AF1E57">
            <w:pPr>
              <w:jc w:val="center"/>
              <w:rPr>
                <w:rFonts w:eastAsia="Calibri"/>
                <w:b/>
                <w:bCs/>
                <w:rtl/>
              </w:rPr>
            </w:pPr>
          </w:p>
          <w:p w14:paraId="19D9BF4D" w14:textId="77777777" w:rsidR="00AF1E57" w:rsidRPr="00E77EED" w:rsidRDefault="00ED5CE4" w:rsidP="00AF1E57">
            <w:pPr>
              <w:jc w:val="center"/>
              <w:rPr>
                <w:rFonts w:eastAsia="Calibri" w:cs="Khalid Art bold"/>
                <w:rtl/>
              </w:rPr>
            </w:pPr>
            <w:r w:rsidRPr="00E77EED">
              <w:rPr>
                <w:rFonts w:eastAsiaTheme="minorHAnsi" w:cs="Khalid Art bold" w:hint="cs"/>
                <w:rtl/>
              </w:rPr>
              <w:t>أسئلة اختبار الفصل الدراسي الأول</w:t>
            </w:r>
          </w:p>
          <w:p w14:paraId="518CBC9F" w14:textId="6B963F51" w:rsidR="00AF1E57" w:rsidRDefault="00ED5CE4" w:rsidP="00AF1E57">
            <w:pPr>
              <w:jc w:val="center"/>
              <w:rPr>
                <w:rFonts w:eastAsia="Calibri"/>
                <w:b/>
                <w:bCs/>
                <w:rtl/>
              </w:rPr>
            </w:pPr>
            <w:r w:rsidRPr="00E77EED">
              <w:rPr>
                <w:rFonts w:eastAsiaTheme="minorHAnsi" w:cs="Khalid Art bold" w:hint="cs"/>
                <w:rtl/>
              </w:rPr>
              <w:t xml:space="preserve">للعام الدراسي </w:t>
            </w:r>
            <w:r w:rsidR="00E264F1">
              <w:rPr>
                <w:rFonts w:eastAsiaTheme="minorHAnsi" w:cs="Khalid Art bold" w:hint="cs"/>
                <w:rtl/>
              </w:rPr>
              <w:t>١٤٤٦هـ</w:t>
            </w:r>
            <w:r w:rsidRPr="00E77EED">
              <w:rPr>
                <w:rFonts w:eastAsiaTheme="minorHAnsi" w:cs="Khalid Art bold" w:hint="cs"/>
                <w:rtl/>
              </w:rPr>
              <w:t xml:space="preserve"> الدور الأول</w:t>
            </w:r>
          </w:p>
        </w:tc>
        <w:tc>
          <w:tcPr>
            <w:tcW w:w="3252" w:type="dxa"/>
            <w:gridSpan w:val="3"/>
          </w:tcPr>
          <w:p w14:paraId="1F2CFCD3" w14:textId="77777777" w:rsidR="00AF1E57" w:rsidRDefault="00ED5CE4">
            <w:pPr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 xml:space="preserve">اليوم / الأحد </w:t>
            </w:r>
          </w:p>
        </w:tc>
      </w:tr>
      <w:tr w:rsidR="00646399" w14:paraId="2B255D8E" w14:textId="77777777" w:rsidTr="00661C90">
        <w:trPr>
          <w:trHeight w:val="328"/>
        </w:trPr>
        <w:tc>
          <w:tcPr>
            <w:tcW w:w="2669" w:type="dxa"/>
            <w:vMerge/>
          </w:tcPr>
          <w:p w14:paraId="46250216" w14:textId="77777777" w:rsidR="00AF1E57" w:rsidRPr="00217F0E" w:rsidRDefault="00AF1E57" w:rsidP="00AC1268">
            <w:pPr>
              <w:jc w:val="center"/>
              <w:rPr>
                <w:rFonts w:eastAsia="Calibri" w:cs="Khalid Art bold"/>
                <w:color w:val="002060"/>
                <w:sz w:val="20"/>
                <w:szCs w:val="20"/>
                <w:rtl/>
              </w:rPr>
            </w:pPr>
          </w:p>
        </w:tc>
        <w:tc>
          <w:tcPr>
            <w:tcW w:w="4535" w:type="dxa"/>
            <w:gridSpan w:val="4"/>
            <w:vMerge/>
          </w:tcPr>
          <w:p w14:paraId="14CDE454" w14:textId="77777777" w:rsidR="00AF1E57" w:rsidRDefault="00AF1E57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3252" w:type="dxa"/>
            <w:gridSpan w:val="3"/>
          </w:tcPr>
          <w:p w14:paraId="39BD384B" w14:textId="04A25483" w:rsidR="00AF1E57" w:rsidRDefault="00ED5CE4">
            <w:pPr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 xml:space="preserve">التاريخ / </w:t>
            </w:r>
            <w:r>
              <w:rPr>
                <w:rFonts w:eastAsiaTheme="minorHAnsi" w:cstheme="minorBidi" w:hint="cs"/>
                <w:b/>
                <w:bCs/>
                <w:rtl/>
              </w:rPr>
              <w:t>/4/</w:t>
            </w:r>
            <w:r w:rsidR="00E264F1">
              <w:rPr>
                <w:rFonts w:eastAsiaTheme="minorHAnsi" w:cstheme="minorBidi" w:hint="cs"/>
                <w:b/>
                <w:bCs/>
                <w:rtl/>
              </w:rPr>
              <w:t>1446هـ</w:t>
            </w:r>
          </w:p>
        </w:tc>
      </w:tr>
      <w:tr w:rsidR="00646399" w14:paraId="5850FD50" w14:textId="77777777" w:rsidTr="00661C90">
        <w:trPr>
          <w:trHeight w:val="328"/>
        </w:trPr>
        <w:tc>
          <w:tcPr>
            <w:tcW w:w="2669" w:type="dxa"/>
            <w:vMerge/>
          </w:tcPr>
          <w:p w14:paraId="5382CEED" w14:textId="77777777" w:rsidR="00AF1E57" w:rsidRPr="00217F0E" w:rsidRDefault="00AF1E57" w:rsidP="00AC1268">
            <w:pPr>
              <w:jc w:val="center"/>
              <w:rPr>
                <w:rFonts w:eastAsia="Calibri" w:cs="Khalid Art bold"/>
                <w:color w:val="002060"/>
                <w:sz w:val="20"/>
                <w:szCs w:val="20"/>
                <w:rtl/>
              </w:rPr>
            </w:pPr>
          </w:p>
        </w:tc>
        <w:tc>
          <w:tcPr>
            <w:tcW w:w="4535" w:type="dxa"/>
            <w:gridSpan w:val="4"/>
            <w:vMerge/>
          </w:tcPr>
          <w:p w14:paraId="5C4938BB" w14:textId="77777777" w:rsidR="00AF1E57" w:rsidRDefault="00AF1E57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3252" w:type="dxa"/>
            <w:gridSpan w:val="3"/>
          </w:tcPr>
          <w:p w14:paraId="00124796" w14:textId="77777777" w:rsidR="00AF1E57" w:rsidRDefault="00ED5CE4">
            <w:pPr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 xml:space="preserve">الصف / الثاني ثانوي  </w:t>
            </w:r>
          </w:p>
        </w:tc>
      </w:tr>
      <w:tr w:rsidR="00646399" w14:paraId="101B6CAC" w14:textId="77777777" w:rsidTr="00661C90">
        <w:trPr>
          <w:trHeight w:val="328"/>
        </w:trPr>
        <w:tc>
          <w:tcPr>
            <w:tcW w:w="2669" w:type="dxa"/>
            <w:vMerge/>
          </w:tcPr>
          <w:p w14:paraId="3612CC44" w14:textId="77777777" w:rsidR="00AF1E57" w:rsidRPr="00217F0E" w:rsidRDefault="00AF1E57" w:rsidP="00AC1268">
            <w:pPr>
              <w:jc w:val="center"/>
              <w:rPr>
                <w:rFonts w:eastAsia="Calibri" w:cs="Khalid Art bold"/>
                <w:color w:val="002060"/>
                <w:sz w:val="20"/>
                <w:szCs w:val="20"/>
                <w:rtl/>
              </w:rPr>
            </w:pPr>
          </w:p>
        </w:tc>
        <w:tc>
          <w:tcPr>
            <w:tcW w:w="4535" w:type="dxa"/>
            <w:gridSpan w:val="4"/>
            <w:vMerge/>
          </w:tcPr>
          <w:p w14:paraId="0A332AE4" w14:textId="77777777" w:rsidR="00AF1E57" w:rsidRDefault="00AF1E57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3252" w:type="dxa"/>
            <w:gridSpan w:val="3"/>
          </w:tcPr>
          <w:p w14:paraId="68012CAA" w14:textId="77777777" w:rsidR="00AF1E57" w:rsidRDefault="00ED5CE4">
            <w:pPr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 xml:space="preserve">المادة / رياضيات </w:t>
            </w:r>
          </w:p>
        </w:tc>
      </w:tr>
      <w:tr w:rsidR="00646399" w14:paraId="670D44C7" w14:textId="77777777" w:rsidTr="00661C90">
        <w:trPr>
          <w:trHeight w:val="328"/>
        </w:trPr>
        <w:tc>
          <w:tcPr>
            <w:tcW w:w="2669" w:type="dxa"/>
            <w:vMerge/>
          </w:tcPr>
          <w:p w14:paraId="0724C014" w14:textId="77777777" w:rsidR="00AF1E57" w:rsidRPr="00217F0E" w:rsidRDefault="00AF1E57" w:rsidP="00AC1268">
            <w:pPr>
              <w:jc w:val="center"/>
              <w:rPr>
                <w:rFonts w:eastAsia="Calibri" w:cs="Khalid Art bold"/>
                <w:color w:val="002060"/>
                <w:sz w:val="20"/>
                <w:szCs w:val="20"/>
                <w:rtl/>
              </w:rPr>
            </w:pPr>
          </w:p>
        </w:tc>
        <w:tc>
          <w:tcPr>
            <w:tcW w:w="4535" w:type="dxa"/>
            <w:gridSpan w:val="4"/>
            <w:vMerge/>
          </w:tcPr>
          <w:p w14:paraId="27E97E95" w14:textId="77777777" w:rsidR="00AF1E57" w:rsidRDefault="00AF1E57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3252" w:type="dxa"/>
            <w:gridSpan w:val="3"/>
          </w:tcPr>
          <w:p w14:paraId="43A9E043" w14:textId="77777777" w:rsidR="00AF1E57" w:rsidRDefault="00ED5CE4" w:rsidP="00D80296">
            <w:pPr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 xml:space="preserve">الزمن / </w:t>
            </w:r>
            <w:r>
              <w:rPr>
                <w:rFonts w:eastAsiaTheme="minorHAnsi" w:cstheme="minorBidi" w:hint="cs"/>
                <w:b/>
                <w:bCs/>
                <w:rtl/>
              </w:rPr>
              <w:t>ساعتان ونصف</w:t>
            </w:r>
          </w:p>
        </w:tc>
      </w:tr>
      <w:tr w:rsidR="00646399" w14:paraId="2B000220" w14:textId="77777777" w:rsidTr="00661C90">
        <w:trPr>
          <w:trHeight w:val="410"/>
        </w:trPr>
        <w:tc>
          <w:tcPr>
            <w:tcW w:w="7204" w:type="dxa"/>
            <w:gridSpan w:val="5"/>
          </w:tcPr>
          <w:p w14:paraId="0314695A" w14:textId="77777777" w:rsidR="00AF1E57" w:rsidRDefault="00ED5CE4" w:rsidP="00AF1E57">
            <w:pPr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>اسم الطالبة /...................................................................................................</w:t>
            </w:r>
          </w:p>
        </w:tc>
        <w:tc>
          <w:tcPr>
            <w:tcW w:w="3252" w:type="dxa"/>
            <w:gridSpan w:val="3"/>
          </w:tcPr>
          <w:p w14:paraId="411A5A1E" w14:textId="77777777" w:rsidR="00AF1E57" w:rsidRDefault="00ED5CE4">
            <w:pPr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 xml:space="preserve">عدد الأوراق ( 3  )  ورقة </w:t>
            </w:r>
          </w:p>
        </w:tc>
      </w:tr>
      <w:tr w:rsidR="00646399" w14:paraId="6999232B" w14:textId="77777777" w:rsidTr="00661C90">
        <w:trPr>
          <w:trHeight w:val="372"/>
        </w:trPr>
        <w:tc>
          <w:tcPr>
            <w:tcW w:w="2669" w:type="dxa"/>
          </w:tcPr>
          <w:p w14:paraId="3A5E4C35" w14:textId="77777777" w:rsidR="00AC1268" w:rsidRDefault="00ED5CE4" w:rsidP="00FE6066">
            <w:pPr>
              <w:jc w:val="center"/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>رقم السؤال</w:t>
            </w:r>
          </w:p>
        </w:tc>
        <w:tc>
          <w:tcPr>
            <w:tcW w:w="2049" w:type="dxa"/>
            <w:gridSpan w:val="2"/>
          </w:tcPr>
          <w:p w14:paraId="4E9E6B23" w14:textId="77777777" w:rsidR="00AC1268" w:rsidRDefault="00ED5CE4" w:rsidP="00FE6066">
            <w:pPr>
              <w:jc w:val="center"/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>الدرجة</w:t>
            </w:r>
            <w:r w:rsidR="00D80296">
              <w:rPr>
                <w:rFonts w:eastAsiaTheme="minorHAnsi" w:cstheme="minorBidi" w:hint="cs"/>
                <w:b/>
                <w:bCs/>
                <w:rtl/>
              </w:rPr>
              <w:t xml:space="preserve"> رقماً</w:t>
            </w:r>
          </w:p>
        </w:tc>
        <w:tc>
          <w:tcPr>
            <w:tcW w:w="2345" w:type="dxa"/>
          </w:tcPr>
          <w:p w14:paraId="2E810E69" w14:textId="77777777" w:rsidR="00AC1268" w:rsidRDefault="00ED5CE4" w:rsidP="00FE6066">
            <w:pPr>
              <w:jc w:val="center"/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>الدرجة كتابة</w:t>
            </w:r>
          </w:p>
        </w:tc>
        <w:tc>
          <w:tcPr>
            <w:tcW w:w="1233" w:type="dxa"/>
            <w:gridSpan w:val="2"/>
          </w:tcPr>
          <w:p w14:paraId="28128CD1" w14:textId="77777777" w:rsidR="00AC1268" w:rsidRDefault="00ED5CE4" w:rsidP="00FE6066">
            <w:pPr>
              <w:jc w:val="center"/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>المصححة</w:t>
            </w:r>
          </w:p>
        </w:tc>
        <w:tc>
          <w:tcPr>
            <w:tcW w:w="976" w:type="dxa"/>
          </w:tcPr>
          <w:p w14:paraId="6AB0EA04" w14:textId="77777777" w:rsidR="00AC1268" w:rsidRDefault="00ED5CE4" w:rsidP="00FE6066">
            <w:pPr>
              <w:jc w:val="center"/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>المراجعة</w:t>
            </w:r>
          </w:p>
        </w:tc>
        <w:tc>
          <w:tcPr>
            <w:tcW w:w="1184" w:type="dxa"/>
          </w:tcPr>
          <w:p w14:paraId="200E8F38" w14:textId="77777777" w:rsidR="00AC1268" w:rsidRDefault="00ED5CE4" w:rsidP="00FE6066">
            <w:pPr>
              <w:jc w:val="center"/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>المدققة</w:t>
            </w:r>
          </w:p>
        </w:tc>
      </w:tr>
      <w:tr w:rsidR="00646399" w14:paraId="175D7ECB" w14:textId="77777777" w:rsidTr="00661C90">
        <w:trPr>
          <w:trHeight w:val="486"/>
        </w:trPr>
        <w:tc>
          <w:tcPr>
            <w:tcW w:w="2669" w:type="dxa"/>
          </w:tcPr>
          <w:p w14:paraId="32E721EE" w14:textId="77777777" w:rsidR="00AC1268" w:rsidRDefault="00ED5CE4" w:rsidP="00FE6066">
            <w:pPr>
              <w:jc w:val="center"/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 xml:space="preserve">السؤال </w:t>
            </w:r>
            <w:proofErr w:type="spellStart"/>
            <w:r>
              <w:rPr>
                <w:rFonts w:eastAsiaTheme="minorHAnsi" w:cstheme="minorBidi" w:hint="cs"/>
                <w:b/>
                <w:bCs/>
                <w:rtl/>
              </w:rPr>
              <w:t>الاؤل</w:t>
            </w:r>
            <w:proofErr w:type="spellEnd"/>
          </w:p>
        </w:tc>
        <w:tc>
          <w:tcPr>
            <w:tcW w:w="534" w:type="dxa"/>
          </w:tcPr>
          <w:p w14:paraId="680D8438" w14:textId="77777777" w:rsidR="00AC1268" w:rsidRDefault="00AC1268" w:rsidP="00FE6066">
            <w:pPr>
              <w:rPr>
                <w:rFonts w:eastAsia="Calibri"/>
                <w:b/>
                <w:bCs/>
              </w:rPr>
            </w:pPr>
          </w:p>
        </w:tc>
        <w:tc>
          <w:tcPr>
            <w:tcW w:w="1515" w:type="dxa"/>
          </w:tcPr>
          <w:p w14:paraId="69965399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2345" w:type="dxa"/>
          </w:tcPr>
          <w:p w14:paraId="47120D11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1233" w:type="dxa"/>
            <w:gridSpan w:val="2"/>
          </w:tcPr>
          <w:p w14:paraId="1A8C2204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976" w:type="dxa"/>
          </w:tcPr>
          <w:p w14:paraId="0D01A8F5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1184" w:type="dxa"/>
          </w:tcPr>
          <w:p w14:paraId="13BB66A5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</w:tr>
      <w:tr w:rsidR="00646399" w14:paraId="257F0FB2" w14:textId="77777777" w:rsidTr="00661C90">
        <w:trPr>
          <w:trHeight w:val="490"/>
        </w:trPr>
        <w:tc>
          <w:tcPr>
            <w:tcW w:w="2669" w:type="dxa"/>
          </w:tcPr>
          <w:p w14:paraId="78D5E3B8" w14:textId="77777777" w:rsidR="00AC1268" w:rsidRDefault="00ED5CE4" w:rsidP="00FE6066">
            <w:pPr>
              <w:jc w:val="center"/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>السؤال الثاني</w:t>
            </w:r>
          </w:p>
        </w:tc>
        <w:tc>
          <w:tcPr>
            <w:tcW w:w="534" w:type="dxa"/>
          </w:tcPr>
          <w:p w14:paraId="408E0FF7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1515" w:type="dxa"/>
          </w:tcPr>
          <w:p w14:paraId="250755D1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2345" w:type="dxa"/>
          </w:tcPr>
          <w:p w14:paraId="2573F9A9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1233" w:type="dxa"/>
            <w:gridSpan w:val="2"/>
          </w:tcPr>
          <w:p w14:paraId="6D3D8DDA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976" w:type="dxa"/>
          </w:tcPr>
          <w:p w14:paraId="6D77CCA5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1184" w:type="dxa"/>
          </w:tcPr>
          <w:p w14:paraId="27F2B7BA" w14:textId="77777777" w:rsidR="00AC1268" w:rsidRDefault="00AC1268" w:rsidP="00FE6066">
            <w:pPr>
              <w:rPr>
                <w:rFonts w:eastAsia="Calibri"/>
                <w:b/>
                <w:bCs/>
                <w:rtl/>
              </w:rPr>
            </w:pPr>
          </w:p>
        </w:tc>
      </w:tr>
      <w:tr w:rsidR="00646399" w14:paraId="24F47987" w14:textId="77777777" w:rsidTr="00661C90">
        <w:trPr>
          <w:trHeight w:val="490"/>
        </w:trPr>
        <w:tc>
          <w:tcPr>
            <w:tcW w:w="2669" w:type="dxa"/>
          </w:tcPr>
          <w:p w14:paraId="1689F130" w14:textId="77777777" w:rsidR="00FE6066" w:rsidRDefault="00ED5CE4" w:rsidP="00FE6066">
            <w:pPr>
              <w:jc w:val="center"/>
              <w:rPr>
                <w:rFonts w:eastAsia="Calibri"/>
                <w:b/>
                <w:bCs/>
                <w:rtl/>
              </w:rPr>
            </w:pPr>
            <w:r>
              <w:rPr>
                <w:rFonts w:eastAsiaTheme="minorHAnsi" w:cstheme="minorBidi" w:hint="cs"/>
                <w:b/>
                <w:bCs/>
                <w:rtl/>
              </w:rPr>
              <w:t>المجموع</w:t>
            </w:r>
          </w:p>
        </w:tc>
        <w:tc>
          <w:tcPr>
            <w:tcW w:w="534" w:type="dxa"/>
          </w:tcPr>
          <w:p w14:paraId="44F689E4" w14:textId="77777777" w:rsidR="00FE6066" w:rsidRDefault="00FE6066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1515" w:type="dxa"/>
          </w:tcPr>
          <w:p w14:paraId="4114C64C" w14:textId="77777777" w:rsidR="00FE6066" w:rsidRDefault="00FE6066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2345" w:type="dxa"/>
          </w:tcPr>
          <w:p w14:paraId="55081C9D" w14:textId="77777777" w:rsidR="00FE6066" w:rsidRDefault="00FE6066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1233" w:type="dxa"/>
            <w:gridSpan w:val="2"/>
          </w:tcPr>
          <w:p w14:paraId="333E860F" w14:textId="77777777" w:rsidR="00FE6066" w:rsidRDefault="00FE6066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976" w:type="dxa"/>
          </w:tcPr>
          <w:p w14:paraId="00A9AAD2" w14:textId="77777777" w:rsidR="00FE6066" w:rsidRDefault="00FE6066" w:rsidP="00FE6066">
            <w:pPr>
              <w:rPr>
                <w:rFonts w:eastAsia="Calibri"/>
                <w:b/>
                <w:bCs/>
                <w:rtl/>
              </w:rPr>
            </w:pPr>
          </w:p>
        </w:tc>
        <w:tc>
          <w:tcPr>
            <w:tcW w:w="1184" w:type="dxa"/>
          </w:tcPr>
          <w:p w14:paraId="080AE4B4" w14:textId="77777777" w:rsidR="00FE6066" w:rsidRDefault="00FE6066" w:rsidP="00FE6066">
            <w:pPr>
              <w:rPr>
                <w:rFonts w:eastAsia="Calibri"/>
                <w:b/>
                <w:bCs/>
                <w:rtl/>
              </w:rPr>
            </w:pPr>
          </w:p>
        </w:tc>
      </w:tr>
    </w:tbl>
    <w:p w14:paraId="51E6EE7F" w14:textId="77777777" w:rsidR="00D417E1" w:rsidRPr="008A0B79" w:rsidRDefault="00ED5CE4">
      <w:pPr>
        <w:spacing w:after="200" w:line="276" w:lineRule="auto"/>
        <w:rPr>
          <w:rFonts w:ascii="Calibri" w:eastAsia="Calibri" w:hAnsi="Calibri"/>
          <w:b/>
          <w:bCs/>
          <w:sz w:val="2"/>
          <w:szCs w:val="2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701A50D" wp14:editId="3525958D">
                <wp:simplePos x="0" y="0"/>
                <wp:positionH relativeFrom="column">
                  <wp:posOffset>-62865</wp:posOffset>
                </wp:positionH>
                <wp:positionV relativeFrom="paragraph">
                  <wp:posOffset>120015</wp:posOffset>
                </wp:positionV>
                <wp:extent cx="498475" cy="676910"/>
                <wp:effectExtent l="13335" t="10795" r="12065" b="7620"/>
                <wp:wrapNone/>
                <wp:docPr id="2090276403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475" cy="676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68CE02" w14:textId="77777777" w:rsidR="00A157FD" w:rsidRDefault="00ED5CE4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01A50D" id="Rectangle 6" o:spid="_x0000_s1045" style="position:absolute;left:0;text-align:left;margin-left:-4.95pt;margin-top:9.45pt;width:39.25pt;height:53.3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">
                <v:textbox>
                  <w:txbxContent>
                    <w:p w14:paraId="1F68CE02" w14:textId="77777777" w:rsidR="00A157FD" w:rsidRDefault="00ED5CE4"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tbl>
      <w:tblPr>
        <w:tblStyle w:val="TableGrid2"/>
        <w:bidiVisual/>
        <w:tblW w:w="0" w:type="auto"/>
        <w:tblLook w:val="04A0" w:firstRow="1" w:lastRow="0" w:firstColumn="1" w:lastColumn="0" w:noHBand="0" w:noVBand="1"/>
      </w:tblPr>
      <w:tblGrid>
        <w:gridCol w:w="436"/>
        <w:gridCol w:w="512"/>
        <w:gridCol w:w="2477"/>
        <w:gridCol w:w="531"/>
        <w:gridCol w:w="1673"/>
        <w:gridCol w:w="564"/>
        <w:gridCol w:w="1802"/>
        <w:gridCol w:w="564"/>
        <w:gridCol w:w="1897"/>
      </w:tblGrid>
      <w:tr w:rsidR="00646399" w14:paraId="10AD05C9" w14:textId="77777777" w:rsidTr="00D80296">
        <w:tc>
          <w:tcPr>
            <w:tcW w:w="436" w:type="dxa"/>
            <w:shd w:val="clear" w:color="auto" w:fill="FBD5B5"/>
          </w:tcPr>
          <w:p w14:paraId="2358540B" w14:textId="77777777" w:rsidR="00D417E1" w:rsidRPr="00102DF3" w:rsidRDefault="00D417E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46" w:type="dxa"/>
            <w:gridSpan w:val="8"/>
            <w:shd w:val="clear" w:color="auto" w:fill="FBD5B5"/>
          </w:tcPr>
          <w:p w14:paraId="0E9CFA53" w14:textId="77777777" w:rsidR="00D417E1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 xml:space="preserve">السؤال الأول : اختاري الإجابة الصحيحة فيما يلي </w:t>
            </w:r>
          </w:p>
          <w:p w14:paraId="373BEAD7" w14:textId="77777777" w:rsidR="008A0B79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7DE7140A" wp14:editId="24F8D153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21354</wp:posOffset>
                      </wp:positionV>
                      <wp:extent cx="389238" cy="324742"/>
                      <wp:effectExtent l="0" t="0" r="0" b="0"/>
                      <wp:wrapNone/>
                      <wp:docPr id="12" name="مربع نص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9238" cy="32474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A5DE159" w14:textId="77777777" w:rsidR="00A157FD" w:rsidRDefault="00ED5CE4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DE7140A" id="مربع نص 12" o:spid="_x0000_s1046" type="#_x0000_t202" style="position:absolute;left:0;text-align:left;margin-left:-5.4pt;margin-top:9.55pt;width:30.65pt;height:25.55pt;z-index:251719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" filled="f" stroked="f" strokeweight=".5pt">
                      <v:textbox>
                        <w:txbxContent>
                          <w:p w14:paraId="1A5DE159" w14:textId="77777777" w:rsidR="00A157FD" w:rsidRDefault="00ED5CE4">
                            <w:r>
                              <w:rPr>
                                <w:rFonts w:hint="cs"/>
                                <w:rtl/>
                              </w:rPr>
                              <w:t>3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91D52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78832335" wp14:editId="59EAA216">
                      <wp:simplePos x="0" y="0"/>
                      <wp:positionH relativeFrom="column">
                        <wp:posOffset>-127773</wp:posOffset>
                      </wp:positionH>
                      <wp:positionV relativeFrom="paragraph">
                        <wp:posOffset>119654</wp:posOffset>
                      </wp:positionV>
                      <wp:extent cx="498475" cy="0"/>
                      <wp:effectExtent l="0" t="0" r="15875" b="19050"/>
                      <wp:wrapNone/>
                      <wp:docPr id="9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98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0F0DBE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7" o:spid="_x0000_s1026" type="#_x0000_t32" style="position:absolute;left:0;text-align:left;margin-left:-10.05pt;margin-top:9.4pt;width:39.25pt;height:0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"/>
                  </w:pict>
                </mc:Fallback>
              </mc:AlternateContent>
            </w:r>
          </w:p>
        </w:tc>
      </w:tr>
      <w:tr w:rsidR="00646399" w14:paraId="3A427901" w14:textId="77777777" w:rsidTr="00D80296">
        <w:tc>
          <w:tcPr>
            <w:tcW w:w="436" w:type="dxa"/>
            <w:vMerge w:val="restart"/>
            <w:shd w:val="clear" w:color="auto" w:fill="FBD5B5"/>
          </w:tcPr>
          <w:p w14:paraId="58C3B507" w14:textId="77777777" w:rsidR="00D417E1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1</w:t>
            </w:r>
          </w:p>
        </w:tc>
        <w:tc>
          <w:tcPr>
            <w:tcW w:w="10246" w:type="dxa"/>
            <w:gridSpan w:val="8"/>
          </w:tcPr>
          <w:p w14:paraId="6704B28B" w14:textId="77777777" w:rsidR="00D417E1" w:rsidRPr="00102DF3" w:rsidRDefault="00ED5CE4" w:rsidP="00D417E1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 xml:space="preserve">إذا كانت </w:t>
            </w:r>
            <m:oMath>
              <m:r>
                <m:rPr>
                  <m:sty m:val="b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>f</m:t>
              </m:r>
              <m:r>
                <m:rPr>
                  <m:sty m:val="b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eastAsiaTheme="minorHAnsi" w:hAnsiTheme="majorBidi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eastAsiaTheme="minorHAnsi" w:hAnsiTheme="majorBidi" w:cstheme="majorBidi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m:rPr>
                  <m:sty m:val="b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 xml:space="preserve">    </m:t>
              </m:r>
              <m:r>
                <m:rPr>
                  <m:sty m:val="b"/>
                </m:rPr>
                <w:rPr>
                  <w:rFonts w:ascii="Cambria Math" w:eastAsiaTheme="minorHAnsi" w:hAnsi="Cambria Math" w:cstheme="majorBidi"/>
                  <w:sz w:val="28"/>
                  <w:szCs w:val="28"/>
                  <w:rtl/>
                </w:rPr>
                <m:t>فان</m:t>
              </m:r>
              <m:r>
                <m:rPr>
                  <m:sty m:val="b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 xml:space="preserve">     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Theme="minorHAnsi" w:hAnsiTheme="majorBidi" w:cstheme="maj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 xml:space="preserve">= </m:t>
              </m:r>
              <m:r>
                <m:rPr>
                  <m:sty m:val="bi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>4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>8</m:t>
              </m:r>
              <m:r>
                <m:rPr>
                  <m:sty m:val="b"/>
                </m:rPr>
                <w:rPr>
                  <w:rFonts w:ascii="Cambria Math" w:eastAsiaTheme="minorHAnsi" w:hAnsiTheme="majorBidi" w:cstheme="majorBidi"/>
                  <w:sz w:val="28"/>
                  <w:szCs w:val="28"/>
                </w:rPr>
                <m:t xml:space="preserve">   </m:t>
              </m:r>
              <m:r>
                <m:rPr>
                  <m:sty m:val="b"/>
                </m:rPr>
                <w:rPr>
                  <w:rFonts w:ascii="Cambria Math" w:eastAsiaTheme="minorHAnsi" w:hAnsi="Cambria Math" w:cstheme="majorBidi"/>
                  <w:sz w:val="28"/>
                  <w:szCs w:val="28"/>
                  <w:rtl/>
                </w:rPr>
                <m:t xml:space="preserve"> </m:t>
              </m:r>
            </m:oMath>
          </w:p>
        </w:tc>
      </w:tr>
      <w:tr w:rsidR="00646399" w14:paraId="6C36BEC9" w14:textId="77777777" w:rsidTr="00D80296">
        <w:tc>
          <w:tcPr>
            <w:tcW w:w="436" w:type="dxa"/>
            <w:vMerge/>
            <w:shd w:val="clear" w:color="auto" w:fill="FBD5B5"/>
          </w:tcPr>
          <w:p w14:paraId="2328F488" w14:textId="77777777" w:rsidR="00D417E1" w:rsidRPr="00D80296" w:rsidRDefault="00D417E1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7539BEB9" w14:textId="77777777" w:rsidR="00D417E1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4356BDB0" w14:textId="77777777" w:rsidR="00D417E1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533" w:type="dxa"/>
          </w:tcPr>
          <w:p w14:paraId="71B7D3CA" w14:textId="77777777" w:rsidR="00D417E1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3444D7D5" w14:textId="77777777" w:rsidR="00D417E1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567" w:type="dxa"/>
          </w:tcPr>
          <w:p w14:paraId="5018CBFD" w14:textId="77777777" w:rsidR="00D417E1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625678EF" w14:textId="77777777" w:rsidR="00D417E1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567" w:type="dxa"/>
          </w:tcPr>
          <w:p w14:paraId="2A6A425D" w14:textId="77777777" w:rsidR="00D417E1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14:paraId="4980C5F2" w14:textId="77777777" w:rsidR="00D417E1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6</w:t>
            </w:r>
          </w:p>
        </w:tc>
      </w:tr>
      <w:tr w:rsidR="00646399" w14:paraId="02A378C4" w14:textId="77777777" w:rsidTr="00D80296">
        <w:tc>
          <w:tcPr>
            <w:tcW w:w="436" w:type="dxa"/>
            <w:vMerge w:val="restart"/>
            <w:shd w:val="clear" w:color="auto" w:fill="FBD5B5"/>
          </w:tcPr>
          <w:p w14:paraId="0B42181D" w14:textId="77777777" w:rsidR="00A95498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</w:t>
            </w:r>
          </w:p>
        </w:tc>
        <w:tc>
          <w:tcPr>
            <w:tcW w:w="10246" w:type="dxa"/>
            <w:gridSpan w:val="8"/>
          </w:tcPr>
          <w:p w14:paraId="01A3C404" w14:textId="77777777" w:rsidR="00A9549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 xml:space="preserve">العدد 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Theme="majorBidi" w:cstheme="majorBidi"/>
                      <w:b/>
                      <w:bCs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HAnsi" w:hAnsiTheme="majorBidi" w:cstheme="majorBidi"/>
                      <w:sz w:val="28"/>
                      <w:szCs w:val="28"/>
                    </w:rPr>
                    <m:t>7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</m:oMath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 xml:space="preserve"> ينتمي إلى المجموعة </w:t>
            </w:r>
          </w:p>
        </w:tc>
      </w:tr>
      <w:tr w:rsidR="00646399" w14:paraId="7399AE18" w14:textId="77777777" w:rsidTr="00D80296">
        <w:tc>
          <w:tcPr>
            <w:tcW w:w="436" w:type="dxa"/>
            <w:vMerge/>
            <w:shd w:val="clear" w:color="auto" w:fill="FBD5B5"/>
          </w:tcPr>
          <w:p w14:paraId="545CAA3B" w14:textId="77777777" w:rsidR="006F2505" w:rsidRPr="00D80296" w:rsidRDefault="006F2505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01FB7329" w14:textId="77777777" w:rsidR="006F2505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267DAF55" w14:textId="77777777" w:rsidR="006F2505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I</w:t>
            </w:r>
          </w:p>
        </w:tc>
        <w:tc>
          <w:tcPr>
            <w:tcW w:w="533" w:type="dxa"/>
          </w:tcPr>
          <w:p w14:paraId="3EBC15A4" w14:textId="77777777" w:rsidR="006F2505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5097032D" w14:textId="77777777" w:rsidR="006F2505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Q</w:t>
            </w:r>
          </w:p>
        </w:tc>
        <w:tc>
          <w:tcPr>
            <w:tcW w:w="567" w:type="dxa"/>
          </w:tcPr>
          <w:p w14:paraId="4C61C3F1" w14:textId="77777777" w:rsidR="006F2505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5DA6D249" w14:textId="77777777" w:rsidR="006F2505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N</w:t>
            </w:r>
          </w:p>
        </w:tc>
        <w:tc>
          <w:tcPr>
            <w:tcW w:w="567" w:type="dxa"/>
          </w:tcPr>
          <w:p w14:paraId="63DE1D46" w14:textId="77777777" w:rsidR="006F2505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14:paraId="5B15EFB4" w14:textId="77777777" w:rsidR="006F2505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Z</w:t>
            </w:r>
          </w:p>
        </w:tc>
      </w:tr>
      <w:tr w:rsidR="00646399" w14:paraId="42FC57EA" w14:textId="77777777" w:rsidTr="00D80296">
        <w:tc>
          <w:tcPr>
            <w:tcW w:w="436" w:type="dxa"/>
            <w:vMerge w:val="restart"/>
            <w:shd w:val="clear" w:color="auto" w:fill="FBD5B5"/>
          </w:tcPr>
          <w:p w14:paraId="69B8C986" w14:textId="77777777" w:rsidR="006F2505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3</w:t>
            </w:r>
          </w:p>
        </w:tc>
        <w:tc>
          <w:tcPr>
            <w:tcW w:w="10246" w:type="dxa"/>
            <w:gridSpan w:val="8"/>
          </w:tcPr>
          <w:p w14:paraId="71180ECA" w14:textId="77777777" w:rsidR="006F2505" w:rsidRPr="00102DF3" w:rsidRDefault="00ED5CE4" w:rsidP="00D80296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19590D2C" wp14:editId="085B0909">
                      <wp:simplePos x="0" y="0"/>
                      <wp:positionH relativeFrom="column">
                        <wp:posOffset>3083526</wp:posOffset>
                      </wp:positionH>
                      <wp:positionV relativeFrom="paragraph">
                        <wp:posOffset>54593</wp:posOffset>
                      </wp:positionV>
                      <wp:extent cx="78740" cy="90170"/>
                      <wp:effectExtent l="9525" t="6350" r="6985" b="8255"/>
                      <wp:wrapNone/>
                      <wp:docPr id="248237692" name="Oval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740" cy="90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>
                                  <a:lumMod val="100000"/>
                                  <a:lumOff val="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74FD464" id="Oval 4" o:spid="_x0000_s1026" style="position:absolute;left:0;text-align:left;margin-left:242.8pt;margin-top:4.3pt;width:6.2pt;height:7.1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" fillcolor="black"/>
                  </w:pict>
                </mc:Fallback>
              </mc:AlternateContent>
            </w: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27764CA7" wp14:editId="006766DB">
                      <wp:simplePos x="0" y="0"/>
                      <wp:positionH relativeFrom="column">
                        <wp:posOffset>4194398</wp:posOffset>
                      </wp:positionH>
                      <wp:positionV relativeFrom="paragraph">
                        <wp:posOffset>49444</wp:posOffset>
                      </wp:positionV>
                      <wp:extent cx="78740" cy="90170"/>
                      <wp:effectExtent l="10795" t="6350" r="5715" b="8255"/>
                      <wp:wrapNone/>
                      <wp:docPr id="1329810343" name="Oval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740" cy="90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>
                                  <a:lumMod val="100000"/>
                                  <a:lumOff val="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0FB2BA2" id="Oval 3" o:spid="_x0000_s1026" style="position:absolute;left:0;text-align:left;margin-left:330.25pt;margin-top:3.9pt;width:6.2pt;height:7.1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" fillcolor="black"/>
                  </w:pict>
                </mc:Fallback>
              </mc:AlternateContent>
            </w: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19E19E47" wp14:editId="7F81BE8A">
                      <wp:simplePos x="0" y="0"/>
                      <wp:positionH relativeFrom="column">
                        <wp:posOffset>4879340</wp:posOffset>
                      </wp:positionH>
                      <wp:positionV relativeFrom="paragraph">
                        <wp:posOffset>70485</wp:posOffset>
                      </wp:positionV>
                      <wp:extent cx="78740" cy="90170"/>
                      <wp:effectExtent l="11430" t="6350" r="5080" b="8255"/>
                      <wp:wrapNone/>
                      <wp:docPr id="391345809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740" cy="901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>
                                  <a:lumMod val="100000"/>
                                  <a:lumOff val="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02C1172" id="Oval 2" o:spid="_x0000_s1026" style="position:absolute;left:0;text-align:left;margin-left:384.2pt;margin-top:5.55pt;width:6.2pt;height:7.1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" fillcolor="black"/>
                  </w:pict>
                </mc:Fallback>
              </mc:AlternateConten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 xml:space="preserve">الخاصية الموضحة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(2 </w:t>
            </w:r>
            <w:r w:rsidR="007D6E77"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5)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+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2  </w:t>
            </w:r>
            <w:r w:rsidR="007D6E77"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12)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= (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12+5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) </w:t>
            </w:r>
            <w:r w:rsidR="007D6E77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D80296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7D6E77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D80296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2 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هي :</w:t>
            </w:r>
          </w:p>
        </w:tc>
      </w:tr>
      <w:tr w:rsidR="00646399" w14:paraId="7B50340E" w14:textId="77777777" w:rsidTr="00D80296">
        <w:tc>
          <w:tcPr>
            <w:tcW w:w="436" w:type="dxa"/>
            <w:vMerge/>
            <w:shd w:val="clear" w:color="auto" w:fill="FBD5B5"/>
          </w:tcPr>
          <w:p w14:paraId="65C58180" w14:textId="77777777" w:rsidR="003B74F8" w:rsidRPr="00D80296" w:rsidRDefault="003B74F8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6505EF01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2FAEDB98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توزيع الضرب على الجمع </w:t>
            </w:r>
          </w:p>
        </w:tc>
        <w:tc>
          <w:tcPr>
            <w:tcW w:w="533" w:type="dxa"/>
          </w:tcPr>
          <w:p w14:paraId="622B3514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2EA01875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نظير </w:t>
            </w:r>
          </w:p>
        </w:tc>
        <w:tc>
          <w:tcPr>
            <w:tcW w:w="567" w:type="dxa"/>
          </w:tcPr>
          <w:p w14:paraId="4ED71253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2BE6E17B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العنصر المحايد</w:t>
            </w:r>
          </w:p>
        </w:tc>
        <w:tc>
          <w:tcPr>
            <w:tcW w:w="567" w:type="dxa"/>
          </w:tcPr>
          <w:p w14:paraId="5364F1AA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14:paraId="6297F99F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تبديلية </w:t>
            </w:r>
          </w:p>
        </w:tc>
      </w:tr>
      <w:tr w:rsidR="00646399" w14:paraId="172C17BA" w14:textId="77777777" w:rsidTr="00D80296">
        <w:tc>
          <w:tcPr>
            <w:tcW w:w="436" w:type="dxa"/>
            <w:vMerge w:val="restart"/>
            <w:shd w:val="clear" w:color="auto" w:fill="FBD5B5"/>
          </w:tcPr>
          <w:p w14:paraId="4EEA017C" w14:textId="77777777" w:rsidR="006F2505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4</w:t>
            </w:r>
          </w:p>
        </w:tc>
        <w:tc>
          <w:tcPr>
            <w:tcW w:w="10246" w:type="dxa"/>
            <w:gridSpan w:val="8"/>
          </w:tcPr>
          <w:p w14:paraId="0247CA64" w14:textId="77777777" w:rsidR="006F2505" w:rsidRPr="00102DF3" w:rsidRDefault="00ED5CE4" w:rsidP="003B74F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تسمى المصفوفة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theme="majorBidi"/>
                          <w:b/>
                          <w:bCs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5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</m:m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مصفوفة </w:t>
            </w:r>
          </w:p>
        </w:tc>
      </w:tr>
      <w:tr w:rsidR="00646399" w14:paraId="4FC91CD8" w14:textId="77777777" w:rsidTr="00D80296">
        <w:tc>
          <w:tcPr>
            <w:tcW w:w="436" w:type="dxa"/>
            <w:vMerge/>
            <w:shd w:val="clear" w:color="auto" w:fill="FBD5B5"/>
          </w:tcPr>
          <w:p w14:paraId="1196F34C" w14:textId="77777777" w:rsidR="003B74F8" w:rsidRPr="00D80296" w:rsidRDefault="003B74F8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670061FB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14BBBCF1" w14:textId="77777777" w:rsidR="003B74F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صف </w:t>
            </w:r>
          </w:p>
        </w:tc>
        <w:tc>
          <w:tcPr>
            <w:tcW w:w="533" w:type="dxa"/>
          </w:tcPr>
          <w:p w14:paraId="014C2C77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62528C92" w14:textId="77777777" w:rsidR="003B74F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صفرية </w:t>
            </w:r>
          </w:p>
        </w:tc>
        <w:tc>
          <w:tcPr>
            <w:tcW w:w="567" w:type="dxa"/>
          </w:tcPr>
          <w:p w14:paraId="13E7B7DA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3B84D9F9" w14:textId="77777777" w:rsidR="003B74F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عمود</w:t>
            </w:r>
          </w:p>
        </w:tc>
        <w:tc>
          <w:tcPr>
            <w:tcW w:w="567" w:type="dxa"/>
          </w:tcPr>
          <w:p w14:paraId="72AAECA3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14:paraId="2245187C" w14:textId="77777777" w:rsidR="003B74F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وحدة</w:t>
            </w:r>
          </w:p>
        </w:tc>
      </w:tr>
      <w:tr w:rsidR="00646399" w14:paraId="02A35AF1" w14:textId="77777777" w:rsidTr="00D80296">
        <w:tc>
          <w:tcPr>
            <w:tcW w:w="436" w:type="dxa"/>
            <w:vMerge w:val="restart"/>
            <w:shd w:val="clear" w:color="auto" w:fill="FBD5B5"/>
          </w:tcPr>
          <w:p w14:paraId="71647577" w14:textId="77777777" w:rsidR="003B74F8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5</w:t>
            </w:r>
          </w:p>
        </w:tc>
        <w:tc>
          <w:tcPr>
            <w:tcW w:w="10246" w:type="dxa"/>
            <w:gridSpan w:val="8"/>
          </w:tcPr>
          <w:p w14:paraId="35FB3EC2" w14:textId="77777777" w:rsidR="003B74F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دالة التي يكون فيها كل عنصر من المجال مرتبطاً بعنصر واحد فقط في المدى ، على أن لا يكون لأكثر من عنصر في المجال الصورة نفسها  : </w:t>
            </w:r>
          </w:p>
        </w:tc>
      </w:tr>
      <w:tr w:rsidR="00646399" w14:paraId="1B7FF68A" w14:textId="77777777" w:rsidTr="00D80296">
        <w:tc>
          <w:tcPr>
            <w:tcW w:w="436" w:type="dxa"/>
            <w:vMerge/>
            <w:shd w:val="clear" w:color="auto" w:fill="FBD5B5"/>
          </w:tcPr>
          <w:p w14:paraId="4FE48772" w14:textId="77777777" w:rsidR="003B74F8" w:rsidRPr="00D80296" w:rsidRDefault="003B74F8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0D2D0D97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146F16ED" w14:textId="77777777" w:rsidR="003B74F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متباينة</w:t>
            </w:r>
          </w:p>
        </w:tc>
        <w:tc>
          <w:tcPr>
            <w:tcW w:w="533" w:type="dxa"/>
          </w:tcPr>
          <w:p w14:paraId="04CF3700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1C7DB79F" w14:textId="77777777" w:rsidR="003B74F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منفصلة </w:t>
            </w:r>
          </w:p>
        </w:tc>
        <w:tc>
          <w:tcPr>
            <w:tcW w:w="567" w:type="dxa"/>
          </w:tcPr>
          <w:p w14:paraId="1DFA0038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1AE71354" w14:textId="77777777" w:rsidR="003B74F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متصلة </w:t>
            </w:r>
          </w:p>
        </w:tc>
        <w:tc>
          <w:tcPr>
            <w:tcW w:w="567" w:type="dxa"/>
          </w:tcPr>
          <w:p w14:paraId="2DDD2CB9" w14:textId="77777777" w:rsidR="003B74F8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14:paraId="19097952" w14:textId="77777777" w:rsidR="003B74F8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عكسية  </w:t>
            </w:r>
          </w:p>
        </w:tc>
      </w:tr>
      <w:tr w:rsidR="00646399" w14:paraId="6EFBF27C" w14:textId="77777777" w:rsidTr="00D80296">
        <w:tc>
          <w:tcPr>
            <w:tcW w:w="436" w:type="dxa"/>
            <w:vMerge w:val="restart"/>
            <w:shd w:val="clear" w:color="auto" w:fill="FBD5B5"/>
          </w:tcPr>
          <w:p w14:paraId="1721C502" w14:textId="77777777" w:rsidR="003B74F8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6</w:t>
            </w:r>
          </w:p>
        </w:tc>
        <w:tc>
          <w:tcPr>
            <w:tcW w:w="10246" w:type="dxa"/>
            <w:gridSpan w:val="8"/>
          </w:tcPr>
          <w:p w14:paraId="058F8C09" w14:textId="77777777" w:rsidR="003B74F8" w:rsidRPr="00102DF3" w:rsidRDefault="00ED5CE4" w:rsidP="00FE6066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>
              <m:d>
                <m:dPr>
                  <m:begChr m:val="⟦"/>
                  <m:endChr m:val="⟧"/>
                  <m:ctrlPr>
                    <w:rPr>
                      <w:rFonts w:ascii="Cambria Math" w:eastAsiaTheme="majorEastAsia" w:hAnsi="Cambria Math" w:cstheme="majorBidi"/>
                      <w:color w:val="000000"/>
                      <w:sz w:val="32"/>
                      <w:szCs w:val="32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ajorEastAsia" w:hAnsi="Cambria Math" w:cstheme="majorBidi"/>
                      <w:color w:val="000000"/>
                      <w:sz w:val="32"/>
                      <w:szCs w:val="32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 w:cstheme="majorBidi"/>
                      <w:color w:val="000000"/>
                      <w:sz w:val="32"/>
                      <w:szCs w:val="32"/>
                    </w:rPr>
                    <m:t>4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 w:cstheme="majorBidi"/>
                      <w:color w:val="000000"/>
                      <w:sz w:val="32"/>
                      <w:szCs w:val="32"/>
                    </w:rPr>
                    <m:t>.</m:t>
                  </m:r>
                  <m:r>
                    <m:rPr>
                      <m:sty m:val="b"/>
                    </m:rPr>
                    <w:rPr>
                      <w:rFonts w:ascii="Cambria Math" w:eastAsiaTheme="majorEastAsia" w:hAnsi="Cambria Math" w:cstheme="majorBidi"/>
                      <w:color w:val="000000"/>
                      <w:sz w:val="32"/>
                      <w:szCs w:val="32"/>
                    </w:rPr>
                    <m:t>6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D60C80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FE6066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=</w:t>
            </w:r>
          </w:p>
        </w:tc>
      </w:tr>
      <w:tr w:rsidR="00646399" w14:paraId="225E40FA" w14:textId="77777777" w:rsidTr="00D80296">
        <w:tc>
          <w:tcPr>
            <w:tcW w:w="436" w:type="dxa"/>
            <w:vMerge/>
            <w:shd w:val="clear" w:color="auto" w:fill="FBD5B5"/>
          </w:tcPr>
          <w:p w14:paraId="5292683F" w14:textId="77777777" w:rsidR="00AC3970" w:rsidRPr="00D80296" w:rsidRDefault="00AC3970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55B613A0" w14:textId="77777777" w:rsidR="00AC3970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451BB9B1" w14:textId="77777777" w:rsidR="00AC3970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-5</w:t>
            </w:r>
          </w:p>
        </w:tc>
        <w:tc>
          <w:tcPr>
            <w:tcW w:w="533" w:type="dxa"/>
          </w:tcPr>
          <w:p w14:paraId="53AF899A" w14:textId="77777777" w:rsidR="00AC3970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103EABAB" w14:textId="77777777" w:rsidR="00AC3970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-6</w:t>
            </w:r>
          </w:p>
        </w:tc>
        <w:tc>
          <w:tcPr>
            <w:tcW w:w="567" w:type="dxa"/>
          </w:tcPr>
          <w:p w14:paraId="4F4C86FA" w14:textId="77777777" w:rsidR="00AC3970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45E30614" w14:textId="77777777" w:rsidR="00AC3970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-4</w:t>
            </w:r>
          </w:p>
        </w:tc>
        <w:tc>
          <w:tcPr>
            <w:tcW w:w="567" w:type="dxa"/>
          </w:tcPr>
          <w:p w14:paraId="316CFE44" w14:textId="77777777" w:rsidR="00AC3970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14:paraId="3D6337BE" w14:textId="77777777" w:rsidR="00AC3970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5</w:t>
            </w:r>
          </w:p>
        </w:tc>
      </w:tr>
      <w:tr w:rsidR="00646399" w14:paraId="00BA860B" w14:textId="77777777" w:rsidTr="00D80296">
        <w:tc>
          <w:tcPr>
            <w:tcW w:w="436" w:type="dxa"/>
            <w:vMerge w:val="restart"/>
            <w:shd w:val="clear" w:color="auto" w:fill="FBD5B5"/>
          </w:tcPr>
          <w:p w14:paraId="14EF7F34" w14:textId="77777777" w:rsidR="002F0B8D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7</w:t>
            </w:r>
          </w:p>
        </w:tc>
        <w:tc>
          <w:tcPr>
            <w:tcW w:w="10246" w:type="dxa"/>
            <w:gridSpan w:val="8"/>
          </w:tcPr>
          <w:p w14:paraId="42EFB333" w14:textId="77777777" w:rsidR="002F0B8D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كل قيمة في المصفوفة تسمى :</w:t>
            </w:r>
          </w:p>
        </w:tc>
      </w:tr>
      <w:tr w:rsidR="00646399" w14:paraId="77CAE938" w14:textId="77777777" w:rsidTr="00D80296">
        <w:tc>
          <w:tcPr>
            <w:tcW w:w="436" w:type="dxa"/>
            <w:vMerge/>
            <w:shd w:val="clear" w:color="auto" w:fill="FBD5B5"/>
          </w:tcPr>
          <w:p w14:paraId="0EB517A9" w14:textId="77777777" w:rsidR="002F0B8D" w:rsidRPr="00D80296" w:rsidRDefault="002F0B8D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545962B2" w14:textId="77777777" w:rsidR="002F0B8D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042C23C4" w14:textId="77777777" w:rsidR="002F0B8D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عنصر </w:t>
            </w:r>
          </w:p>
        </w:tc>
        <w:tc>
          <w:tcPr>
            <w:tcW w:w="533" w:type="dxa"/>
          </w:tcPr>
          <w:p w14:paraId="2C64D0F3" w14:textId="77777777" w:rsidR="002F0B8D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32B0BD57" w14:textId="77777777" w:rsidR="002F0B8D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عمود</w:t>
            </w:r>
          </w:p>
        </w:tc>
        <w:tc>
          <w:tcPr>
            <w:tcW w:w="567" w:type="dxa"/>
          </w:tcPr>
          <w:p w14:paraId="415C7BE3" w14:textId="77777777" w:rsidR="002F0B8D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14097FAC" w14:textId="77777777" w:rsidR="002F0B8D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قطر </w:t>
            </w:r>
          </w:p>
        </w:tc>
        <w:tc>
          <w:tcPr>
            <w:tcW w:w="567" w:type="dxa"/>
          </w:tcPr>
          <w:p w14:paraId="4B73928B" w14:textId="77777777" w:rsidR="002F0B8D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14:paraId="2BC9CD04" w14:textId="77777777" w:rsidR="002F0B8D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صف </w:t>
            </w:r>
          </w:p>
        </w:tc>
      </w:tr>
      <w:tr w:rsidR="00646399" w14:paraId="7459789F" w14:textId="77777777" w:rsidTr="00D80296">
        <w:tc>
          <w:tcPr>
            <w:tcW w:w="436" w:type="dxa"/>
            <w:vMerge w:val="restart"/>
            <w:shd w:val="clear" w:color="auto" w:fill="FBD5B5"/>
          </w:tcPr>
          <w:p w14:paraId="3E61F039" w14:textId="77777777" w:rsidR="002F0B8D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8</w:t>
            </w:r>
          </w:p>
        </w:tc>
        <w:tc>
          <w:tcPr>
            <w:tcW w:w="10246" w:type="dxa"/>
            <w:gridSpan w:val="8"/>
          </w:tcPr>
          <w:p w14:paraId="4E497D51" w14:textId="77777777" w:rsidR="002F0B8D" w:rsidRPr="00102DF3" w:rsidRDefault="00ED5CE4" w:rsidP="00FE6066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+</w:t>
            </w:r>
            <w:r w:rsidR="00D802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="00D802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=</w:t>
            </w:r>
            <w:r w:rsidR="00D802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="00D802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+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تسمى هذه الخاصية بـــــ </w:t>
            </w:r>
          </w:p>
        </w:tc>
      </w:tr>
      <w:tr w:rsidR="00646399" w14:paraId="6241DD07" w14:textId="77777777" w:rsidTr="00D80296">
        <w:tc>
          <w:tcPr>
            <w:tcW w:w="436" w:type="dxa"/>
            <w:vMerge/>
            <w:shd w:val="clear" w:color="auto" w:fill="FBD5B5"/>
          </w:tcPr>
          <w:p w14:paraId="277550B1" w14:textId="77777777" w:rsidR="00DA1ADE" w:rsidRPr="00D80296" w:rsidRDefault="00DA1AD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5AA5638D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15E8FC7B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تبديلية </w:t>
            </w:r>
          </w:p>
        </w:tc>
        <w:tc>
          <w:tcPr>
            <w:tcW w:w="533" w:type="dxa"/>
          </w:tcPr>
          <w:p w14:paraId="262AAF83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4E9BEA3D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توزيع </w:t>
            </w:r>
          </w:p>
        </w:tc>
        <w:tc>
          <w:tcPr>
            <w:tcW w:w="567" w:type="dxa"/>
          </w:tcPr>
          <w:p w14:paraId="4E760219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203B4E0E" w14:textId="77777777" w:rsidR="00DA1ADE" w:rsidRPr="00102DF3" w:rsidRDefault="00ED5CE4" w:rsidP="002F0B8D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تجميعية  </w:t>
            </w:r>
          </w:p>
        </w:tc>
        <w:tc>
          <w:tcPr>
            <w:tcW w:w="567" w:type="dxa"/>
          </w:tcPr>
          <w:p w14:paraId="1E2E21D1" w14:textId="77777777" w:rsidR="00DA1ADE" w:rsidRPr="00102DF3" w:rsidRDefault="00ED5CE4" w:rsidP="002F0B8D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14:paraId="6AD40146" w14:textId="77777777" w:rsidR="00DA1ADE" w:rsidRPr="00102DF3" w:rsidRDefault="00ED5CE4" w:rsidP="002F0B8D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عنصر محايد</w:t>
            </w:r>
          </w:p>
        </w:tc>
      </w:tr>
      <w:tr w:rsidR="00646399" w14:paraId="579B8124" w14:textId="77777777" w:rsidTr="00D80296">
        <w:tc>
          <w:tcPr>
            <w:tcW w:w="436" w:type="dxa"/>
            <w:vMerge w:val="restart"/>
            <w:shd w:val="clear" w:color="auto" w:fill="FBD5B5"/>
          </w:tcPr>
          <w:p w14:paraId="13C94677" w14:textId="77777777" w:rsidR="002F0B8D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9</w:t>
            </w:r>
          </w:p>
        </w:tc>
        <w:tc>
          <w:tcPr>
            <w:tcW w:w="10246" w:type="dxa"/>
            <w:gridSpan w:val="8"/>
          </w:tcPr>
          <w:p w14:paraId="2BA0EC71" w14:textId="77777777" w:rsidR="002F0B8D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عدد( </w:t>
            </w:r>
            <m:oMath>
              <m:r>
                <m:rPr>
                  <m:sty m:val="b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(-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2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ينتمي إلى الأعداد </w:t>
            </w:r>
          </w:p>
        </w:tc>
      </w:tr>
      <w:tr w:rsidR="00646399" w14:paraId="729C0414" w14:textId="77777777" w:rsidTr="00D80296">
        <w:tc>
          <w:tcPr>
            <w:tcW w:w="436" w:type="dxa"/>
            <w:vMerge/>
            <w:shd w:val="clear" w:color="auto" w:fill="FBD5B5"/>
          </w:tcPr>
          <w:p w14:paraId="03B636F8" w14:textId="77777777" w:rsidR="00DA1ADE" w:rsidRPr="00D80296" w:rsidRDefault="00DA1AD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0067895C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1F0D49EB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نسبية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Q</w:t>
            </w:r>
          </w:p>
        </w:tc>
        <w:tc>
          <w:tcPr>
            <w:tcW w:w="533" w:type="dxa"/>
          </w:tcPr>
          <w:p w14:paraId="5BD97864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40EC6926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طبيعية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N</w:t>
            </w:r>
          </w:p>
        </w:tc>
        <w:tc>
          <w:tcPr>
            <w:tcW w:w="567" w:type="dxa"/>
          </w:tcPr>
          <w:p w14:paraId="488AA1F5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097414F7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غير نسبية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I</w:t>
            </w:r>
          </w:p>
        </w:tc>
        <w:tc>
          <w:tcPr>
            <w:tcW w:w="567" w:type="dxa"/>
          </w:tcPr>
          <w:p w14:paraId="4554FCDB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14:paraId="68752F14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تخيلية 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</w:p>
        </w:tc>
      </w:tr>
      <w:tr w:rsidR="00646399" w14:paraId="61533103" w14:textId="77777777" w:rsidTr="00D80296">
        <w:tc>
          <w:tcPr>
            <w:tcW w:w="436" w:type="dxa"/>
            <w:vMerge w:val="restart"/>
            <w:shd w:val="clear" w:color="auto" w:fill="FBD5B5"/>
          </w:tcPr>
          <w:p w14:paraId="66557018" w14:textId="77777777" w:rsidR="002F0B8D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10</w:t>
            </w:r>
          </w:p>
        </w:tc>
        <w:tc>
          <w:tcPr>
            <w:tcW w:w="10246" w:type="dxa"/>
            <w:gridSpan w:val="8"/>
          </w:tcPr>
          <w:p w14:paraId="76BA3A15" w14:textId="77777777" w:rsidR="002F0B8D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علاقة :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{(1,4),(5,2),(3,4),(7,0)(-1,6)}</w:t>
            </w:r>
            <w:r w:rsidR="00D80296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تمثل :</w:t>
            </w:r>
          </w:p>
        </w:tc>
      </w:tr>
      <w:tr w:rsidR="00646399" w14:paraId="3FFBBCA4" w14:textId="77777777" w:rsidTr="00D80296">
        <w:tc>
          <w:tcPr>
            <w:tcW w:w="436" w:type="dxa"/>
            <w:vMerge/>
            <w:shd w:val="clear" w:color="auto" w:fill="FBD5B5"/>
          </w:tcPr>
          <w:p w14:paraId="4F8C23D2" w14:textId="77777777" w:rsidR="00DA1ADE" w:rsidRPr="00D80296" w:rsidRDefault="00DA1AD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4E470010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14DA3850" w14:textId="77777777" w:rsidR="00DA1ADE" w:rsidRPr="00102DF3" w:rsidRDefault="00ED5CE4" w:rsidP="00D80296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دالة غير متباينة </w:t>
            </w:r>
          </w:p>
        </w:tc>
        <w:tc>
          <w:tcPr>
            <w:tcW w:w="533" w:type="dxa"/>
          </w:tcPr>
          <w:p w14:paraId="12AF0804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5FD348B5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ليست 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دالة </w:t>
            </w:r>
          </w:p>
        </w:tc>
        <w:tc>
          <w:tcPr>
            <w:tcW w:w="567" w:type="dxa"/>
          </w:tcPr>
          <w:p w14:paraId="47993DFE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5CEC04E0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دالة متباينة </w:t>
            </w:r>
          </w:p>
        </w:tc>
        <w:tc>
          <w:tcPr>
            <w:tcW w:w="567" w:type="dxa"/>
          </w:tcPr>
          <w:p w14:paraId="6583E9C7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14:paraId="10AC606C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عكسية</w:t>
            </w:r>
          </w:p>
        </w:tc>
      </w:tr>
      <w:tr w:rsidR="00646399" w14:paraId="3F12D8BB" w14:textId="77777777" w:rsidTr="00D80296">
        <w:tc>
          <w:tcPr>
            <w:tcW w:w="436" w:type="dxa"/>
            <w:vMerge w:val="restart"/>
            <w:shd w:val="clear" w:color="auto" w:fill="FBD5B5"/>
          </w:tcPr>
          <w:p w14:paraId="3780BC44" w14:textId="77777777" w:rsidR="002F0B8D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11</w:t>
            </w:r>
          </w:p>
        </w:tc>
        <w:tc>
          <w:tcPr>
            <w:tcW w:w="10246" w:type="dxa"/>
            <w:gridSpan w:val="8"/>
          </w:tcPr>
          <w:p w14:paraId="60C34AA0" w14:textId="77777777" w:rsidR="002F0B8D" w:rsidRPr="00102DF3" w:rsidRDefault="00ED5CE4" w:rsidP="0095516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إذا كانت </w:t>
            </w:r>
            <w:r w:rsidR="0095516C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95516C" w:rsidRPr="00102DF3">
              <w:rPr>
                <w:rFonts w:asciiTheme="majorBidi" w:eastAsiaTheme="minorHAnsi" w:hAnsiTheme="majorBidi" w:cs="Amiri Quran"/>
                <w:b/>
                <w:bCs/>
                <w:i/>
                <w:iCs/>
                <w:sz w:val="28"/>
                <w:szCs w:val="28"/>
              </w:rPr>
              <w:t>F(X)=0.5X</w:t>
            </w:r>
            <w:r w:rsidR="0095516C" w:rsidRPr="00102DF3">
              <w:rPr>
                <w:rFonts w:asciiTheme="majorBidi" w:eastAsiaTheme="minorHAnsi" w:hAnsiTheme="majorBidi" w:cs="Amiri Quran"/>
                <w:b/>
                <w:bCs/>
                <w:i/>
                <w:iCs/>
                <w:sz w:val="28"/>
                <w:szCs w:val="28"/>
                <w:vertAlign w:val="superscript"/>
              </w:rPr>
              <w:t>2</w:t>
            </w:r>
            <w:r w:rsidR="0095516C" w:rsidRPr="00102DF3">
              <w:rPr>
                <w:rFonts w:asciiTheme="majorBidi" w:eastAsiaTheme="minorHAnsi" w:hAnsiTheme="majorBidi" w:cs="Amiri Quran"/>
                <w:b/>
                <w:bCs/>
                <w:i/>
                <w:iCs/>
                <w:sz w:val="28"/>
                <w:szCs w:val="28"/>
              </w:rPr>
              <w:t>-5X+3.5</w:t>
            </w:r>
            <w:r w:rsidR="0095516C" w:rsidRPr="00102DF3">
              <w:rPr>
                <w:rFonts w:asciiTheme="majorBidi" w:eastAsiaTheme="minorHAnsi" w:hAnsiTheme="majorBidi" w:cs="Amiri Quran" w:hint="cs"/>
                <w:b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95516C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فإن قيمة الدالة عند </w:t>
            </w:r>
            <w:r w:rsidR="0095516C"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3)</w:t>
            </w:r>
            <w:r w:rsidR="0095516C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95516C"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F</w:t>
            </w:r>
            <w:r w:rsidR="0095516C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هي : </w:t>
            </w:r>
          </w:p>
        </w:tc>
      </w:tr>
      <w:tr w:rsidR="00646399" w14:paraId="26C2B4FF" w14:textId="77777777" w:rsidTr="00D80296">
        <w:tc>
          <w:tcPr>
            <w:tcW w:w="436" w:type="dxa"/>
            <w:vMerge/>
            <w:shd w:val="clear" w:color="auto" w:fill="FBD5B5"/>
          </w:tcPr>
          <w:p w14:paraId="51115A65" w14:textId="77777777" w:rsidR="00DA1ADE" w:rsidRPr="00D80296" w:rsidRDefault="00DA1AD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21C5B414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389A1F82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-7</w:t>
            </w:r>
          </w:p>
        </w:tc>
        <w:tc>
          <w:tcPr>
            <w:tcW w:w="533" w:type="dxa"/>
          </w:tcPr>
          <w:p w14:paraId="0BB79991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1D8B1343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7B6EC508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6389BFFC" w14:textId="77777777" w:rsidR="00DA1ADE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m:rPr>
                        <m:sty m:val="b"/>
                      </m:rPr>
                      <w:rPr>
                        <w:rFonts w:ascii="Cambria Math" w:eastAsiaTheme="minorHAnsi" w:hAnsi="Cambria Math" w:cstheme="majorBidi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567" w:type="dxa"/>
          </w:tcPr>
          <w:p w14:paraId="36971EF5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14:paraId="5E8B72DF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1- </w:t>
            </w:r>
          </w:p>
        </w:tc>
      </w:tr>
      <w:tr w:rsidR="00646399" w14:paraId="14B4A67D" w14:textId="77777777" w:rsidTr="00D80296">
        <w:tc>
          <w:tcPr>
            <w:tcW w:w="436" w:type="dxa"/>
            <w:shd w:val="clear" w:color="auto" w:fill="FBD5B5"/>
          </w:tcPr>
          <w:p w14:paraId="16A66844" w14:textId="77777777" w:rsidR="0095516C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12</w:t>
            </w:r>
          </w:p>
        </w:tc>
        <w:tc>
          <w:tcPr>
            <w:tcW w:w="10246" w:type="dxa"/>
            <w:gridSpan w:val="8"/>
          </w:tcPr>
          <w:p w14:paraId="08FAB313" w14:textId="77777777" w:rsidR="0095516C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النظير الجمعي للعدد </w:t>
            </w:r>
            <m:oMath>
              <m:f>
                <m:f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8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</w:p>
        </w:tc>
      </w:tr>
      <w:tr w:rsidR="00646399" w14:paraId="2DF7508F" w14:textId="77777777" w:rsidTr="00D80296">
        <w:tc>
          <w:tcPr>
            <w:tcW w:w="436" w:type="dxa"/>
            <w:shd w:val="clear" w:color="auto" w:fill="FBD5B5"/>
          </w:tcPr>
          <w:p w14:paraId="7163C0EE" w14:textId="77777777" w:rsidR="00DA1ADE" w:rsidRPr="00102DF3" w:rsidRDefault="00DA1AD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2" w:type="dxa"/>
          </w:tcPr>
          <w:p w14:paraId="1AED5B28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14:paraId="1ECEC834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36"/>
                      <w:szCs w:val="36"/>
                    </w:rPr>
                    <m:t>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36"/>
                      <w:szCs w:val="36"/>
                    </w:rPr>
                    <m:t>8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-</w:t>
            </w:r>
          </w:p>
        </w:tc>
        <w:tc>
          <w:tcPr>
            <w:tcW w:w="533" w:type="dxa"/>
          </w:tcPr>
          <w:p w14:paraId="7DE32EFB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14:paraId="0F8E46F3" w14:textId="77777777" w:rsidR="00DA1ADE" w:rsidRPr="00102DF3" w:rsidRDefault="00ED5CE4" w:rsidP="0095516C">
            <w:pPr>
              <w:rPr>
                <w:rFonts w:ascii="Cambria Math" w:eastAsia="Calibri" w:hAnsi="Cambria Math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="Cambria Math" w:eastAsiaTheme="minorHAnsi" w:hAnsi="Cambria Math" w:cstheme="majorBidi"/>
                <w:b/>
                <w:bCs/>
                <w:sz w:val="28"/>
                <w:szCs w:val="28"/>
              </w:rPr>
              <w:t>-</w:t>
            </w:r>
            <m:oMath>
              <m:f>
                <m:f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36"/>
                      <w:szCs w:val="36"/>
                    </w:rPr>
                    <m:t>8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36"/>
                      <w:szCs w:val="36"/>
                    </w:rPr>
                    <m:t>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</w:p>
        </w:tc>
        <w:tc>
          <w:tcPr>
            <w:tcW w:w="567" w:type="dxa"/>
          </w:tcPr>
          <w:p w14:paraId="6044A42E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14:paraId="445B52A0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8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m:rPr>
                        <m:sty m:val="b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567" w:type="dxa"/>
          </w:tcPr>
          <w:p w14:paraId="7E7D9CC3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14:paraId="33F3E079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5</w:t>
            </w:r>
          </w:p>
        </w:tc>
      </w:tr>
    </w:tbl>
    <w:p w14:paraId="03DA462F" w14:textId="77777777" w:rsidR="008A0B79" w:rsidRPr="00102DF3" w:rsidRDefault="008A0B79">
      <w:pPr>
        <w:spacing w:after="200" w:line="276" w:lineRule="auto"/>
        <w:rPr>
          <w:rFonts w:ascii="Calibri" w:eastAsia="Calibri" w:hAnsi="Calibri"/>
          <w:b/>
          <w:bCs/>
        </w:rPr>
      </w:pPr>
    </w:p>
    <w:tbl>
      <w:tblPr>
        <w:tblStyle w:val="TableGrid2"/>
        <w:bidiVisual/>
        <w:tblW w:w="10715" w:type="dxa"/>
        <w:tblLayout w:type="fixed"/>
        <w:tblLook w:val="04A0" w:firstRow="1" w:lastRow="0" w:firstColumn="1" w:lastColumn="0" w:noHBand="0" w:noVBand="1"/>
      </w:tblPr>
      <w:tblGrid>
        <w:gridCol w:w="457"/>
        <w:gridCol w:w="512"/>
        <w:gridCol w:w="114"/>
        <w:gridCol w:w="1701"/>
        <w:gridCol w:w="567"/>
        <w:gridCol w:w="1251"/>
        <w:gridCol w:w="450"/>
        <w:gridCol w:w="103"/>
        <w:gridCol w:w="424"/>
        <w:gridCol w:w="40"/>
        <w:gridCol w:w="1985"/>
        <w:gridCol w:w="536"/>
        <w:gridCol w:w="30"/>
        <w:gridCol w:w="2531"/>
        <w:gridCol w:w="14"/>
      </w:tblGrid>
      <w:tr w:rsidR="00646399" w14:paraId="4A7722E5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67C33072" w14:textId="77777777" w:rsidR="0095516C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lastRenderedPageBreak/>
              <w:t>13</w:t>
            </w:r>
          </w:p>
        </w:tc>
        <w:tc>
          <w:tcPr>
            <w:tcW w:w="10244" w:type="dxa"/>
            <w:gridSpan w:val="13"/>
          </w:tcPr>
          <w:p w14:paraId="4626682B" w14:textId="77777777" w:rsidR="0095516C" w:rsidRPr="00102DF3" w:rsidRDefault="00ED5CE4" w:rsidP="00FE6066">
            <w:pPr>
              <w:tabs>
                <w:tab w:val="left" w:pos="8215"/>
              </w:tabs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إذا كانت إحداثيات رؤوس منطقة الحل لنظام متباينات خطية هي</w:t>
            </w:r>
            <w:r w:rsidR="00FE6066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5C769A"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.(1,4),(5,3),(7,6)</w:t>
            </w:r>
            <w:r w:rsidR="005C769A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فإن </w:t>
            </w:r>
            <w:r w:rsidR="005C769A"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f(x)=2x-3y </w:t>
            </w:r>
            <w:r w:rsidR="005C769A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فإن القيمة الصغرى للدالة المعطاة في هذه المنطقة تساوي : </w:t>
            </w:r>
          </w:p>
        </w:tc>
      </w:tr>
      <w:tr w:rsidR="00646399" w14:paraId="6254E780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57828CE6" w14:textId="77777777" w:rsidR="00DA1ADE" w:rsidRPr="00102DF3" w:rsidRDefault="00DA1AD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2" w:type="dxa"/>
          </w:tcPr>
          <w:p w14:paraId="46642800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0B5F56AE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-10</w:t>
            </w:r>
          </w:p>
        </w:tc>
        <w:tc>
          <w:tcPr>
            <w:tcW w:w="567" w:type="dxa"/>
          </w:tcPr>
          <w:p w14:paraId="638CFA0C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326177FA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-4</w:t>
            </w:r>
          </w:p>
        </w:tc>
        <w:tc>
          <w:tcPr>
            <w:tcW w:w="567" w:type="dxa"/>
            <w:gridSpan w:val="3"/>
          </w:tcPr>
          <w:p w14:paraId="60446E96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3C53563F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66" w:type="dxa"/>
            <w:gridSpan w:val="2"/>
          </w:tcPr>
          <w:p w14:paraId="64207BFC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14:paraId="4D416F3A" w14:textId="77777777" w:rsidR="00DA1AD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0</w:t>
            </w:r>
          </w:p>
        </w:tc>
      </w:tr>
      <w:tr w:rsidR="00646399" w14:paraId="0866B32F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6E41F4C3" w14:textId="77777777" w:rsidR="005C769A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14</w:t>
            </w:r>
          </w:p>
        </w:tc>
        <w:tc>
          <w:tcPr>
            <w:tcW w:w="10244" w:type="dxa"/>
            <w:gridSpan w:val="13"/>
          </w:tcPr>
          <w:p w14:paraId="7357BFD1" w14:textId="77777777" w:rsidR="005C769A" w:rsidRPr="00102DF3" w:rsidRDefault="00ED5CE4" w:rsidP="004F0D7A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قيمة العنصر (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vertAlign w:val="subscript"/>
              </w:rPr>
              <w:t>23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vertAlign w:val="subscript"/>
                <w:rtl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 في المصفوفة التالية هي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theme="majorBidi"/>
                          <w:b/>
                          <w:bCs/>
                          <w:sz w:val="20"/>
                          <w:szCs w:val="20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 xml:space="preserve"> -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>9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 xml:space="preserve"> 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 xml:space="preserve"> 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 xml:space="preserve"> 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>0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>-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0"/>
                            <w:szCs w:val="20"/>
                          </w:rPr>
                          <m:t>9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</m:m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="004F0D7A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= </w:t>
            </w:r>
            <w:r w:rsidR="004F0D7A"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rtl/>
              </w:rPr>
              <w:t>Α</w:t>
            </w:r>
            <w:r w:rsidR="004F0D7A"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646399" w14:paraId="1E9261EE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66F4C818" w14:textId="77777777" w:rsidR="009A04AC" w:rsidRPr="00D80296" w:rsidRDefault="009A04AC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57AD3F7F" w14:textId="77777777" w:rsidR="009A04AC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2C69D1DD" w14:textId="77777777" w:rsidR="009A04AC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-9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67" w:type="dxa"/>
          </w:tcPr>
          <w:p w14:paraId="72A4E63F" w14:textId="77777777" w:rsidR="009A04AC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3B21EC5C" w14:textId="77777777" w:rsidR="009A04AC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567" w:type="dxa"/>
            <w:gridSpan w:val="3"/>
          </w:tcPr>
          <w:p w14:paraId="1F754770" w14:textId="77777777" w:rsidR="009A04AC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71424822" w14:textId="77777777" w:rsidR="009A04AC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566" w:type="dxa"/>
            <w:gridSpan w:val="2"/>
          </w:tcPr>
          <w:p w14:paraId="16D64640" w14:textId="77777777" w:rsidR="009A04AC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14:paraId="3551CF81" w14:textId="77777777" w:rsidR="009A04AC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1</w:t>
            </w:r>
          </w:p>
        </w:tc>
      </w:tr>
      <w:tr w:rsidR="00646399" w14:paraId="4C9EB4B9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70C3A7AC" w14:textId="77777777" w:rsidR="009A04AC" w:rsidRPr="00A157FD" w:rsidRDefault="00ED5CE4">
            <w:pPr>
              <w:rPr>
                <w:rFonts w:ascii="Times New Roman" w:eastAsia="Calibri" w:hAnsi="Times New Roman" w:cs="Times New Roman"/>
                <w:b/>
                <w:bCs/>
                <w:vertAlign w:val="superscript"/>
                <w:rtl/>
              </w:rPr>
            </w:pPr>
            <w:r w:rsidRPr="00A157FD">
              <w:rPr>
                <w:rFonts w:asciiTheme="majorBidi" w:eastAsiaTheme="minorHAnsi" w:hAnsiTheme="majorBidi" w:cstheme="majorBidi"/>
                <w:b/>
                <w:bCs/>
                <w:vertAlign w:val="superscript"/>
              </w:rPr>
              <w:t>15</w:t>
            </w:r>
          </w:p>
        </w:tc>
        <w:tc>
          <w:tcPr>
            <w:tcW w:w="10244" w:type="dxa"/>
            <w:gridSpan w:val="13"/>
          </w:tcPr>
          <w:p w14:paraId="1D0464E0" w14:textId="77777777" w:rsidR="009A04AC" w:rsidRPr="00A157FD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vertAlign w:val="superscript"/>
              </w:rPr>
            </w:pPr>
            <w:r w:rsidRPr="00A157FD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vertAlign w:val="superscript"/>
                <w:rtl/>
              </w:rPr>
              <w:t xml:space="preserve">ناتج ضرب المصفوفة الناتجة عن ضرب المصفوفتين </w:t>
            </w:r>
            <w:r w:rsidRPr="00A157F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vertAlign w:val="superscript"/>
              </w:rPr>
              <w:t>A</w:t>
            </w:r>
            <w:r w:rsidRPr="00A157F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vertAlign w:val="superscript"/>
              </w:rPr>
              <w:t>2X3.</w:t>
            </w:r>
            <w:r w:rsidRPr="00A157F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vertAlign w:val="superscript"/>
              </w:rPr>
              <w:t>B</w:t>
            </w:r>
            <w:r w:rsidRPr="00A157F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vertAlign w:val="superscript"/>
              </w:rPr>
              <w:t>3X5</w:t>
            </w:r>
          </w:p>
        </w:tc>
      </w:tr>
      <w:tr w:rsidR="00646399" w14:paraId="315637C0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7F8804C1" w14:textId="77777777" w:rsidR="008947C1" w:rsidRPr="00D80296" w:rsidRDefault="008947C1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202B615E" w14:textId="77777777" w:rsidR="008947C1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3B43135D" w14:textId="77777777" w:rsidR="008947C1" w:rsidRPr="00102DF3" w:rsidRDefault="00ED5CE4" w:rsidP="007D6E77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vertAlign w:val="subscript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vertAlign w:val="subscript"/>
              </w:rPr>
              <w:t>2ˣ5</w:t>
            </w:r>
          </w:p>
        </w:tc>
        <w:tc>
          <w:tcPr>
            <w:tcW w:w="567" w:type="dxa"/>
          </w:tcPr>
          <w:p w14:paraId="174AA3D0" w14:textId="77777777" w:rsidR="008947C1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257B31EA" w14:textId="77777777" w:rsidR="008947C1" w:rsidRPr="00102DF3" w:rsidRDefault="00ED5CE4" w:rsidP="007D6E77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vertAlign w:val="subscript"/>
              </w:rPr>
              <w:t>2ˣ3</w:t>
            </w:r>
          </w:p>
        </w:tc>
        <w:tc>
          <w:tcPr>
            <w:tcW w:w="567" w:type="dxa"/>
            <w:gridSpan w:val="3"/>
          </w:tcPr>
          <w:p w14:paraId="02369F33" w14:textId="77777777" w:rsidR="008947C1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04861C0E" w14:textId="77777777" w:rsidR="008947C1" w:rsidRPr="00102DF3" w:rsidRDefault="00ED5CE4" w:rsidP="007D6E77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vertAlign w:val="subscript"/>
              </w:rPr>
              <w:t>3ˣ3</w:t>
            </w:r>
          </w:p>
        </w:tc>
        <w:tc>
          <w:tcPr>
            <w:tcW w:w="566" w:type="dxa"/>
            <w:gridSpan w:val="2"/>
          </w:tcPr>
          <w:p w14:paraId="27EF053B" w14:textId="77777777" w:rsidR="008947C1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14:paraId="17A85F21" w14:textId="77777777" w:rsidR="008947C1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vertAlign w:val="subscript"/>
              </w:rPr>
              <w:t>3ˣ5</w:t>
            </w:r>
          </w:p>
        </w:tc>
      </w:tr>
      <w:tr w:rsidR="00646399" w14:paraId="2B5DE74A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53A59485" w14:textId="77777777" w:rsidR="007D6E77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16</w:t>
            </w:r>
          </w:p>
        </w:tc>
        <w:tc>
          <w:tcPr>
            <w:tcW w:w="10244" w:type="dxa"/>
            <w:gridSpan w:val="13"/>
          </w:tcPr>
          <w:p w14:paraId="123F8F01" w14:textId="77777777" w:rsidR="007D6E77" w:rsidRPr="00102DF3" w:rsidRDefault="00ED5CE4" w:rsidP="007D6E77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حاصل جمع المصفوفتين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+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</w:rPr>
              <w:t>B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إذا كانت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theme="majorBidi"/>
                          <w:b/>
                          <w:bCs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4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3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7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</m:m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=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</w:rPr>
              <w:t>B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HAnsi" w:hAnsi="Cambria Math" w:cstheme="majorBidi"/>
                          <w:b/>
                          <w:bCs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16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2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9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8"/>
                            <w:szCs w:val="28"/>
                          </w:rPr>
                          <m:t>8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</m:mr>
                  </m:m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هو </w:t>
            </w:r>
          </w:p>
        </w:tc>
      </w:tr>
      <w:tr w:rsidR="00646399" w14:paraId="0E021F31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4C7ED820" w14:textId="77777777" w:rsidR="007D6E77" w:rsidRPr="00D80296" w:rsidRDefault="007D6E77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39362016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6C79CB60" w14:textId="77777777" w:rsidR="007D6E77" w:rsidRPr="00102DF3" w:rsidRDefault="00ED5CE4" w:rsidP="007D6E77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567" w:type="dxa"/>
          </w:tcPr>
          <w:p w14:paraId="177C047C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0BC4BE06" w14:textId="77777777" w:rsidR="007D6E77" w:rsidRPr="00102DF3" w:rsidRDefault="00ED5CE4" w:rsidP="007D6E77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567" w:type="dxa"/>
            <w:gridSpan w:val="3"/>
          </w:tcPr>
          <w:p w14:paraId="15BAAFC5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35F5C5E6" w14:textId="77777777" w:rsidR="007D6E77" w:rsidRPr="00102DF3" w:rsidRDefault="00ED5CE4" w:rsidP="007D6E77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  <w:tc>
          <w:tcPr>
            <w:tcW w:w="566" w:type="dxa"/>
            <w:gridSpan w:val="2"/>
          </w:tcPr>
          <w:p w14:paraId="30B5DE46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14:paraId="4C1CF57A" w14:textId="77777777" w:rsidR="007D6E77" w:rsidRPr="008177A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-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eastAsiaTheme="minorHAnsi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  <m:ctrlPr>
                            <w:rPr>
                              <w:rFonts w:ascii="Cambria Math" w:eastAsiaTheme="minorHAnsi" w:hAnsi="Cambria Math" w:cstheme="minorBidi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</m:d>
              </m:oMath>
            </m:oMathPara>
          </w:p>
        </w:tc>
      </w:tr>
      <w:tr w:rsidR="00646399" w14:paraId="7FAE58A7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0273546D" w14:textId="77777777" w:rsidR="007D6E77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17</w:t>
            </w:r>
          </w:p>
        </w:tc>
        <w:tc>
          <w:tcPr>
            <w:tcW w:w="10244" w:type="dxa"/>
            <w:gridSpan w:val="13"/>
          </w:tcPr>
          <w:p w14:paraId="1D7A80DD" w14:textId="77777777" w:rsidR="007D6E77" w:rsidRPr="00A157FD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أبسط صورة للمقدار </w:t>
            </w:r>
            <m:oMath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4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y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)</m:t>
              </m:r>
            </m:oMath>
            <w:r w:rsidR="00765545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765545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هي:</w:t>
            </w:r>
          </w:p>
        </w:tc>
      </w:tr>
      <w:tr w:rsidR="00646399" w14:paraId="1B54480A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5E8C029D" w14:textId="77777777" w:rsidR="007D6E77" w:rsidRPr="00D80296" w:rsidRDefault="007D6E77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3C4D3C4B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7A0EDB5D" w14:textId="77777777" w:rsidR="007D6E77" w:rsidRPr="00765545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8</m:t>
                </m:r>
                <m:sSup>
                  <m:sSup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m:rPr>
                    <m:sty m:val="b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+</m:t>
                </m:r>
                <m:r>
                  <m:rPr>
                    <m:sty m:val="b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xy</m:t>
                </m:r>
              </m:oMath>
            </m:oMathPara>
          </w:p>
        </w:tc>
        <w:tc>
          <w:tcPr>
            <w:tcW w:w="567" w:type="dxa"/>
          </w:tcPr>
          <w:p w14:paraId="270281FD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26417C7C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8</m:t>
                </m:r>
                <m:sSup>
                  <m:sSup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y</m:t>
                </m:r>
              </m:oMath>
            </m:oMathPara>
          </w:p>
        </w:tc>
        <w:tc>
          <w:tcPr>
            <w:tcW w:w="567" w:type="dxa"/>
            <w:gridSpan w:val="3"/>
          </w:tcPr>
          <w:p w14:paraId="39517604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0529508C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6</m:t>
                </m:r>
                <m:sSup>
                  <m:sSup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xy</m:t>
                </m:r>
              </m:oMath>
            </m:oMathPara>
          </w:p>
        </w:tc>
        <w:tc>
          <w:tcPr>
            <w:tcW w:w="566" w:type="dxa"/>
            <w:gridSpan w:val="2"/>
          </w:tcPr>
          <w:p w14:paraId="1D03BD37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14:paraId="337E9CDB" w14:textId="77777777" w:rsidR="007D6E77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x</m:t>
                </m:r>
              </m:oMath>
            </m:oMathPara>
          </w:p>
        </w:tc>
      </w:tr>
      <w:tr w:rsidR="00646399" w14:paraId="70106706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0B5C703E" w14:textId="77777777" w:rsidR="007D6E77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18</w:t>
            </w:r>
          </w:p>
        </w:tc>
        <w:tc>
          <w:tcPr>
            <w:tcW w:w="10244" w:type="dxa"/>
            <w:gridSpan w:val="13"/>
          </w:tcPr>
          <w:p w14:paraId="744AAE5F" w14:textId="77777777" w:rsidR="007D6E77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في مجموعة الأعداد التخيلية 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2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تساوي :</w:t>
            </w:r>
          </w:p>
        </w:tc>
      </w:tr>
      <w:tr w:rsidR="00646399" w14:paraId="05E39C7D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404D3C67" w14:textId="77777777" w:rsidR="00DA1ADE" w:rsidRPr="00D80296" w:rsidRDefault="00DA1AD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6E13128F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6CBBDB4D" w14:textId="77777777" w:rsidR="00DA1ADE" w:rsidRPr="00102DF3" w:rsidRDefault="00ED5CE4" w:rsidP="007D6E77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</w:p>
        </w:tc>
        <w:tc>
          <w:tcPr>
            <w:tcW w:w="567" w:type="dxa"/>
          </w:tcPr>
          <w:p w14:paraId="7DD913A0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0BD2EEAB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5</m:t>
                    </m:r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i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 xml:space="preserve"> 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</m:oMath>
            </m:oMathPara>
          </w:p>
        </w:tc>
        <w:tc>
          <w:tcPr>
            <w:tcW w:w="567" w:type="dxa"/>
            <w:gridSpan w:val="3"/>
          </w:tcPr>
          <w:p w14:paraId="361ACE3E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3D66FC3C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rad>
                <m:rad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deg>
                <m:e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rad>
            </m:oMath>
          </w:p>
        </w:tc>
        <w:tc>
          <w:tcPr>
            <w:tcW w:w="566" w:type="dxa"/>
            <w:gridSpan w:val="2"/>
          </w:tcPr>
          <w:p w14:paraId="32E7703A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14:paraId="73C92028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5</w:t>
            </w:r>
          </w:p>
        </w:tc>
      </w:tr>
      <w:tr w:rsidR="00646399" w14:paraId="77EB3914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07F727ED" w14:textId="77777777" w:rsidR="004A5896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19</w:t>
            </w:r>
          </w:p>
        </w:tc>
        <w:tc>
          <w:tcPr>
            <w:tcW w:w="10244" w:type="dxa"/>
            <w:gridSpan w:val="13"/>
          </w:tcPr>
          <w:p w14:paraId="2FC371A3" w14:textId="77777777" w:rsidR="004A5896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ناتج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31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تساوي  </w:t>
            </w:r>
          </w:p>
        </w:tc>
      </w:tr>
      <w:tr w:rsidR="00646399" w14:paraId="370CE45E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15F99D51" w14:textId="77777777" w:rsidR="004A5896" w:rsidRPr="00D80296" w:rsidRDefault="004A5896">
            <w:pPr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626" w:type="dxa"/>
            <w:gridSpan w:val="2"/>
          </w:tcPr>
          <w:p w14:paraId="2414F93B" w14:textId="77777777" w:rsidR="004A5896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</w:tcPr>
          <w:p w14:paraId="53AA06E0" w14:textId="77777777" w:rsidR="004A5896" w:rsidRPr="00102DF3" w:rsidRDefault="00ED5CE4" w:rsidP="004A5896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-</w:t>
            </w:r>
            <m:oMath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i</m:t>
              </m:r>
            </m:oMath>
          </w:p>
        </w:tc>
        <w:tc>
          <w:tcPr>
            <w:tcW w:w="567" w:type="dxa"/>
          </w:tcPr>
          <w:p w14:paraId="3CD6B34A" w14:textId="77777777" w:rsidR="004A5896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13A8F7A6" w14:textId="77777777" w:rsidR="004A5896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527" w:type="dxa"/>
            <w:gridSpan w:val="2"/>
          </w:tcPr>
          <w:p w14:paraId="54316602" w14:textId="77777777" w:rsidR="004A5896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025" w:type="dxa"/>
            <w:gridSpan w:val="2"/>
          </w:tcPr>
          <w:p w14:paraId="0623383E" w14:textId="77777777" w:rsidR="004A5896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1-</w:t>
            </w:r>
          </w:p>
        </w:tc>
        <w:tc>
          <w:tcPr>
            <w:tcW w:w="536" w:type="dxa"/>
          </w:tcPr>
          <w:p w14:paraId="10314A04" w14:textId="77777777" w:rsidR="004A5896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  <w:gridSpan w:val="2"/>
          </w:tcPr>
          <w:p w14:paraId="4DF1245D" w14:textId="77777777" w:rsidR="004A5896" w:rsidRPr="004A5896" w:rsidRDefault="00ED5CE4" w:rsidP="004A5896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i</m:t>
                </m:r>
              </m:oMath>
            </m:oMathPara>
          </w:p>
        </w:tc>
      </w:tr>
      <w:tr w:rsidR="00646399" w14:paraId="4A46C1F9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04A1C929" w14:textId="77777777" w:rsidR="00482C5C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0</w:t>
            </w:r>
          </w:p>
        </w:tc>
        <w:tc>
          <w:tcPr>
            <w:tcW w:w="10244" w:type="dxa"/>
            <w:gridSpan w:val="13"/>
          </w:tcPr>
          <w:p w14:paraId="4DAEE9A8" w14:textId="77777777" w:rsidR="00482C5C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ناتج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i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*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هو : </w:t>
            </w:r>
          </w:p>
        </w:tc>
      </w:tr>
      <w:tr w:rsidR="00646399" w14:paraId="056CC746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178C5589" w14:textId="77777777" w:rsidR="00D1034F" w:rsidRPr="00D80296" w:rsidRDefault="00D1034F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7DBA27B5" w14:textId="77777777" w:rsidR="00D1034F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69923AC5" w14:textId="77777777" w:rsidR="00D1034F" w:rsidRPr="00102DF3" w:rsidRDefault="00ED5CE4" w:rsidP="00482C5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6</m:t>
                </m:r>
              </m:oMath>
            </m:oMathPara>
          </w:p>
        </w:tc>
        <w:tc>
          <w:tcPr>
            <w:tcW w:w="567" w:type="dxa"/>
          </w:tcPr>
          <w:p w14:paraId="29E586B0" w14:textId="77777777" w:rsidR="00D1034F" w:rsidRPr="00102DF3" w:rsidRDefault="00ED5CE4" w:rsidP="00482C5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B</w:t>
            </w:r>
          </w:p>
        </w:tc>
        <w:tc>
          <w:tcPr>
            <w:tcW w:w="1701" w:type="dxa"/>
            <w:gridSpan w:val="2"/>
          </w:tcPr>
          <w:p w14:paraId="656CCFB9" w14:textId="77777777" w:rsidR="00D1034F" w:rsidRPr="00102DF3" w:rsidRDefault="00ED5CE4" w:rsidP="00482C5C">
            <w:pPr>
              <w:tabs>
                <w:tab w:val="left" w:pos="119"/>
              </w:tabs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567" w:type="dxa"/>
            <w:gridSpan w:val="3"/>
          </w:tcPr>
          <w:p w14:paraId="1A69D87B" w14:textId="77777777" w:rsidR="00D1034F" w:rsidRPr="00102DF3" w:rsidRDefault="00ED5CE4" w:rsidP="00482C5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(C</w:t>
            </w:r>
          </w:p>
        </w:tc>
        <w:tc>
          <w:tcPr>
            <w:tcW w:w="1985" w:type="dxa"/>
          </w:tcPr>
          <w:p w14:paraId="69A2AC37" w14:textId="77777777" w:rsidR="00D1034F" w:rsidRPr="00593B1B" w:rsidRDefault="00ED5CE4" w:rsidP="00065DA2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sz w:val="28"/>
                <w:szCs w:val="28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6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i</m:t>
              </m:r>
            </m:oMath>
          </w:p>
        </w:tc>
        <w:tc>
          <w:tcPr>
            <w:tcW w:w="566" w:type="dxa"/>
            <w:gridSpan w:val="2"/>
          </w:tcPr>
          <w:p w14:paraId="20B5A967" w14:textId="77777777" w:rsidR="00D1034F" w:rsidRPr="00D1034F" w:rsidRDefault="00ED5CE4" w:rsidP="00065DA2">
            <w:pPr>
              <w:rPr>
                <w:rFonts w:ascii="Times New Roman" w:eastAsia="Calibri" w:hAnsi="Times New Roman" w:cs="Times New Roman"/>
                <w:b/>
                <w:bCs/>
                <w:iCs/>
                <w:sz w:val="28"/>
                <w:szCs w:val="28"/>
                <w:rtl/>
              </w:rPr>
            </w:pPr>
            <w:r w:rsidRPr="00D1034F">
              <w:rPr>
                <w:rFonts w:asciiTheme="majorBidi" w:eastAsiaTheme="minorHAnsi" w:hAnsiTheme="majorBidi" w:cstheme="majorBidi"/>
                <w:b/>
                <w:bCs/>
                <w:i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14:paraId="74308BB6" w14:textId="77777777" w:rsidR="00D1034F" w:rsidRPr="00593B1B" w:rsidRDefault="00ED5CE4" w:rsidP="00065DA2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i/>
                <w:sz w:val="28"/>
                <w:szCs w:val="28"/>
                <w:rtl/>
              </w:rPr>
              <w:t>8</w:t>
            </w:r>
          </w:p>
        </w:tc>
      </w:tr>
      <w:tr w:rsidR="00646399" w14:paraId="2A11B55E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3925692D" w14:textId="77777777" w:rsidR="00482C5C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1</w:t>
            </w:r>
          </w:p>
        </w:tc>
        <w:tc>
          <w:tcPr>
            <w:tcW w:w="10244" w:type="dxa"/>
            <w:gridSpan w:val="13"/>
          </w:tcPr>
          <w:p w14:paraId="6B40A548" w14:textId="77777777" w:rsidR="00482C5C" w:rsidRPr="00102DF3" w:rsidRDefault="00ED5CE4" w:rsidP="00482C5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حل المعادلة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16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في</w:t>
            </w:r>
            <w:r w:rsidR="00415931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مجموعة الأعداد التخيلية هو </w:t>
            </w:r>
          </w:p>
        </w:tc>
      </w:tr>
      <w:tr w:rsidR="00646399" w14:paraId="5931738E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04679485" w14:textId="77777777" w:rsidR="005E7C03" w:rsidRPr="00D80296" w:rsidRDefault="005E7C03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14B95CBB" w14:textId="77777777" w:rsidR="005E7C03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26271E11" w14:textId="77777777" w:rsidR="005E7C03" w:rsidRPr="00065DA2" w:rsidRDefault="00ED5CE4" w:rsidP="00065DA2">
            <w:pPr>
              <w:rPr>
                <w:rFonts w:ascii="Times New Roman" w:eastAsia="Calibri" w:hAnsi="Times New Roman" w:cs="Times New Roman"/>
                <w:b/>
                <w:bCs/>
                <w:iCs/>
                <w:sz w:val="28"/>
                <w:szCs w:val="28"/>
              </w:rPr>
            </w:pPr>
            <w:r w:rsidRPr="00065DA2">
              <w:rPr>
                <w:rFonts w:asciiTheme="majorBidi" w:eastAsiaTheme="minorHAnsi" w:hAnsiTheme="majorBidi" w:cstheme="majorBidi"/>
                <w:b/>
                <w:bCs/>
                <w:iCs/>
                <w:sz w:val="28"/>
                <w:szCs w:val="28"/>
              </w:rPr>
              <w:t>4i</w:t>
            </w:r>
            <w:r w:rsidRPr="00065DA2">
              <w:rPr>
                <w:rFonts w:asciiTheme="majorBidi" w:eastAsiaTheme="minorHAnsi" w:hAnsiTheme="majorBidi" w:cstheme="majorBidi" w:hint="cs"/>
                <w:b/>
                <w:bCs/>
                <w:iCs/>
                <w:sz w:val="28"/>
                <w:szCs w:val="28"/>
                <w:rtl/>
              </w:rPr>
              <w:t xml:space="preserve">  </w:t>
            </w:r>
            <w:r w:rsidRPr="00065DA2">
              <w:rPr>
                <w:rFonts w:asciiTheme="majorBidi" w:eastAsiaTheme="minorHAnsi" w:hAnsiTheme="majorBidi" w:cstheme="majorBidi"/>
                <w:b/>
                <w:bCs/>
                <w:i/>
                <w:sz w:val="28"/>
                <w:szCs w:val="28"/>
                <w:rtl/>
              </w:rPr>
              <w:t>±</w:t>
            </w:r>
          </w:p>
        </w:tc>
        <w:tc>
          <w:tcPr>
            <w:tcW w:w="567" w:type="dxa"/>
          </w:tcPr>
          <w:p w14:paraId="45B94B7E" w14:textId="77777777" w:rsidR="005E7C03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7091E807" w14:textId="77777777" w:rsidR="005E7C03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4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±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67" w:type="dxa"/>
            <w:gridSpan w:val="3"/>
          </w:tcPr>
          <w:p w14:paraId="287F4AC8" w14:textId="77777777" w:rsidR="005E7C03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3664A643" w14:textId="77777777" w:rsidR="005E7C03" w:rsidRPr="00593B1B" w:rsidRDefault="00ED5CE4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4 </w:t>
            </w:r>
          </w:p>
        </w:tc>
        <w:tc>
          <w:tcPr>
            <w:tcW w:w="566" w:type="dxa"/>
            <w:gridSpan w:val="2"/>
          </w:tcPr>
          <w:p w14:paraId="4E4B1661" w14:textId="77777777" w:rsidR="005E7C03" w:rsidRPr="005E7C03" w:rsidRDefault="00ED5CE4">
            <w:pPr>
              <w:rPr>
                <w:rFonts w:ascii="Times New Roman" w:eastAsia="Calibri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iCs/>
                <w:sz w:val="28"/>
                <w:szCs w:val="28"/>
              </w:rPr>
              <w:t>(</w:t>
            </w:r>
            <w:r w:rsidRPr="005E7C03">
              <w:rPr>
                <w:rFonts w:asciiTheme="majorBidi" w:eastAsiaTheme="minorHAnsi" w:hAnsiTheme="majorBidi" w:cstheme="majorBidi"/>
                <w:b/>
                <w:bCs/>
                <w:iCs/>
                <w:sz w:val="28"/>
                <w:szCs w:val="28"/>
              </w:rPr>
              <w:t>D</w:t>
            </w:r>
          </w:p>
        </w:tc>
        <w:tc>
          <w:tcPr>
            <w:tcW w:w="2531" w:type="dxa"/>
          </w:tcPr>
          <w:p w14:paraId="31A6705D" w14:textId="77777777" w:rsidR="005E7C03" w:rsidRPr="00593B1B" w:rsidRDefault="00ED5CE4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i/>
                <w:sz w:val="28"/>
                <w:szCs w:val="28"/>
                <w:rtl/>
              </w:rPr>
              <w:t>0</w:t>
            </w:r>
          </w:p>
        </w:tc>
      </w:tr>
      <w:tr w:rsidR="00646399" w14:paraId="6EE43B4C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592AEB45" w14:textId="77777777" w:rsidR="00102DF3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2</w:t>
            </w:r>
          </w:p>
        </w:tc>
        <w:tc>
          <w:tcPr>
            <w:tcW w:w="10244" w:type="dxa"/>
            <w:gridSpan w:val="13"/>
          </w:tcPr>
          <w:p w14:paraId="5E90AA5B" w14:textId="77777777" w:rsidR="00102DF3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قيمة </w:t>
            </w:r>
            <m:oMath>
              <m:d>
                <m:d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i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)+(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7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i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 w:rsidRPr="00102DF3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تساوي .......................................</w:t>
            </w:r>
          </w:p>
        </w:tc>
      </w:tr>
      <w:tr w:rsidR="00646399" w14:paraId="68E4B8E0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44C3D56F" w14:textId="77777777" w:rsidR="008177AE" w:rsidRPr="00D80296" w:rsidRDefault="008177A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27DFE2B6" w14:textId="77777777" w:rsidR="008177A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53091C5C" w14:textId="77777777" w:rsidR="008177AE" w:rsidRPr="00065DA2" w:rsidRDefault="00ED5CE4" w:rsidP="00065DA2">
            <w:pPr>
              <w:rPr>
                <w:rFonts w:ascii="Times New Roman" w:eastAsia="Calibri" w:hAnsi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iCs/>
                <w:sz w:val="28"/>
                <w:szCs w:val="28"/>
              </w:rPr>
              <w:t>6+10i</w:t>
            </w:r>
          </w:p>
        </w:tc>
        <w:tc>
          <w:tcPr>
            <w:tcW w:w="567" w:type="dxa"/>
          </w:tcPr>
          <w:p w14:paraId="1F91D0C3" w14:textId="77777777" w:rsidR="008177AE" w:rsidRPr="00065DA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Cs/>
                <w:sz w:val="28"/>
                <w:szCs w:val="28"/>
                <w:rtl/>
              </w:rPr>
            </w:pPr>
            <w:r w:rsidRPr="00065DA2">
              <w:rPr>
                <w:rFonts w:asciiTheme="majorBidi" w:eastAsiaTheme="minorHAnsi" w:hAnsiTheme="majorBidi" w:cstheme="majorBidi"/>
                <w:b/>
                <w:bCs/>
                <w:iCs/>
                <w:sz w:val="28"/>
                <w:szCs w:val="28"/>
              </w:rPr>
              <w:t>B</w:t>
            </w:r>
            <w:r w:rsidRPr="00065DA2">
              <w:rPr>
                <w:rFonts w:asciiTheme="majorBidi" w:eastAsiaTheme="minorHAnsi" w:hAnsiTheme="majorBidi" w:cstheme="majorBidi"/>
                <w:b/>
                <w:bCs/>
                <w:i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38028C6D" w14:textId="77777777" w:rsidR="008177AE" w:rsidRPr="00065DA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 w:rsidRPr="00065DA2">
              <w:rPr>
                <w:rFonts w:asciiTheme="majorBidi" w:eastAsiaTheme="minorHAnsi" w:hAnsiTheme="majorBidi" w:cstheme="majorBidi" w:hint="cs"/>
                <w:b/>
                <w:bCs/>
                <w:iCs/>
                <w:sz w:val="28"/>
                <w:szCs w:val="28"/>
                <w:rtl/>
              </w:rPr>
              <w:t xml:space="preserve"> </w:t>
            </w:r>
            <w:r w:rsidRPr="00065DA2">
              <w:rPr>
                <w:rFonts w:asciiTheme="majorBidi" w:eastAsiaTheme="minorHAnsi" w:hAnsiTheme="majorBidi" w:cstheme="majorBidi"/>
                <w:b/>
                <w:bCs/>
                <w:iCs/>
                <w:sz w:val="28"/>
                <w:szCs w:val="28"/>
              </w:rPr>
              <w:t xml:space="preserve"> 4</w:t>
            </w:r>
          </w:p>
        </w:tc>
        <w:tc>
          <w:tcPr>
            <w:tcW w:w="567" w:type="dxa"/>
            <w:gridSpan w:val="3"/>
          </w:tcPr>
          <w:p w14:paraId="54D2054B" w14:textId="77777777" w:rsidR="008177A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985" w:type="dxa"/>
          </w:tcPr>
          <w:p w14:paraId="1821E3F8" w14:textId="77777777" w:rsidR="008177AE" w:rsidRPr="00102DF3" w:rsidRDefault="00ED5CE4" w:rsidP="008177A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4</w:t>
            </w:r>
            <w:r w:rsidR="0000615A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+12i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</w:t>
            </w:r>
          </w:p>
        </w:tc>
        <w:tc>
          <w:tcPr>
            <w:tcW w:w="566" w:type="dxa"/>
            <w:gridSpan w:val="2"/>
          </w:tcPr>
          <w:p w14:paraId="67334CC6" w14:textId="77777777" w:rsidR="008177AE" w:rsidRPr="00102DF3" w:rsidRDefault="00ED5CE4" w:rsidP="008177A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14:paraId="36154429" w14:textId="77777777" w:rsidR="008177AE" w:rsidRPr="00102DF3" w:rsidRDefault="00ED5CE4" w:rsidP="008177A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6</w:t>
            </w:r>
            <w:r w:rsidR="0000615A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i</w:t>
            </w:r>
          </w:p>
        </w:tc>
      </w:tr>
      <w:tr w:rsidR="00646399" w14:paraId="3DAD49E6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29955D5E" w14:textId="77777777" w:rsidR="00102DF3" w:rsidRPr="00D80296" w:rsidRDefault="00ED5CE4" w:rsidP="00563D7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3</w:t>
            </w:r>
          </w:p>
        </w:tc>
        <w:tc>
          <w:tcPr>
            <w:tcW w:w="10244" w:type="dxa"/>
            <w:gridSpan w:val="13"/>
          </w:tcPr>
          <w:p w14:paraId="622B9984" w14:textId="77777777" w:rsidR="00102DF3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ن</w:t>
            </w:r>
            <w:r w:rsidR="00065DA2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وع المميز للمعادلة التربيعية التالي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ة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–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11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7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تساوي </w:t>
            </w:r>
          </w:p>
        </w:tc>
      </w:tr>
      <w:tr w:rsidR="00646399" w14:paraId="455F1DAA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3BF8DA71" w14:textId="77777777" w:rsidR="00DA1ADE" w:rsidRPr="00D80296" w:rsidRDefault="00DA1AD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54E0EB61" w14:textId="77777777" w:rsidR="00DA1ADE" w:rsidRPr="00D1034F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D1034F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A</w:t>
            </w:r>
            <w:r w:rsidRPr="00D1034F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53B2C945" w14:textId="77777777" w:rsidR="00DA1ADE" w:rsidRPr="00D1034F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D1034F"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جذران مركبان مترافقان </w:t>
            </w:r>
          </w:p>
        </w:tc>
        <w:tc>
          <w:tcPr>
            <w:tcW w:w="567" w:type="dxa"/>
          </w:tcPr>
          <w:p w14:paraId="0CE03E87" w14:textId="77777777" w:rsidR="00DA1ADE" w:rsidRPr="00D1034F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D1034F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B</w:t>
            </w:r>
            <w:r w:rsidRPr="00D1034F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11CB6815" w14:textId="77777777" w:rsidR="00DA1ADE" w:rsidRPr="00D1034F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rtl/>
              </w:rPr>
            </w:pPr>
            <w:r w:rsidRPr="00D1034F"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جذران حقيقيان غير نسبيان </w:t>
            </w:r>
          </w:p>
        </w:tc>
        <w:tc>
          <w:tcPr>
            <w:tcW w:w="567" w:type="dxa"/>
            <w:gridSpan w:val="3"/>
          </w:tcPr>
          <w:p w14:paraId="4364B975" w14:textId="77777777" w:rsidR="00DA1ADE" w:rsidRPr="00D1034F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D1034F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C</w:t>
            </w:r>
            <w:r w:rsidRPr="00D1034F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985" w:type="dxa"/>
          </w:tcPr>
          <w:p w14:paraId="0A2B9074" w14:textId="77777777" w:rsidR="00DA1ADE" w:rsidRPr="00D1034F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D1034F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 xml:space="preserve">جذر حقيقي متكرر </w:t>
            </w:r>
          </w:p>
        </w:tc>
        <w:tc>
          <w:tcPr>
            <w:tcW w:w="566" w:type="dxa"/>
            <w:gridSpan w:val="2"/>
          </w:tcPr>
          <w:p w14:paraId="4451688A" w14:textId="77777777" w:rsidR="00DA1ADE" w:rsidRPr="00D1034F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1034F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D</w:t>
            </w:r>
            <w:r w:rsidRPr="00D1034F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2531" w:type="dxa"/>
          </w:tcPr>
          <w:p w14:paraId="02244B08" w14:textId="77777777" w:rsidR="00DA1ADE" w:rsidRPr="00D1034F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>لا</w:t>
            </w:r>
            <w:r w:rsidR="00591D52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>يوجد حل</w:t>
            </w:r>
          </w:p>
        </w:tc>
      </w:tr>
      <w:tr w:rsidR="00646399" w14:paraId="1DC1BA01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6D01DF98" w14:textId="77777777" w:rsidR="00102DF3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4</w:t>
            </w:r>
          </w:p>
        </w:tc>
        <w:tc>
          <w:tcPr>
            <w:tcW w:w="10244" w:type="dxa"/>
            <w:gridSpan w:val="13"/>
          </w:tcPr>
          <w:p w14:paraId="7BEBBD15" w14:textId="77777777" w:rsidR="00102DF3" w:rsidRPr="00102DF3" w:rsidRDefault="00ED5CE4" w:rsidP="00102DF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تبسيط العبارة  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vertAlign w:val="superscript"/>
              </w:rPr>
              <w:t>-3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HAnsi" w:hAnsi="Cambria Math" w:cstheme="majorBidi"/>
                      <w:b/>
                      <w:b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HAnsi" w:hAnsi="Cambria Math" w:cstheme="majorBidi"/>
                          <w:b/>
                          <w:bCs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Theme="minorHAnsi" w:hAnsi="Cambria Math" w:cstheme="majorBidi"/>
                        </w:rPr>
                        <m:t>y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Theme="minorHAnsi" w:hAnsi="Cambria Math" w:cstheme="majorBidi"/>
                        </w:rPr>
                        <m:t>2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den>
                  </m:f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</w:p>
        </w:tc>
      </w:tr>
      <w:tr w:rsidR="00646399" w14:paraId="7EA8B03E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2C097714" w14:textId="77777777" w:rsidR="008177AE" w:rsidRPr="00D80296" w:rsidRDefault="008177A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022A1562" w14:textId="77777777" w:rsidR="008177AE" w:rsidRPr="00661C90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661C90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A</w:t>
            </w:r>
            <w:r w:rsidRPr="00661C90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2382FF49" w14:textId="77777777" w:rsidR="008177AE" w:rsidRPr="00661C90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eastAsiaTheme="minorHAnsi" w:hAnsi="Cambria Math" w:cstheme="majorBidi"/>
                        <w:sz w:val="24"/>
                        <w:szCs w:val="24"/>
                      </w:rPr>
                      <m:t>8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theme="majorBidi"/>
                            <w:sz w:val="24"/>
                            <w:szCs w:val="24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HAnsi" w:hAnsi="Cambria Math" w:cstheme="majorBidi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567" w:type="dxa"/>
          </w:tcPr>
          <w:p w14:paraId="73884D37" w14:textId="77777777" w:rsidR="008177AE" w:rsidRPr="00661C90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661C90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B</w:t>
            </w:r>
            <w:r w:rsidRPr="00661C90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4F072294" w14:textId="77777777" w:rsidR="008177AE" w:rsidRPr="00661C90" w:rsidRDefault="00ED5CE4" w:rsidP="00563D7C">
            <w:pPr>
              <w:rPr>
                <w:rFonts w:ascii="Cambria Math" w:eastAsia="Calibri" w:hAnsi="Cambria Math" w:cs="Times New Roman"/>
                <w:b/>
                <w:sz w:val="24"/>
                <w:szCs w:val="24"/>
                <w:rtl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eastAsiaTheme="minorHAnsi" w:hAnsi="Cambria Math" w:cstheme="majorBidi"/>
                        <w:b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ajorBidi"/>
                            <w:b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4"/>
                            <w:szCs w:val="24"/>
                          </w:rPr>
                          <m:t>y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eastAsiaTheme="minorHAnsi" w:hAnsi="Cambria Math" w:cstheme="majorBidi"/>
                            <w:sz w:val="24"/>
                            <w:szCs w:val="24"/>
                          </w:rPr>
                          <m:t>3</m:t>
                        </m:r>
                        <m:ctrlPr>
                          <w:rPr>
                            <w:rFonts w:ascii="Cambria Math" w:eastAsiaTheme="minorHAnsi" w:hAnsi="Cambria Math" w:cstheme="minorBidi"/>
                          </w:rPr>
                        </m:ctrlP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num>
                  <m:den>
                    <m:r>
                      <m:rPr>
                        <m:sty m:val="b"/>
                      </m:rPr>
                      <w:rPr>
                        <w:rFonts w:ascii="Cambria Math" w:eastAsiaTheme="minorHAnsi" w:hAnsi="Cambria Math" w:cstheme="majorBidi"/>
                        <w:sz w:val="24"/>
                        <w:szCs w:val="24"/>
                      </w:rPr>
                      <m:t>8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den>
                </m:f>
              </m:oMath>
            </m:oMathPara>
          </w:p>
        </w:tc>
        <w:tc>
          <w:tcPr>
            <w:tcW w:w="567" w:type="dxa"/>
            <w:gridSpan w:val="3"/>
          </w:tcPr>
          <w:p w14:paraId="5FC65B4F" w14:textId="77777777" w:rsidR="008177AE" w:rsidRPr="00661C90" w:rsidRDefault="00ED5CE4" w:rsidP="00563D7C">
            <w:pPr>
              <w:rPr>
                <w:rFonts w:ascii="Cambria Math" w:eastAsia="Calibri" w:hAnsi="Cambria Math" w:cs="Times New Roman"/>
                <w:b/>
                <w:sz w:val="24"/>
                <w:szCs w:val="24"/>
                <w:rtl/>
              </w:rPr>
            </w:pPr>
            <w:r w:rsidRPr="00661C90">
              <w:rPr>
                <w:rFonts w:ascii="Cambria Math" w:eastAsiaTheme="minorHAnsi" w:hAnsi="Cambria Math" w:cstheme="majorBidi"/>
                <w:b/>
                <w:sz w:val="24"/>
                <w:szCs w:val="24"/>
              </w:rPr>
              <w:t>C</w:t>
            </w:r>
            <w:r w:rsidRPr="00661C90">
              <w:rPr>
                <w:rFonts w:ascii="Cambria Math" w:eastAsiaTheme="minorHAnsi" w:hAnsi="Cambria Math" w:cstheme="majorBidi"/>
                <w:b/>
                <w:sz w:val="24"/>
                <w:szCs w:val="24"/>
                <w:rtl/>
              </w:rPr>
              <w:t>)</w:t>
            </w:r>
          </w:p>
        </w:tc>
        <w:tc>
          <w:tcPr>
            <w:tcW w:w="1985" w:type="dxa"/>
          </w:tcPr>
          <w:p w14:paraId="57A9D3D8" w14:textId="77777777" w:rsidR="008177AE" w:rsidRPr="00661C90" w:rsidRDefault="00ED5CE4" w:rsidP="008177AE">
            <w:pPr>
              <w:rPr>
                <w:rFonts w:ascii="Cambria Math" w:eastAsia="Calibri" w:hAnsi="Cambria Math" w:cs="Times New Roman"/>
                <w:b/>
                <w:sz w:val="24"/>
                <w:szCs w:val="24"/>
                <w:rtl/>
              </w:rPr>
            </w:pPr>
            <w:r w:rsidRPr="00661C90">
              <w:rPr>
                <w:rFonts w:ascii="Cambria Math" w:eastAsiaTheme="minorHAnsi" w:hAnsi="Cambria Math" w:cstheme="majorBidi"/>
                <w:b/>
                <w:sz w:val="24"/>
                <w:szCs w:val="24"/>
              </w:rPr>
              <w:t xml:space="preserve">          </w:t>
            </w:r>
            <m:oMath>
              <m:f>
                <m:fPr>
                  <m:ctrlPr>
                    <w:rPr>
                      <w:rFonts w:ascii="Cambria Math" w:eastAsiaTheme="minorHAnsi" w:hAnsi="Cambria Math" w:cstheme="majorBidi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8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eastAsiaTheme="minorHAnsi" w:hAnsi="Cambria Math" w:cstheme="majorBidi"/>
                          <w:b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HAnsi" w:hAnsi="Cambria Math" w:cstheme="majorBidi"/>
                          <w:sz w:val="24"/>
                          <w:szCs w:val="24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HAnsi" w:hAnsi="Cambria Math" w:cstheme="majorBidi"/>
                          <w:sz w:val="24"/>
                          <w:szCs w:val="24"/>
                        </w:rPr>
                        <m:t>y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eastAsiaTheme="minorHAnsi" w:hAnsi="Cambria Math" w:cstheme="majorBidi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eastAsiaTheme="minorHAnsi" w:hAnsi="Cambria Math" w:cstheme="minorBidi"/>
                        </w:rPr>
                      </m:ctrlPr>
                    </m:sup>
                  </m:sSup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  <w:r w:rsidRPr="00661C90">
              <w:rPr>
                <w:rFonts w:ascii="Cambria Math" w:eastAsiaTheme="minorHAnsi" w:hAnsi="Cambria Math" w:cstheme="majorBidi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566" w:type="dxa"/>
            <w:gridSpan w:val="2"/>
          </w:tcPr>
          <w:p w14:paraId="2930DFC2" w14:textId="77777777" w:rsidR="008177AE" w:rsidRPr="00661C90" w:rsidRDefault="00ED5CE4" w:rsidP="008177AE">
            <w:pPr>
              <w:rPr>
                <w:rFonts w:ascii="Cambria Math" w:eastAsia="Calibri" w:hAnsi="Cambria Math" w:cs="Times New Roman"/>
                <w:b/>
                <w:sz w:val="24"/>
                <w:szCs w:val="24"/>
                <w:rtl/>
              </w:rPr>
            </w:pPr>
            <w:r w:rsidRPr="00661C90">
              <w:rPr>
                <w:rFonts w:ascii="Cambria Math" w:eastAsiaTheme="minorHAnsi" w:hAnsi="Cambria Math" w:cstheme="majorBidi"/>
                <w:b/>
                <w:sz w:val="24"/>
                <w:szCs w:val="24"/>
              </w:rPr>
              <w:t>D</w:t>
            </w:r>
            <w:r w:rsidRPr="00661C90">
              <w:rPr>
                <w:rFonts w:ascii="Cambria Math" w:eastAsiaTheme="minorHAnsi" w:hAnsi="Cambria Math" w:cstheme="majorBidi" w:hint="cs"/>
                <w:b/>
                <w:sz w:val="24"/>
                <w:szCs w:val="24"/>
                <w:rtl/>
              </w:rPr>
              <w:t>)</w:t>
            </w:r>
          </w:p>
        </w:tc>
        <w:tc>
          <w:tcPr>
            <w:tcW w:w="2531" w:type="dxa"/>
          </w:tcPr>
          <w:p w14:paraId="5304EA98" w14:textId="77777777" w:rsidR="008177AE" w:rsidRPr="00661C90" w:rsidRDefault="00ED5CE4" w:rsidP="008177AE">
            <w:pPr>
              <w:rPr>
                <w:rFonts w:ascii="Cambria Math" w:eastAsia="Calibri" w:hAnsi="Cambria Math" w:cs="Times New Roman"/>
                <w:b/>
                <w:sz w:val="24"/>
                <w:szCs w:val="24"/>
                <w:rtl/>
              </w:rPr>
            </w:pPr>
            <w:r w:rsidRPr="00661C90">
              <w:rPr>
                <w:rFonts w:ascii="Cambria Math" w:eastAsiaTheme="minorHAnsi" w:hAnsi="Cambria Math" w:cstheme="majorBidi"/>
                <w:b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HAnsi" w:hAnsi="Cambria Math" w:cstheme="majorBidi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9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y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</w:p>
        </w:tc>
      </w:tr>
      <w:tr w:rsidR="00646399" w14:paraId="6CB04694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287E315D" w14:textId="77777777" w:rsidR="00102DF3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5</w:t>
            </w:r>
          </w:p>
        </w:tc>
        <w:tc>
          <w:tcPr>
            <w:tcW w:w="10244" w:type="dxa"/>
            <w:gridSpan w:val="13"/>
          </w:tcPr>
          <w:p w14:paraId="0C387369" w14:textId="77777777" w:rsidR="00102DF3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إذا كانت درجة كثيرة الحدود من الدرجة الفردية فيكون مجالها الأعداد الحقيقية ومداها  </w:t>
            </w:r>
          </w:p>
        </w:tc>
      </w:tr>
      <w:tr w:rsidR="00646399" w14:paraId="02409329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419087E3" w14:textId="77777777" w:rsidR="008177AE" w:rsidRPr="00D80296" w:rsidRDefault="008177A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60B9ED80" w14:textId="77777777" w:rsidR="008177AE" w:rsidRPr="008177A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8177A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A</w:t>
            </w:r>
            <w:r w:rsidRPr="008177A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57D91FC4" w14:textId="77777777" w:rsidR="008177AE" w:rsidRPr="008177A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8177AE"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الأعداد الحقيقية </w:t>
            </w:r>
          </w:p>
        </w:tc>
        <w:tc>
          <w:tcPr>
            <w:tcW w:w="567" w:type="dxa"/>
          </w:tcPr>
          <w:p w14:paraId="3FA47AFE" w14:textId="77777777" w:rsidR="008177AE" w:rsidRPr="008177A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8177A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B</w:t>
            </w:r>
            <w:r w:rsidRPr="008177A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240F457B" w14:textId="77777777" w:rsidR="008177AE" w:rsidRPr="008177A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rtl/>
              </w:rPr>
            </w:pPr>
            <w:r w:rsidRPr="008177AE"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الأعداد الصحيحة </w:t>
            </w:r>
          </w:p>
        </w:tc>
        <w:tc>
          <w:tcPr>
            <w:tcW w:w="567" w:type="dxa"/>
            <w:gridSpan w:val="3"/>
          </w:tcPr>
          <w:p w14:paraId="78E9460A" w14:textId="77777777" w:rsidR="008177AE" w:rsidRPr="008177A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8177A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C</w:t>
            </w:r>
            <w:r w:rsidRPr="008177A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985" w:type="dxa"/>
          </w:tcPr>
          <w:p w14:paraId="2830DCFA" w14:textId="77777777" w:rsidR="008177AE" w:rsidRPr="008177AE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8177AE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 xml:space="preserve">العداد النسبية </w:t>
            </w:r>
          </w:p>
        </w:tc>
        <w:tc>
          <w:tcPr>
            <w:tcW w:w="566" w:type="dxa"/>
            <w:gridSpan w:val="2"/>
          </w:tcPr>
          <w:p w14:paraId="759A3982" w14:textId="77777777" w:rsidR="008177AE" w:rsidRPr="008177AE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2531" w:type="dxa"/>
          </w:tcPr>
          <w:p w14:paraId="389D3680" w14:textId="77777777" w:rsidR="008177AE" w:rsidRPr="008177AE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>تخيلية</w:t>
            </w:r>
          </w:p>
        </w:tc>
      </w:tr>
      <w:tr w:rsidR="00646399" w14:paraId="0D5F04A9" w14:textId="77777777" w:rsidTr="00661C90">
        <w:trPr>
          <w:gridAfter w:val="1"/>
          <w:wAfter w:w="14" w:type="dxa"/>
          <w:trHeight w:val="1025"/>
        </w:trPr>
        <w:tc>
          <w:tcPr>
            <w:tcW w:w="457" w:type="dxa"/>
            <w:vMerge w:val="restart"/>
            <w:shd w:val="clear" w:color="auto" w:fill="FBD5B5"/>
          </w:tcPr>
          <w:p w14:paraId="025A4A64" w14:textId="77777777" w:rsidR="00760AFE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6</w:t>
            </w:r>
          </w:p>
        </w:tc>
        <w:tc>
          <w:tcPr>
            <w:tcW w:w="10244" w:type="dxa"/>
            <w:gridSpan w:val="13"/>
          </w:tcPr>
          <w:p w14:paraId="5CE47E2C" w14:textId="77777777" w:rsidR="00760AFE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في الشكل المجاور توصف الدالة على انها  </w:t>
            </w:r>
          </w:p>
          <w:p w14:paraId="44C95664" w14:textId="77777777" w:rsidR="00760AFE" w:rsidRDefault="00760AF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</w:p>
          <w:p w14:paraId="7B04088D" w14:textId="77777777" w:rsidR="00760AFE" w:rsidRDefault="00760AF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</w:p>
          <w:p w14:paraId="64C8FB56" w14:textId="77777777" w:rsidR="00760AFE" w:rsidRPr="00102DF3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7632" behindDoc="1" locked="0" layoutInCell="1" allowOverlap="1" wp14:anchorId="2F77BDE9" wp14:editId="1FBD506A">
                  <wp:simplePos x="0" y="0"/>
                  <wp:positionH relativeFrom="column">
                    <wp:posOffset>923925</wp:posOffset>
                  </wp:positionH>
                  <wp:positionV relativeFrom="paragraph">
                    <wp:posOffset>-574675</wp:posOffset>
                  </wp:positionV>
                  <wp:extent cx="1466215" cy="752475"/>
                  <wp:effectExtent l="19050" t="0" r="635" b="0"/>
                  <wp:wrapTight wrapText="bothSides">
                    <wp:wrapPolygon edited="0">
                      <wp:start x="-281" y="0"/>
                      <wp:lineTo x="-281" y="21327"/>
                      <wp:lineTo x="21609" y="21327"/>
                      <wp:lineTo x="21609" y="0"/>
                      <wp:lineTo x="-281" y="0"/>
                    </wp:wrapPolygon>
                  </wp:wrapTight>
                  <wp:docPr id="1830873922" name="صورة 1" descr="C:\Users\pc\Downloads\WhatsApp Image 2022-11-01 at 12.27.59 PM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0873922" name="Picture 1" descr="C:\Users\pc\Downloads\WhatsApp Image 2022-11-01 at 12.27.59 PM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215" cy="752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46399" w14:paraId="1A5D14E7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114288E3" w14:textId="77777777" w:rsidR="008177AE" w:rsidRPr="00D80296" w:rsidRDefault="008177A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408A1680" w14:textId="77777777" w:rsidR="008177A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0C8E0285" w14:textId="77777777" w:rsidR="008177AE" w:rsidRPr="00DA1AD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زوجية </w:t>
            </w:r>
            <w:r w:rsidRPr="00DA1ADE"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>الدرجة ولها صفران حقيقيان</w:t>
            </w:r>
          </w:p>
        </w:tc>
        <w:tc>
          <w:tcPr>
            <w:tcW w:w="567" w:type="dxa"/>
          </w:tcPr>
          <w:p w14:paraId="3F036FE0" w14:textId="77777777" w:rsidR="008177AE" w:rsidRPr="00DA1AD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DA1AD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B</w:t>
            </w:r>
            <w:r w:rsidRPr="00DA1AD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01E7A9C3" w14:textId="77777777" w:rsidR="008177AE" w:rsidRPr="00DA1AD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rtl/>
              </w:rPr>
            </w:pPr>
            <w:r w:rsidRPr="00DA1ADE"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>فردية الدرجة ولها صفران حقيقيان</w:t>
            </w:r>
          </w:p>
        </w:tc>
        <w:tc>
          <w:tcPr>
            <w:tcW w:w="567" w:type="dxa"/>
            <w:gridSpan w:val="3"/>
          </w:tcPr>
          <w:p w14:paraId="2F6858F6" w14:textId="77777777" w:rsidR="008177AE" w:rsidRPr="00DA1ADE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DA1AD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C</w:t>
            </w:r>
            <w:r w:rsidRPr="00DA1ADE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985" w:type="dxa"/>
          </w:tcPr>
          <w:p w14:paraId="512994E8" w14:textId="77777777" w:rsidR="008177AE" w:rsidRPr="00DA1ADE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DA1ADE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 xml:space="preserve">زوجية الدرجة ولها صفر واحد مكرر </w:t>
            </w:r>
          </w:p>
        </w:tc>
        <w:tc>
          <w:tcPr>
            <w:tcW w:w="566" w:type="dxa"/>
            <w:gridSpan w:val="2"/>
          </w:tcPr>
          <w:p w14:paraId="43427A52" w14:textId="77777777" w:rsidR="008177AE" w:rsidRPr="00DA1ADE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2531" w:type="dxa"/>
          </w:tcPr>
          <w:p w14:paraId="685B8729" w14:textId="77777777" w:rsidR="008177AE" w:rsidRPr="00DA1ADE" w:rsidRDefault="00ED5CE4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>غير ذلك</w:t>
            </w:r>
          </w:p>
        </w:tc>
      </w:tr>
      <w:tr w:rsidR="00646399" w14:paraId="4AF7FA7C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7FF78FB2" w14:textId="77777777" w:rsidR="00760AFE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7</w:t>
            </w:r>
          </w:p>
        </w:tc>
        <w:tc>
          <w:tcPr>
            <w:tcW w:w="10244" w:type="dxa"/>
            <w:gridSpan w:val="13"/>
          </w:tcPr>
          <w:p w14:paraId="57509F31" w14:textId="77777777" w:rsidR="00760AFE" w:rsidRPr="00102DF3" w:rsidRDefault="00ED5CE4" w:rsidP="00760AF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تحليل كثيرة الحدود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Cs/>
                      <w:sz w:val="28"/>
                      <w:szCs w:val="28"/>
                      <w:rtl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8</m:t>
                  </m:r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8"/>
                      <w:szCs w:val="28"/>
                    </w:rPr>
                  </m:ctrlPr>
                </m:sup>
              </m:sSup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HAnsi" w:hAnsi="Cambria Math" w:cstheme="majorBidi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5</m:t>
                  </m:r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 xml:space="preserve"> </m:t>
              </m:r>
            </m:oMath>
            <w:r>
              <w:rPr>
                <w:rFonts w:asciiTheme="majorBidi" w:hAnsiTheme="majorBidi" w:cstheme="majorBidi" w:hint="cs"/>
                <w:bCs/>
                <w:sz w:val="28"/>
                <w:szCs w:val="28"/>
                <w:rtl/>
              </w:rPr>
              <w:t xml:space="preserve"> يكون تحليلها </w:t>
            </w:r>
          </w:p>
        </w:tc>
      </w:tr>
      <w:tr w:rsidR="00646399" w14:paraId="68964C73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26513F2A" w14:textId="77777777" w:rsidR="008177AE" w:rsidRPr="00D80296" w:rsidRDefault="008177A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15F0F91D" w14:textId="77777777" w:rsidR="008177AE" w:rsidRPr="004A5896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4A58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5891929E" w14:textId="77777777" w:rsidR="008177AE" w:rsidRPr="004A5896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</w:rPr>
            </w:pPr>
            <w:r w:rsidRPr="004A5896">
              <w:rPr>
                <w:rFonts w:asciiTheme="majorBidi" w:eastAsiaTheme="minorHAns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كثيرة حدود أولية </w:t>
            </w:r>
          </w:p>
        </w:tc>
        <w:tc>
          <w:tcPr>
            <w:tcW w:w="567" w:type="dxa"/>
          </w:tcPr>
          <w:p w14:paraId="63B2A35E" w14:textId="77777777" w:rsidR="008177AE" w:rsidRPr="004A5896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4A58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57324389" w14:textId="77777777" w:rsidR="008177AE" w:rsidRPr="004A5896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 w:rsidRPr="004A5896">
              <w:rPr>
                <w:rFonts w:asciiTheme="majorBidi" w:eastAsiaTheme="minorHAns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كثيرة حدود من الدرجة الأولى </w:t>
            </w:r>
          </w:p>
        </w:tc>
        <w:tc>
          <w:tcPr>
            <w:tcW w:w="567" w:type="dxa"/>
            <w:gridSpan w:val="3"/>
          </w:tcPr>
          <w:p w14:paraId="3E55B84F" w14:textId="77777777" w:rsidR="008177AE" w:rsidRPr="004A5896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4A58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798C8ADC" w14:textId="77777777" w:rsidR="008177AE" w:rsidRPr="004A5896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كثيرة حدود زوجية </w:t>
            </w:r>
          </w:p>
        </w:tc>
        <w:tc>
          <w:tcPr>
            <w:tcW w:w="566" w:type="dxa"/>
            <w:gridSpan w:val="2"/>
          </w:tcPr>
          <w:p w14:paraId="1FB803CC" w14:textId="77777777" w:rsidR="008177AE" w:rsidRPr="004A5896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 w:rsidRPr="004A5896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14:paraId="717675E8" w14:textId="77777777" w:rsidR="008177AE" w:rsidRPr="004A5896" w:rsidRDefault="00ED5CE4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كثيرة حدود غير أولية</w:t>
            </w:r>
          </w:p>
        </w:tc>
      </w:tr>
      <w:tr w:rsidR="00646399" w14:paraId="0F5299E2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68FFCBB0" w14:textId="77777777" w:rsidR="00760AFE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8</w:t>
            </w:r>
          </w:p>
        </w:tc>
        <w:tc>
          <w:tcPr>
            <w:tcW w:w="10244" w:type="dxa"/>
            <w:gridSpan w:val="13"/>
          </w:tcPr>
          <w:p w14:paraId="38361F11" w14:textId="77777777" w:rsidR="00760AFE" w:rsidRPr="00563D7C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ناتج قسمة كثيرة الحدود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Cs/>
                      <w:sz w:val="28"/>
                      <w:szCs w:val="28"/>
                      <w:rtl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(2</m:t>
                  </m:r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8"/>
                      <w:szCs w:val="28"/>
                    </w:rPr>
                  </m:ctrlPr>
                </m:sup>
              </m:sSup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HAnsi" w:hAnsi="Cambria Math" w:cstheme="majorBidi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3</m:t>
                  </m:r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ajorBidi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-</m:t>
              </m:r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4</m:t>
              </m:r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x</m:t>
              </m:r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+5)</m:t>
              </m:r>
              <m:r>
                <m:rPr>
                  <m:sty m:val="p"/>
                </m:rPr>
                <w:rPr>
                  <w:rFonts w:ascii="Cambria Math" w:eastAsiaTheme="minorHAnsi" w:hAnsi="Cambria Math" w:cstheme="majorBidi"/>
                  <w:sz w:val="28"/>
                  <w:szCs w:val="28"/>
                </w:rPr>
                <m:t>÷</m:t>
              </m:r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(</m:t>
              </m:r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x</m:t>
              </m:r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 xml:space="preserve">+3) </m:t>
              </m:r>
            </m:oMath>
          </w:p>
        </w:tc>
      </w:tr>
      <w:tr w:rsidR="00646399" w14:paraId="2EE4DB29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6EE62A3F" w14:textId="77777777" w:rsidR="008177AE" w:rsidRPr="00D80296" w:rsidRDefault="008177A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0EEFA71B" w14:textId="77777777" w:rsidR="008177AE" w:rsidRPr="00591D5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591D5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591D5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1AEA5FCC" w14:textId="77777777" w:rsidR="008177AE" w:rsidRPr="00591D52" w:rsidRDefault="00ED5CE4" w:rsidP="00591D52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rtl/>
              </w:rPr>
            </w:pPr>
            <w:r w:rsidRPr="00591D52"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-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3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x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+</m:t>
              </m:r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5</m:t>
              </m:r>
            </m:oMath>
          </w:p>
        </w:tc>
        <w:tc>
          <w:tcPr>
            <w:tcW w:w="567" w:type="dxa"/>
          </w:tcPr>
          <w:p w14:paraId="2C69D64C" w14:textId="77777777" w:rsidR="008177AE" w:rsidRPr="00591D5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591D5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591D5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734EFC7F" w14:textId="77777777" w:rsidR="008177AE" w:rsidRPr="00591D5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 w:rsidRPr="00591D52">
              <w:rPr>
                <w:rFonts w:asciiTheme="majorBidi" w:eastAsiaTheme="minorHAns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</w:p>
        </w:tc>
        <w:tc>
          <w:tcPr>
            <w:tcW w:w="567" w:type="dxa"/>
            <w:gridSpan w:val="3"/>
          </w:tcPr>
          <w:p w14:paraId="38397AA4" w14:textId="77777777" w:rsidR="008177AE" w:rsidRPr="00591D5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591D5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591D5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1022ABA4" w14:textId="77777777" w:rsidR="008177AE" w:rsidRPr="00591D52" w:rsidRDefault="00ED5CE4" w:rsidP="00760AF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591D52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up>
              </m:sSup>
            </m:oMath>
          </w:p>
        </w:tc>
        <w:tc>
          <w:tcPr>
            <w:tcW w:w="566" w:type="dxa"/>
            <w:gridSpan w:val="2"/>
          </w:tcPr>
          <w:p w14:paraId="1D1F5FB0" w14:textId="77777777" w:rsidR="008177AE" w:rsidRPr="00760AFE" w:rsidRDefault="00ED5CE4" w:rsidP="00760AFE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14:paraId="57A6A3C0" w14:textId="77777777" w:rsidR="008177AE" w:rsidRPr="00591D52" w:rsidRDefault="00ED5CE4" w:rsidP="00591D52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  <w:rtl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6</m:t>
                    </m: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up>
                </m:sSup>
              </m:oMath>
            </m:oMathPara>
          </w:p>
        </w:tc>
      </w:tr>
      <w:tr w:rsidR="00646399" w14:paraId="43EF80EB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1CB888A4" w14:textId="77777777" w:rsidR="00563D7C" w:rsidRPr="00D80296" w:rsidRDefault="00ED5CE4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29</w:t>
            </w:r>
          </w:p>
        </w:tc>
        <w:tc>
          <w:tcPr>
            <w:tcW w:w="10244" w:type="dxa"/>
            <w:gridSpan w:val="13"/>
          </w:tcPr>
          <w:p w14:paraId="6E5EBFC3" w14:textId="77777777" w:rsidR="00563D7C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الصورة ال</w:t>
            </w:r>
            <w:r w:rsidR="00A157FD"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تربيعية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 للمعادلة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  <w:rtl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4</m:t>
                  </m:r>
                  <m: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</w:rPr>
                  </m:ctrlPr>
                </m:sup>
              </m:sSup>
              <m:r>
                <w:rPr>
                  <w:rFonts w:ascii="Cambria Math" w:eastAsiaTheme="minorHAnsi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  <w:rtl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2</m:t>
                  </m:r>
                  <m: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</w:rPr>
                  </m:ctrlPr>
                </m:sup>
              </m:sSup>
              <m:r>
                <w:rPr>
                  <w:rFonts w:ascii="Cambria Math" w:eastAsiaTheme="minorHAnsi" w:hAnsi="Cambria Math" w:cstheme="majorBidi"/>
                  <w:sz w:val="24"/>
                  <w:szCs w:val="24"/>
                </w:rPr>
                <m:t>+8</m:t>
              </m:r>
            </m:oMath>
          </w:p>
        </w:tc>
      </w:tr>
      <w:tr w:rsidR="00646399" w14:paraId="63D0AC99" w14:textId="77777777" w:rsidTr="00591D52"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/>
          </w:tcPr>
          <w:p w14:paraId="5631928F" w14:textId="77777777" w:rsidR="00DA1ADE" w:rsidRPr="00D80296" w:rsidRDefault="00DA1ADE">
            <w:pPr>
              <w:rPr>
                <w:rFonts w:ascii="Times New Roman" w:eastAsia="Calibri" w:hAnsi="Times New Roman" w:cs="Times New Roman"/>
                <w:b/>
                <w:bCs/>
                <w:rtl/>
              </w:rPr>
            </w:pPr>
          </w:p>
        </w:tc>
        <w:tc>
          <w:tcPr>
            <w:tcW w:w="512" w:type="dxa"/>
          </w:tcPr>
          <w:p w14:paraId="46D053F6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4131E04E" w14:textId="77777777" w:rsidR="00DA1ADE" w:rsidRPr="00591D5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Cs/>
              </w:rPr>
            </w:pPr>
            <w:r w:rsidRPr="00591D52">
              <w:rPr>
                <w:rFonts w:asciiTheme="majorBidi" w:eastAsiaTheme="minorHAnsi" w:hAnsiTheme="majorBidi" w:cstheme="majorBidi"/>
                <w:iCs/>
              </w:rPr>
              <w:t>8</w:t>
            </w:r>
            <w:r w:rsidRPr="00591D52">
              <w:rPr>
                <w:rFonts w:asciiTheme="majorBidi" w:eastAsiaTheme="minorHAnsi" w:hAnsiTheme="majorBidi" w:cstheme="majorBidi" w:hint="cs"/>
                <w:b/>
                <w:bCs/>
                <w:iCs/>
                <w:rtl/>
              </w:rPr>
              <w:t>+(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Cs/>
                      <w:iCs/>
                      <w:rtl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</w:rPr>
                    <m:t xml:space="preserve"> 2x</m:t>
                  </m:r>
                  <m:ctrlPr>
                    <w:rPr>
                      <w:rFonts w:ascii="Cambria Math" w:eastAsiaTheme="minorHAnsi" w:hAnsi="Cambria Math" w:cstheme="majorBidi"/>
                      <w:bCs/>
                      <w:iCs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</w:rPr>
                    <m:t>3</m:t>
                  </m:r>
                  <m:ctrlPr>
                    <w:rPr>
                      <w:rFonts w:ascii="Cambria Math" w:eastAsiaTheme="minorHAnsi" w:hAnsi="Cambria Math" w:cstheme="majorBidi"/>
                      <w:bCs/>
                      <w:iCs/>
                    </w:rPr>
                  </m:ctrlPr>
                </m:sup>
              </m:sSup>
            </m:oMath>
            <w:r w:rsidRPr="00591D52">
              <w:rPr>
                <w:rFonts w:asciiTheme="majorBidi" w:eastAsiaTheme="minorHAnsi" w:hAnsiTheme="majorBidi" w:cstheme="majorBidi" w:hint="cs"/>
                <w:b/>
                <w:bCs/>
                <w:iCs/>
                <w:rtl/>
              </w:rPr>
              <w:t xml:space="preserve">) </w:t>
            </w:r>
            <w:r w:rsidR="00591D52">
              <w:rPr>
                <w:rFonts w:asciiTheme="majorBidi" w:eastAsiaTheme="minorHAnsi" w:hAnsiTheme="majorBidi" w:cstheme="majorBidi"/>
                <w:b/>
                <w:bCs/>
                <w:iCs/>
                <w:vertAlign w:val="superscript"/>
              </w:rPr>
              <w:t xml:space="preserve"> </w:t>
            </w:r>
            <w:r w:rsidRPr="00591D52">
              <w:rPr>
                <w:rFonts w:asciiTheme="majorBidi" w:eastAsiaTheme="minorHAnsi" w:hAnsiTheme="majorBidi" w:cstheme="majorBidi"/>
                <w:b/>
                <w:bCs/>
                <w:iCs/>
                <w:vertAlign w:val="superscript"/>
              </w:rPr>
              <w:t>2</w:t>
            </w:r>
            <w:r w:rsidRPr="00591D52">
              <w:rPr>
                <w:rFonts w:asciiTheme="majorBidi" w:eastAsiaTheme="minorHAnsi" w:hAnsiTheme="majorBidi" w:cstheme="majorBidi"/>
                <w:b/>
                <w:bCs/>
                <w:iCs/>
              </w:rPr>
              <w:t>-</w:t>
            </w:r>
            <w:r w:rsidRPr="00591D52">
              <w:rPr>
                <w:rFonts w:asciiTheme="majorBidi" w:eastAsiaTheme="minorHAnsi" w:hAnsiTheme="majorBidi" w:cstheme="majorBidi" w:hint="cs"/>
                <w:b/>
                <w:bCs/>
                <w:iCs/>
                <w:rtl/>
              </w:rPr>
              <w:t>(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Cs/>
                      <w:iCs/>
                      <w:rtl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</w:rPr>
                    <m:t xml:space="preserve"> 2x</m:t>
                  </m:r>
                  <m:ctrlPr>
                    <w:rPr>
                      <w:rFonts w:ascii="Cambria Math" w:eastAsiaTheme="minorHAnsi" w:hAnsi="Cambria Math" w:cstheme="majorBidi"/>
                      <w:bCs/>
                      <w:iCs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</w:rPr>
                    <m:t>3</m:t>
                  </m:r>
                  <m:ctrlPr>
                    <w:rPr>
                      <w:rFonts w:ascii="Cambria Math" w:eastAsiaTheme="minorHAnsi" w:hAnsi="Cambria Math" w:cstheme="majorBidi"/>
                      <w:bCs/>
                      <w:iCs/>
                    </w:rPr>
                  </m:ctrlPr>
                </m:sup>
              </m:sSup>
            </m:oMath>
            <w:r w:rsidRPr="00591D52">
              <w:rPr>
                <w:rFonts w:asciiTheme="majorBidi" w:eastAsiaTheme="minorHAnsi" w:hAnsiTheme="majorBidi" w:cstheme="majorBidi" w:hint="cs"/>
                <w:b/>
                <w:bCs/>
                <w:iCs/>
                <w:rtl/>
              </w:rPr>
              <w:t>)</w:t>
            </w:r>
          </w:p>
        </w:tc>
        <w:tc>
          <w:tcPr>
            <w:tcW w:w="567" w:type="dxa"/>
          </w:tcPr>
          <w:p w14:paraId="3176E54E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14:paraId="3947BA6D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  <w:rtl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2</m:t>
                  </m:r>
                  <m: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</w:rPr>
                  </m:ctrlPr>
                </m:e>
                <m:sup>
                  <m: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-</m:t>
              </m:r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4</m:t>
              </m:r>
              <m:r>
                <w:rPr>
                  <w:rFonts w:ascii="Cambria Math" w:eastAsiaTheme="minorHAnsi" w:hAnsi="Cambria Math" w:cstheme="majorBidi"/>
                  <w:sz w:val="28"/>
                  <w:szCs w:val="28"/>
                </w:rPr>
                <m:t>x</m:t>
              </m:r>
            </m:oMath>
          </w:p>
        </w:tc>
        <w:tc>
          <w:tcPr>
            <w:tcW w:w="567" w:type="dxa"/>
            <w:gridSpan w:val="3"/>
          </w:tcPr>
          <w:p w14:paraId="0FC7C051" w14:textId="77777777" w:rsidR="00DA1ADE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14:paraId="7D29994C" w14:textId="77777777" w:rsidR="00DA1ADE" w:rsidRPr="00760AFE" w:rsidRDefault="00ED5CE4" w:rsidP="005E7C0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m:oMath>
              <m:d>
                <m:d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ajorBidi"/>
                          <w:bCs/>
                          <w:sz w:val="24"/>
                          <w:szCs w:val="24"/>
                          <w:rtl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ajorBidi"/>
                          <w:sz w:val="24"/>
                          <w:szCs w:val="24"/>
                        </w:rPr>
                        <m:t xml:space="preserve"> 2</m:t>
                      </m:r>
                      <m:r>
                        <w:rPr>
                          <w:rFonts w:ascii="Cambria Math" w:eastAsiaTheme="minorHAnsi" w:hAnsi="Cambria Math" w:cstheme="majorBidi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HAnsi" w:hAnsi="Cambria Math" w:cstheme="majorBidi"/>
                          <w:bCs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ajorBidi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eastAsiaTheme="minorHAnsi" w:hAnsi="Cambria Math" w:cstheme="majorBidi"/>
                          <w:bCs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 xml:space="preserve">-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Theme="minorHAnsi" w:hAnsi="Cambria Math" w:cstheme="majorBidi"/>
                      <w:b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ajorBidi"/>
                          <w:bCs/>
                          <w:sz w:val="24"/>
                          <w:szCs w:val="24"/>
                          <w:rtl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ajorBidi"/>
                          <w:sz w:val="24"/>
                          <w:szCs w:val="24"/>
                        </w:rPr>
                        <m:t xml:space="preserve"> 2</m:t>
                      </m:r>
                      <m:r>
                        <w:rPr>
                          <w:rFonts w:ascii="Cambria Math" w:eastAsiaTheme="minorHAnsi" w:hAnsi="Cambria Math" w:cstheme="majorBidi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eastAsiaTheme="minorHAnsi" w:hAnsi="Cambria Math" w:cstheme="majorBidi"/>
                          <w:bCs/>
                          <w:sz w:val="24"/>
                          <w:szCs w:val="24"/>
                        </w:rPr>
                      </m:ctrlPr>
                    </m:e>
                    <m:sup>
                      <m:r>
                        <w:rPr>
                          <w:rFonts w:ascii="Cambria Math" w:eastAsiaTheme="minorHAnsi" w:hAnsi="Cambria Math" w:cstheme="majorBidi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eastAsiaTheme="minorHAnsi" w:hAnsi="Cambria Math" w:cstheme="majorBidi"/>
                          <w:bCs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</m:d>
            </m:oMath>
          </w:p>
        </w:tc>
        <w:tc>
          <w:tcPr>
            <w:tcW w:w="566" w:type="dxa"/>
            <w:gridSpan w:val="2"/>
          </w:tcPr>
          <w:p w14:paraId="3FEAE974" w14:textId="77777777" w:rsidR="00DA1ADE" w:rsidRPr="00760AFE" w:rsidRDefault="00ED5CE4" w:rsidP="005E7C0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14:paraId="320ACFBF" w14:textId="77777777" w:rsidR="00DA1ADE" w:rsidRPr="00591D52" w:rsidRDefault="00ED5CE4" w:rsidP="00591D52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  <w:rtl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8"/>
                        <w:szCs w:val="28"/>
                      </w:rPr>
                      <m:t>6</m:t>
                    </m: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up>
                </m:sSup>
              </m:oMath>
            </m:oMathPara>
          </w:p>
        </w:tc>
      </w:tr>
      <w:tr w:rsidR="00646399" w14:paraId="0C1979C0" w14:textId="77777777" w:rsidTr="004A5896"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/>
          </w:tcPr>
          <w:p w14:paraId="577A5E18" w14:textId="77777777" w:rsidR="000B5F00" w:rsidRPr="00D80296" w:rsidRDefault="00ED5CE4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D80296">
              <w:rPr>
                <w:rFonts w:asciiTheme="majorBidi" w:eastAsiaTheme="minorHAnsi" w:hAnsiTheme="majorBidi" w:cstheme="majorBidi"/>
                <w:b/>
                <w:bCs/>
              </w:rPr>
              <w:t>30</w:t>
            </w:r>
          </w:p>
        </w:tc>
        <w:tc>
          <w:tcPr>
            <w:tcW w:w="10244" w:type="dxa"/>
            <w:gridSpan w:val="13"/>
          </w:tcPr>
          <w:p w14:paraId="0C78A9DF" w14:textId="77777777" w:rsidR="000B5F00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eastAsiaTheme="minorHAns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أي مما يأتي كثيرة حدود بمتغير </w:t>
            </w:r>
            <w:r w:rsidR="00765545">
              <w:rPr>
                <w:rFonts w:asciiTheme="majorBidi" w:eastAsiaTheme="minorHAnsi" w:hAnsiTheme="majorBidi" w:cstheme="majorBidi" w:hint="cs"/>
                <w:b/>
                <w:bCs/>
                <w:i/>
                <w:sz w:val="28"/>
                <w:szCs w:val="28"/>
                <w:rtl/>
              </w:rPr>
              <w:t>واحد</w:t>
            </w:r>
          </w:p>
        </w:tc>
      </w:tr>
      <w:tr w:rsidR="00646399" w14:paraId="11C67986" w14:textId="77777777" w:rsidTr="00591D52">
        <w:tc>
          <w:tcPr>
            <w:tcW w:w="457" w:type="dxa"/>
            <w:vMerge/>
            <w:shd w:val="clear" w:color="auto" w:fill="FBD5B5"/>
          </w:tcPr>
          <w:p w14:paraId="486074E5" w14:textId="77777777" w:rsidR="00286150" w:rsidRPr="00102DF3" w:rsidRDefault="00286150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2" w:type="dxa"/>
          </w:tcPr>
          <w:p w14:paraId="37714D3C" w14:textId="77777777" w:rsidR="00286150" w:rsidRPr="00102DF3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A</w:t>
            </w:r>
            <w:r w:rsidRPr="00102DF3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14:paraId="10ACBAAF" w14:textId="77777777" w:rsidR="00286150" w:rsidRPr="00591D52" w:rsidRDefault="00ED5CE4" w:rsidP="000B5F00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rtl/>
              </w:rPr>
            </w:pPr>
            <m:oMath>
              <m:r>
                <m:rPr>
                  <m:sty m:val="b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y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 xml:space="preserve"> </m:t>
              </m:r>
            </m:oMath>
            <w:r w:rsidRPr="00591D52"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</w:p>
        </w:tc>
        <w:tc>
          <w:tcPr>
            <w:tcW w:w="567" w:type="dxa"/>
          </w:tcPr>
          <w:p w14:paraId="4D8294C7" w14:textId="77777777" w:rsidR="00286150" w:rsidRPr="00591D5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591D52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B</w:t>
            </w:r>
            <w:r w:rsidRPr="00591D52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251" w:type="dxa"/>
          </w:tcPr>
          <w:p w14:paraId="259281E4" w14:textId="77777777" w:rsidR="00286150" w:rsidRPr="00591D52" w:rsidRDefault="00ED5CE4" w:rsidP="00286150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rtl/>
              </w:rPr>
            </w:pPr>
            <m:oMath>
              <m:f>
                <m:f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  <w:r w:rsidRPr="00591D52">
              <w:rPr>
                <w:rFonts w:asciiTheme="majorBidi" w:eastAsiaTheme="minorHAns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-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y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 xml:space="preserve"> 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</m:oMath>
          </w:p>
        </w:tc>
        <w:tc>
          <w:tcPr>
            <w:tcW w:w="553" w:type="dxa"/>
            <w:gridSpan w:val="2"/>
          </w:tcPr>
          <w:p w14:paraId="008DDB61" w14:textId="77777777" w:rsidR="00286150" w:rsidRPr="00591D5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rtl/>
              </w:rPr>
            </w:pPr>
            <w:r w:rsidRPr="00591D52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C</w:t>
            </w:r>
            <w:r w:rsidRPr="00591D52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2449" w:type="dxa"/>
            <w:gridSpan w:val="3"/>
          </w:tcPr>
          <w:p w14:paraId="5D25B9A8" w14:textId="77777777" w:rsidR="00286150" w:rsidRPr="00591D52" w:rsidRDefault="00ED5CE4" w:rsidP="00286150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rtl/>
              </w:rPr>
            </w:pPr>
            <w:r w:rsidRPr="00591D52">
              <w:rPr>
                <w:rFonts w:asciiTheme="majorBidi" w:eastAsiaTheme="minorHAns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5</m:t>
                  </m: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-</m:t>
              </m:r>
              <m:r>
                <m:rPr>
                  <m:sty m:val="b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HAnsi" w:hAnsi="Cambria Math" w:cstheme="majorBidi"/>
                      <w:b/>
                      <w:bCs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eastAsiaTheme="minorHAnsi" w:hAnsi="Cambria Math" w:cstheme="minorBidi"/>
                    </w:rPr>
                  </m:ctrlPr>
                </m:den>
              </m:f>
            </m:oMath>
          </w:p>
        </w:tc>
        <w:tc>
          <w:tcPr>
            <w:tcW w:w="566" w:type="dxa"/>
            <w:gridSpan w:val="2"/>
          </w:tcPr>
          <w:p w14:paraId="0B503C53" w14:textId="77777777" w:rsidR="00286150" w:rsidRPr="00591D52" w:rsidRDefault="00ED5CE4" w:rsidP="004B5D1D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91D52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</w:rPr>
              <w:t>(D</w:t>
            </w:r>
          </w:p>
        </w:tc>
        <w:tc>
          <w:tcPr>
            <w:tcW w:w="2545" w:type="dxa"/>
            <w:gridSpan w:val="2"/>
          </w:tcPr>
          <w:p w14:paraId="2026F660" w14:textId="77777777" w:rsidR="00286150" w:rsidRPr="00591D52" w:rsidRDefault="00ED5CE4" w:rsidP="00563D7C">
            <w:pPr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rtl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4"/>
                        <w:szCs w:val="24"/>
                        <w:rtl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4"/>
                        <w:szCs w:val="24"/>
                      </w:rPr>
                      <m:t>5</m:t>
                    </m: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</m:sup>
                </m:sSup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HAnsi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4"/>
                        <w:szCs w:val="24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HAnsi" w:hAnsi="Cambria Math" w:cstheme="majorBidi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eastAsiaTheme="minorHAnsi" w:hAnsi="Cambria Math" w:cstheme="minorBidi"/>
                      </w:rPr>
                    </m:ctrlPr>
                  </m:sup>
                </m:sSup>
              </m:oMath>
            </m:oMathPara>
          </w:p>
        </w:tc>
      </w:tr>
    </w:tbl>
    <w:p w14:paraId="0630C973" w14:textId="77777777" w:rsidR="00D417E1" w:rsidRDefault="00ED5CE4">
      <w:pPr>
        <w:spacing w:after="200" w:line="276" w:lineRule="auto"/>
        <w:rPr>
          <w:rFonts w:ascii="Calibri" w:eastAsia="Calibri" w:hAnsi="Calibri"/>
          <w:b/>
          <w:bCs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CC2B1E6" wp14:editId="142F91A9">
                <wp:simplePos x="0" y="0"/>
                <wp:positionH relativeFrom="column">
                  <wp:posOffset>77470</wp:posOffset>
                </wp:positionH>
                <wp:positionV relativeFrom="paragraph">
                  <wp:posOffset>662940</wp:posOffset>
                </wp:positionV>
                <wp:extent cx="498475" cy="0"/>
                <wp:effectExtent l="10795" t="13335" r="5080" b="5715"/>
                <wp:wrapNone/>
                <wp:docPr id="683865055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8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DC583F" id="AutoShape 9" o:spid="_x0000_s1026" type="#_x0000_t32" style="position:absolute;left:0;text-align:left;margin-left:6.1pt;margin-top:52.2pt;width:39.25pt;height:0;flip:x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"/>
            </w:pict>
          </mc:Fallback>
        </mc:AlternateConten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FF3B058" wp14:editId="42C129C3">
                <wp:simplePos x="0" y="0"/>
                <wp:positionH relativeFrom="column">
                  <wp:posOffset>77470</wp:posOffset>
                </wp:positionH>
                <wp:positionV relativeFrom="paragraph">
                  <wp:posOffset>294640</wp:posOffset>
                </wp:positionV>
                <wp:extent cx="498475" cy="676910"/>
                <wp:effectExtent l="10795" t="6985" r="5080" b="11430"/>
                <wp:wrapNone/>
                <wp:docPr id="974809682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475" cy="676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062228" w14:textId="77777777" w:rsidR="00A157FD" w:rsidRDefault="00ED5CE4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F3B058" id="Rectangle 8" o:spid="_x0000_s1047" style="position:absolute;left:0;text-align:left;margin-left:6.1pt;margin-top:23.2pt;width:39.25pt;height:53.3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">
                <v:textbox>
                  <w:txbxContent>
                    <w:p w14:paraId="33062228" w14:textId="77777777" w:rsidR="00A157FD" w:rsidRDefault="00ED5CE4"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14:paraId="18ACE3FF" w14:textId="77777777" w:rsidR="00286150" w:rsidRPr="008A0B79" w:rsidRDefault="00ED5CE4">
      <w:pPr>
        <w:spacing w:after="200" w:line="276" w:lineRule="auto"/>
        <w:rPr>
          <w:rFonts w:ascii="Calibri" w:eastAsia="Times New Roman" w:hAnsi="Calibri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76BF92E" wp14:editId="54431D4C">
                <wp:simplePos x="0" y="0"/>
                <wp:positionH relativeFrom="column">
                  <wp:posOffset>179173</wp:posOffset>
                </wp:positionH>
                <wp:positionV relativeFrom="paragraph">
                  <wp:posOffset>347276</wp:posOffset>
                </wp:positionV>
                <wp:extent cx="364524" cy="312386"/>
                <wp:effectExtent l="0" t="0" r="0" b="0"/>
                <wp:wrapNone/>
                <wp:docPr id="1701182545" name="مربع نص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524" cy="31238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06469E7" w14:textId="77777777" w:rsidR="00A157FD" w:rsidRDefault="00ED5CE4">
                            <w:r>
                              <w:rPr>
                                <w:rFonts w:hint="cs"/>
                                <w:rtl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76BF92E" id="مربع نص 13" o:spid="_x0000_s1048" type="#_x0000_t202" style="position:absolute;left:0;text-align:left;margin-left:14.1pt;margin-top:27.35pt;width:28.7pt;height:24.6pt;z-index:251721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" filled="f" stroked="f" strokeweight=".5pt">
                <v:textbox>
                  <w:txbxContent>
                    <w:p w14:paraId="306469E7" w14:textId="77777777" w:rsidR="00A157FD" w:rsidRDefault="00ED5CE4">
                      <w:r>
                        <w:rPr>
                          <w:rFonts w:hint="cs"/>
                          <w:rtl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286150" w:rsidRPr="008A0B79">
        <w:rPr>
          <w:rFonts w:cstheme="minorBidi" w:hint="cs"/>
          <w:b/>
          <w:bCs/>
          <w:sz w:val="32"/>
          <w:szCs w:val="32"/>
          <w:rtl/>
        </w:rPr>
        <w:t xml:space="preserve">السؤال الثاني : </w:t>
      </w:r>
    </w:p>
    <w:p w14:paraId="3BB36F59" w14:textId="77777777" w:rsidR="00286150" w:rsidRPr="008A0B79" w:rsidRDefault="00ED5CE4">
      <w:pPr>
        <w:spacing w:after="200" w:line="276" w:lineRule="auto"/>
        <w:rPr>
          <w:rFonts w:ascii="Calibri" w:eastAsia="Times New Roman" w:hAnsi="Calibri"/>
          <w:b/>
          <w:bCs/>
          <w:sz w:val="32"/>
          <w:szCs w:val="32"/>
          <w:rtl/>
        </w:rPr>
      </w:pPr>
      <w:r w:rsidRPr="008A0B79">
        <w:rPr>
          <w:rFonts w:cstheme="minorBidi" w:hint="cs"/>
          <w:b/>
          <w:bCs/>
          <w:sz w:val="32"/>
          <w:szCs w:val="32"/>
          <w:rtl/>
        </w:rPr>
        <w:t xml:space="preserve">أ ) حللي النظام التالي بطريقة </w:t>
      </w:r>
      <w:proofErr w:type="spellStart"/>
      <w:r w:rsidRPr="008A0B79">
        <w:rPr>
          <w:rFonts w:cstheme="minorBidi" w:hint="cs"/>
          <w:b/>
          <w:bCs/>
          <w:sz w:val="32"/>
          <w:szCs w:val="32"/>
          <w:rtl/>
        </w:rPr>
        <w:t>كرامر</w:t>
      </w:r>
      <w:proofErr w:type="spellEnd"/>
      <w:r w:rsidRPr="008A0B79">
        <w:rPr>
          <w:rFonts w:cstheme="minorBidi" w:hint="cs"/>
          <w:b/>
          <w:bCs/>
          <w:sz w:val="32"/>
          <w:szCs w:val="32"/>
          <w:rtl/>
        </w:rPr>
        <w:t xml:space="preserve">  </w:t>
      </w:r>
    </w:p>
    <w:p w14:paraId="6DC38EA2" w14:textId="77777777" w:rsidR="00F647CD" w:rsidRPr="00F647CD" w:rsidRDefault="00ED5CE4" w:rsidP="00F647CD">
      <w:pPr>
        <w:spacing w:after="200" w:line="276" w:lineRule="auto"/>
        <w:rPr>
          <w:rFonts w:ascii="Calibri" w:eastAsia="Times New Roman" w:hAnsi="Calibri"/>
          <w:b/>
          <w:bCs/>
          <w:sz w:val="28"/>
          <w:szCs w:val="28"/>
        </w:rPr>
      </w:pPr>
      <m:oMathPara>
        <m:oMathParaPr>
          <m:jc m:val="right"/>
        </m:oMathParaPr>
        <m:oMath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8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x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-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5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y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70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 xml:space="preserve"> </m:t>
          </m:r>
        </m:oMath>
      </m:oMathPara>
    </w:p>
    <w:p w14:paraId="0243CCE0" w14:textId="77777777" w:rsidR="00F647CD" w:rsidRPr="00F647CD" w:rsidRDefault="00ED5CE4" w:rsidP="00F647CD">
      <w:pPr>
        <w:spacing w:after="200" w:line="276" w:lineRule="auto"/>
        <w:rPr>
          <w:rFonts w:ascii="Calibri" w:eastAsia="Times New Roman" w:hAnsi="Calibri"/>
          <w:b/>
          <w:bCs/>
          <w:sz w:val="28"/>
          <w:szCs w:val="28"/>
        </w:rPr>
      </w:pPr>
      <m:oMathPara>
        <m:oMathParaPr>
          <m:jc m:val="right"/>
        </m:oMathParaPr>
        <m:oMath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9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x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+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7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y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=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>3</m:t>
          </m:r>
          <m:r>
            <m:rPr>
              <m:sty m:val="bi"/>
            </m:rPr>
            <w:rPr>
              <w:rFonts w:ascii="Cambria Math" w:eastAsiaTheme="minorHAnsi" w:hAnsi="Cambria Math" w:cstheme="majorBidi"/>
              <w:sz w:val="28"/>
              <w:szCs w:val="28"/>
            </w:rPr>
            <m:t xml:space="preserve"> </m:t>
          </m:r>
        </m:oMath>
      </m:oMathPara>
    </w:p>
    <w:p w14:paraId="7E174FC3" w14:textId="77777777" w:rsidR="00F647CD" w:rsidRDefault="00ED5CE4" w:rsidP="00F647CD">
      <w:pPr>
        <w:spacing w:after="200" w:line="276" w:lineRule="auto"/>
        <w:rPr>
          <w:rFonts w:ascii="Calibri" w:eastAsia="Times New Roman" w:hAnsi="Calibri"/>
          <w:b/>
          <w:bCs/>
          <w:rtl/>
        </w:rPr>
      </w:pPr>
      <w:r>
        <w:rPr>
          <w:rFonts w:cstheme="minorBidi" w:hint="cs"/>
          <w:b/>
          <w:bCs/>
          <w:rtl/>
        </w:rPr>
        <w:t>.....................................................................................................................................................................</w:t>
      </w:r>
    </w:p>
    <w:p w14:paraId="5F5BFA5B" w14:textId="77777777" w:rsidR="00802C5F" w:rsidRDefault="00ED5CE4" w:rsidP="00F647CD">
      <w:pPr>
        <w:spacing w:after="200" w:line="276" w:lineRule="auto"/>
        <w:rPr>
          <w:rFonts w:ascii="Calibri" w:eastAsia="Times New Roman" w:hAnsi="Calibri"/>
          <w:b/>
          <w:bCs/>
          <w:rtl/>
        </w:rPr>
      </w:pPr>
      <w:r>
        <w:rPr>
          <w:rFonts w:cstheme="minorBidi" w:hint="cs"/>
          <w:b/>
          <w:bCs/>
          <w:rtl/>
        </w:rPr>
        <w:t>....................................................................................................................................................................</w:t>
      </w:r>
    </w:p>
    <w:p w14:paraId="66A051E5" w14:textId="77777777" w:rsidR="00802C5F" w:rsidRDefault="00ED5CE4" w:rsidP="00F647CD">
      <w:pPr>
        <w:spacing w:after="200" w:line="276" w:lineRule="auto"/>
        <w:rPr>
          <w:rFonts w:ascii="Calibri" w:eastAsia="Times New Roman" w:hAnsi="Calibri"/>
          <w:b/>
          <w:bCs/>
          <w:rtl/>
        </w:rPr>
      </w:pPr>
      <w:r>
        <w:rPr>
          <w:rFonts w:cstheme="minorBidi" w:hint="cs"/>
          <w:b/>
          <w:bCs/>
          <w:rtl/>
        </w:rPr>
        <w:t>...................................................................................................................................................................</w:t>
      </w:r>
    </w:p>
    <w:p w14:paraId="2F729A0E" w14:textId="77777777" w:rsidR="00802C5F" w:rsidRDefault="00ED5CE4" w:rsidP="00F647CD">
      <w:pPr>
        <w:spacing w:after="200" w:line="276" w:lineRule="auto"/>
        <w:rPr>
          <w:rFonts w:ascii="Calibri" w:eastAsia="Times New Roman" w:hAnsi="Calibri"/>
          <w:b/>
          <w:bCs/>
          <w:rtl/>
        </w:rPr>
      </w:pPr>
      <w:r>
        <w:rPr>
          <w:rFonts w:cstheme="minorBidi" w:hint="cs"/>
          <w:b/>
          <w:bCs/>
          <w:rtl/>
        </w:rPr>
        <w:t>..................................................................................................................................................................</w:t>
      </w:r>
    </w:p>
    <w:p w14:paraId="5A8CD916" w14:textId="77777777" w:rsidR="00F647CD" w:rsidRDefault="00F647CD" w:rsidP="00F647CD">
      <w:pPr>
        <w:spacing w:after="200" w:line="276" w:lineRule="auto"/>
        <w:rPr>
          <w:rFonts w:ascii="Calibri" w:eastAsia="Times New Roman" w:hAnsi="Calibri"/>
          <w:b/>
          <w:bCs/>
          <w:rtl/>
        </w:rPr>
      </w:pPr>
    </w:p>
    <w:p w14:paraId="6870FE33" w14:textId="77777777" w:rsidR="00F647CD" w:rsidRPr="008A0B79" w:rsidRDefault="00ED5CE4" w:rsidP="00F647CD">
      <w:pPr>
        <w:spacing w:after="200" w:line="276" w:lineRule="auto"/>
        <w:rPr>
          <w:rFonts w:ascii="Calibri" w:eastAsia="Times New Roman" w:hAnsi="Calibri"/>
          <w:b/>
          <w:bCs/>
          <w:sz w:val="32"/>
          <w:szCs w:val="32"/>
          <w:rtl/>
        </w:rPr>
      </w:pPr>
      <w:r w:rsidRPr="008A0B79">
        <w:rPr>
          <w:rFonts w:cstheme="minorBidi" w:hint="cs"/>
          <w:b/>
          <w:bCs/>
          <w:sz w:val="32"/>
          <w:szCs w:val="32"/>
          <w:rtl/>
        </w:rPr>
        <w:t xml:space="preserve">ب) مثلي المتباينة </w:t>
      </w:r>
    </w:p>
    <w:p w14:paraId="51D4E93B" w14:textId="77777777" w:rsidR="00D742B8" w:rsidRPr="008A0B79" w:rsidRDefault="00ED5CE4" w:rsidP="00802C5F">
      <w:pPr>
        <w:spacing w:after="200" w:line="276" w:lineRule="auto"/>
        <w:rPr>
          <w:rFonts w:ascii="Calibri" w:eastAsia="Times New Roman" w:hAnsi="Calibri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705344" behindDoc="0" locked="0" layoutInCell="1" allowOverlap="1" wp14:anchorId="2DC7C04E" wp14:editId="6329460D">
            <wp:simplePos x="0" y="0"/>
            <wp:positionH relativeFrom="column">
              <wp:posOffset>-172720</wp:posOffset>
            </wp:positionH>
            <wp:positionV relativeFrom="paragraph">
              <wp:posOffset>304165</wp:posOffset>
            </wp:positionV>
            <wp:extent cx="3615055" cy="3030220"/>
            <wp:effectExtent l="19050" t="0" r="4445" b="0"/>
            <wp:wrapNone/>
            <wp:docPr id="835834049" name="صورة 2" descr="Twitter 上的 عهود القثامي🕊：&quot;شبكات تربيع سويتها مرتبة جاهزة لكم و تفداكم ،،،  أنا ارسلتها لطالباتي عالاثراءات وطبعوها 👍🏻@alhelmalarabe @noonootootoo  @moe_gov_sa @minister_moe_sa @alaseel1420 @3madAlshareef @math_saudi @  https://t.co/KUVRelkCPF&quot; / Twit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834049" name="Picture 2" descr="Twitter 上的 عهود القثامي🕊：&quot;شبكات تربيع سويتها مرتبة جاهزة لكم و تفداكم ،،،  أنا ارسلتها لطالباتي عالاثراءات وطبعوها 👍🏻@alhelmalarabe @noonootootoo  @moe_gov_sa @minister_moe_sa @alaseel1420 @3madAlshareef @math_saudi @  https://t.co/KUVRelkCPF&quot; / Twitter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 l="13504" t="13553" r="17572" b="7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055" cy="3030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7FC4" w:rsidRPr="008A0B79">
        <w:rPr>
          <w:rFonts w:cstheme="minorBidi" w:hint="cs"/>
          <w:b/>
          <w:bCs/>
          <w:sz w:val="32"/>
          <w:szCs w:val="32"/>
          <w:rtl/>
        </w:rPr>
        <w:t xml:space="preserve">مثلي </w:t>
      </w:r>
      <w:proofErr w:type="spellStart"/>
      <w:r w:rsidR="00E67FC4" w:rsidRPr="008A0B79">
        <w:rPr>
          <w:rFonts w:cstheme="minorBidi" w:hint="cs"/>
          <w:b/>
          <w:bCs/>
          <w:sz w:val="32"/>
          <w:szCs w:val="32"/>
          <w:rtl/>
        </w:rPr>
        <w:t>المتابينة</w:t>
      </w:r>
      <w:proofErr w:type="spellEnd"/>
      <m:oMath>
        <m:r>
          <m:rPr>
            <m:sty m:val="b"/>
          </m:rPr>
          <w:rPr>
            <w:rFonts w:ascii="Cambria Math" w:hAnsi="Cambria Math" w:cstheme="minorBidi"/>
            <w:sz w:val="32"/>
            <w:szCs w:val="32"/>
          </w:rPr>
          <m:t xml:space="preserve"> -</m:t>
        </m:r>
        <m:r>
          <m:rPr>
            <m:sty m:val="b"/>
          </m:rPr>
          <w:rPr>
            <w:rFonts w:ascii="Cambria Math" w:hAnsi="Cambria Math" w:cstheme="minorBidi"/>
            <w:sz w:val="32"/>
            <w:szCs w:val="32"/>
          </w:rPr>
          <m:t>2</m:t>
        </m:r>
      </m:oMath>
      <w:r w:rsidR="00E67FC4" w:rsidRPr="008A0B79">
        <w:rPr>
          <w:rFonts w:cstheme="minorBidi" w:hint="cs"/>
          <w:b/>
          <w:bCs/>
          <w:sz w:val="32"/>
          <w:szCs w:val="32"/>
          <w:rtl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theme="minorBidi"/>
                <w:b/>
                <w:bCs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theme="minorBidi"/>
                <w:sz w:val="32"/>
                <w:szCs w:val="32"/>
              </w:rPr>
              <m:t>x</m:t>
            </m:r>
            <m:ctrlPr>
              <w:rPr>
                <w:rFonts w:ascii="Cambria Math" w:eastAsiaTheme="minorHAnsi" w:hAnsi="Cambria Math" w:cstheme="minorBidi"/>
              </w:rPr>
            </m:ctrlPr>
          </m:e>
        </m:d>
      </m:oMath>
      <w:r w:rsidR="00E67FC4" w:rsidRPr="008A0B79">
        <w:rPr>
          <w:rFonts w:cstheme="minorBidi" w:hint="cs"/>
          <w:b/>
          <w:bCs/>
          <w:sz w:val="32"/>
          <w:szCs w:val="32"/>
          <w:rtl/>
        </w:rPr>
        <w:t xml:space="preserve"> </w:t>
      </w:r>
      <m:oMath>
        <m:r>
          <m:rPr>
            <m:sty m:val="b"/>
          </m:rPr>
          <w:rPr>
            <w:rFonts w:ascii="Cambria Math" w:hAnsi="Cambria Math" w:cstheme="minorBidi"/>
            <w:sz w:val="32"/>
            <w:szCs w:val="32"/>
          </w:rPr>
          <m:t>y</m:t>
        </m:r>
        <m:r>
          <m:rPr>
            <m:sty m:val="b"/>
          </m:rPr>
          <w:rPr>
            <w:rFonts w:ascii="Cambria Math" w:hAnsi="Cambria Math" w:cstheme="minorBidi"/>
            <w:sz w:val="32"/>
            <w:szCs w:val="32"/>
          </w:rPr>
          <m:t xml:space="preserve">≥ </m:t>
        </m:r>
      </m:oMath>
      <w:r w:rsidR="00E67FC4" w:rsidRPr="008A0B79">
        <w:rPr>
          <w:rFonts w:cstheme="minorBidi" w:hint="cs"/>
          <w:b/>
          <w:bCs/>
          <w:sz w:val="32"/>
          <w:szCs w:val="32"/>
          <w:rtl/>
        </w:rPr>
        <w:t xml:space="preserve"> وحدي المجال والمدى </w:t>
      </w:r>
    </w:p>
    <w:p w14:paraId="70045C30" w14:textId="77777777" w:rsidR="00C22E0C" w:rsidRDefault="00C22E0C" w:rsidP="00E67FC4">
      <w:pPr>
        <w:spacing w:after="200" w:line="276" w:lineRule="auto"/>
        <w:rPr>
          <w:rFonts w:ascii="Calibri" w:eastAsia="Times New Roman" w:hAnsi="Calibri"/>
          <w:b/>
          <w:bCs/>
          <w:rtl/>
        </w:rPr>
      </w:pPr>
    </w:p>
    <w:tbl>
      <w:tblPr>
        <w:tblStyle w:val="TableGrid2"/>
        <w:bidiVisual/>
        <w:tblW w:w="0" w:type="auto"/>
        <w:tblLook w:val="04A0" w:firstRow="1" w:lastRow="0" w:firstColumn="1" w:lastColumn="0" w:noHBand="0" w:noVBand="1"/>
      </w:tblPr>
      <w:tblGrid>
        <w:gridCol w:w="1502"/>
        <w:gridCol w:w="1559"/>
      </w:tblGrid>
      <w:tr w:rsidR="00646399" w14:paraId="51EB3AEE" w14:textId="77777777" w:rsidTr="00C22E0C">
        <w:tc>
          <w:tcPr>
            <w:tcW w:w="1502" w:type="dxa"/>
          </w:tcPr>
          <w:p w14:paraId="7251A2E2" w14:textId="77777777" w:rsidR="00C22E0C" w:rsidRPr="00C22E0C" w:rsidRDefault="00ED5CE4" w:rsidP="00E67FC4">
            <w:pPr>
              <w:rPr>
                <w:rFonts w:eastAsia="Times New Roman"/>
                <w:b/>
                <w:bCs/>
                <w:sz w:val="36"/>
                <w:szCs w:val="36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HAnsi" w:hAnsi="Cambria Math" w:cstheme="majorBidi"/>
                    <w:sz w:val="36"/>
                    <w:szCs w:val="36"/>
                  </w:rPr>
                  <m:t>y</m:t>
                </m:r>
              </m:oMath>
            </m:oMathPara>
          </w:p>
        </w:tc>
        <w:tc>
          <w:tcPr>
            <w:tcW w:w="1559" w:type="dxa"/>
          </w:tcPr>
          <w:p w14:paraId="40E2A546" w14:textId="77777777" w:rsidR="00C22E0C" w:rsidRPr="00C22E0C" w:rsidRDefault="00ED5CE4" w:rsidP="00E67FC4">
            <w:pPr>
              <w:rPr>
                <w:rFonts w:eastAsia="Times New Roman"/>
                <w:b/>
                <w:bCs/>
                <w:sz w:val="36"/>
                <w:szCs w:val="36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Bidi"/>
                    <w:sz w:val="36"/>
                    <w:szCs w:val="36"/>
                  </w:rPr>
                  <m:t>x</m:t>
                </m:r>
              </m:oMath>
            </m:oMathPara>
          </w:p>
        </w:tc>
      </w:tr>
      <w:tr w:rsidR="00646399" w14:paraId="420AC8DB" w14:textId="77777777" w:rsidTr="00C22E0C">
        <w:tc>
          <w:tcPr>
            <w:tcW w:w="1502" w:type="dxa"/>
          </w:tcPr>
          <w:p w14:paraId="4840A7C2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14:paraId="73709B82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</w:tr>
      <w:tr w:rsidR="00646399" w14:paraId="49F08B7D" w14:textId="77777777" w:rsidTr="00C22E0C">
        <w:tc>
          <w:tcPr>
            <w:tcW w:w="1502" w:type="dxa"/>
          </w:tcPr>
          <w:p w14:paraId="32C8525A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14:paraId="4A0C0389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</w:tr>
      <w:tr w:rsidR="00646399" w14:paraId="1DCC69BF" w14:textId="77777777" w:rsidTr="00C22E0C">
        <w:tc>
          <w:tcPr>
            <w:tcW w:w="1502" w:type="dxa"/>
          </w:tcPr>
          <w:p w14:paraId="2C2429C1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14:paraId="0262A7CF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</w:tr>
      <w:tr w:rsidR="00646399" w14:paraId="6B392EB3" w14:textId="77777777" w:rsidTr="00C22E0C">
        <w:tc>
          <w:tcPr>
            <w:tcW w:w="1502" w:type="dxa"/>
          </w:tcPr>
          <w:p w14:paraId="46018B0C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14:paraId="444020DA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</w:tr>
      <w:tr w:rsidR="00646399" w14:paraId="2F1C46CE" w14:textId="77777777" w:rsidTr="00C22E0C">
        <w:tc>
          <w:tcPr>
            <w:tcW w:w="1502" w:type="dxa"/>
          </w:tcPr>
          <w:p w14:paraId="0BC16B43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14:paraId="163CA1EA" w14:textId="77777777" w:rsidR="00C22E0C" w:rsidRPr="00C22E0C" w:rsidRDefault="00C22E0C" w:rsidP="00E67FC4">
            <w:pPr>
              <w:rPr>
                <w:rFonts w:eastAsia="Times New Roman"/>
                <w:b/>
                <w:bCs/>
                <w:sz w:val="38"/>
                <w:szCs w:val="38"/>
                <w:rtl/>
              </w:rPr>
            </w:pPr>
          </w:p>
        </w:tc>
      </w:tr>
    </w:tbl>
    <w:p w14:paraId="6AD51A89" w14:textId="77777777" w:rsidR="00C22E0C" w:rsidRPr="00F647CD" w:rsidRDefault="00C22E0C" w:rsidP="00E67FC4">
      <w:pPr>
        <w:spacing w:after="200" w:line="276" w:lineRule="auto"/>
        <w:rPr>
          <w:rFonts w:ascii="Calibri" w:eastAsia="Times New Roman" w:hAnsi="Calibri"/>
          <w:b/>
          <w:bCs/>
          <w:rtl/>
        </w:rPr>
      </w:pPr>
    </w:p>
    <w:p w14:paraId="0C67E179" w14:textId="77777777" w:rsidR="00802C5F" w:rsidRPr="00802C5F" w:rsidRDefault="00ED5CE4" w:rsidP="00802C5F">
      <w:pPr>
        <w:spacing w:after="200" w:line="276" w:lineRule="auto"/>
        <w:rPr>
          <w:rFonts w:ascii="Calibri" w:eastAsia="Times New Roman" w:hAnsi="Calibri"/>
          <w:b/>
          <w:bCs/>
          <w:sz w:val="32"/>
          <w:szCs w:val="32"/>
          <w:rtl/>
        </w:rPr>
      </w:pPr>
      <w:r w:rsidRPr="00802C5F">
        <w:rPr>
          <w:rFonts w:cstheme="minorBidi" w:hint="cs"/>
          <w:b/>
          <w:bCs/>
          <w:sz w:val="32"/>
          <w:szCs w:val="32"/>
          <w:rtl/>
        </w:rPr>
        <w:t>المجال :</w:t>
      </w:r>
      <w:r w:rsidRPr="00802C5F">
        <w:rPr>
          <w:rFonts w:cstheme="minorBidi" w:hint="cs"/>
          <w:b/>
          <w:bCs/>
          <w:sz w:val="32"/>
          <w:szCs w:val="32"/>
          <w:rtl/>
        </w:rPr>
        <w:t xml:space="preserve"> ...............................................</w:t>
      </w:r>
    </w:p>
    <w:p w14:paraId="0841A16C" w14:textId="77777777" w:rsidR="00802C5F" w:rsidRPr="00802C5F" w:rsidRDefault="00ED5CE4">
      <w:pPr>
        <w:spacing w:after="200" w:line="276" w:lineRule="auto"/>
        <w:rPr>
          <w:rFonts w:ascii="Calibri" w:eastAsia="Times New Roman" w:hAnsi="Calibri"/>
          <w:b/>
          <w:bCs/>
          <w:sz w:val="32"/>
          <w:szCs w:val="32"/>
          <w:rtl/>
        </w:rPr>
      </w:pPr>
      <w:r>
        <w:rPr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1715922" wp14:editId="34754338">
                <wp:simplePos x="0" y="0"/>
                <wp:positionH relativeFrom="column">
                  <wp:posOffset>180975</wp:posOffset>
                </wp:positionH>
                <wp:positionV relativeFrom="paragraph">
                  <wp:posOffset>77470</wp:posOffset>
                </wp:positionV>
                <wp:extent cx="2381250" cy="1361440"/>
                <wp:effectExtent l="0" t="4445" r="0" b="0"/>
                <wp:wrapNone/>
                <wp:docPr id="29084261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81250" cy="1361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BB83AC" w14:textId="77777777" w:rsidR="00A157FD" w:rsidRPr="00802C5F" w:rsidRDefault="00ED5CE4" w:rsidP="00802C5F">
                            <w:pPr>
                              <w:spacing w:after="0" w:line="240" w:lineRule="auto"/>
                              <w:jc w:val="center"/>
                              <w:rPr>
                                <w:rFonts w:cs="Amiri Qur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802C5F">
                              <w:rPr>
                                <w:rFonts w:cs="Amiri Qura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تهت الأسئلة مع تمنياتي لكن بالتوفيق</w:t>
                            </w:r>
                          </w:p>
                          <w:p w14:paraId="40B765B4" w14:textId="77777777" w:rsidR="00A157FD" w:rsidRPr="00802C5F" w:rsidRDefault="00ED5CE4" w:rsidP="00802C5F">
                            <w:pPr>
                              <w:spacing w:after="0"/>
                              <w:jc w:val="center"/>
                              <w:rPr>
                                <w:rFonts w:cs="Amiri Quran"/>
                                <w:sz w:val="28"/>
                                <w:szCs w:val="28"/>
                              </w:rPr>
                            </w:pPr>
                            <w:r w:rsidRPr="00802C5F">
                              <w:rPr>
                                <w:rFonts w:cs="Amiri Quran" w:hint="cs"/>
                                <w:sz w:val="28"/>
                                <w:szCs w:val="28"/>
                                <w:rtl/>
                              </w:rPr>
                              <w:t xml:space="preserve">معلمة المادة </w:t>
                            </w:r>
                            <w:r w:rsidR="00C91F43">
                              <w:rPr>
                                <w:rFonts w:cs="Amiri Quran" w:hint="cs"/>
                                <w:sz w:val="28"/>
                                <w:szCs w:val="28"/>
                                <w:rtl/>
                              </w:rPr>
                              <w:t>............</w:t>
                            </w:r>
                          </w:p>
                          <w:p w14:paraId="56C58CC5" w14:textId="77777777" w:rsidR="00A157FD" w:rsidRDefault="00A157FD"/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715922" id="Rectangle 12" o:spid="_x0000_s1049" style="position:absolute;left:0;text-align:left;margin-left:14.25pt;margin-top:6.1pt;width:187.5pt;height:107.2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" stroked="f">
                <v:textbox>
                  <w:txbxContent>
                    <w:p w14:paraId="7CBB83AC" w14:textId="77777777" w:rsidR="00A157FD" w:rsidRPr="00802C5F" w:rsidRDefault="00ED5CE4" w:rsidP="00802C5F">
                      <w:pPr>
                        <w:spacing w:after="0" w:line="240" w:lineRule="auto"/>
                        <w:jc w:val="center"/>
                        <w:rPr>
                          <w:rFonts w:cs="Amiri Quran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802C5F">
                        <w:rPr>
                          <w:rFonts w:cs="Amiri Quran" w:hint="cs"/>
                          <w:b/>
                          <w:bCs/>
                          <w:sz w:val="28"/>
                          <w:szCs w:val="28"/>
                          <w:rtl/>
                        </w:rPr>
                        <w:t>أنتهت الأسئلة مع تمنياتي لكن بالتوفيق</w:t>
                      </w:r>
                    </w:p>
                    <w:p w14:paraId="40B765B4" w14:textId="77777777" w:rsidR="00A157FD" w:rsidRPr="00802C5F" w:rsidRDefault="00ED5CE4" w:rsidP="00802C5F">
                      <w:pPr>
                        <w:spacing w:after="0"/>
                        <w:jc w:val="center"/>
                        <w:rPr>
                          <w:rFonts w:cs="Amiri Quran"/>
                          <w:sz w:val="28"/>
                          <w:szCs w:val="28"/>
                        </w:rPr>
                      </w:pPr>
                      <w:r w:rsidRPr="00802C5F">
                        <w:rPr>
                          <w:rFonts w:cs="Amiri Quran" w:hint="cs"/>
                          <w:sz w:val="28"/>
                          <w:szCs w:val="28"/>
                          <w:rtl/>
                        </w:rPr>
                        <w:t xml:space="preserve">معلمة المادة </w:t>
                      </w:r>
                      <w:r w:rsidR="00C91F43">
                        <w:rPr>
                          <w:rFonts w:cs="Amiri Quran" w:hint="cs"/>
                          <w:sz w:val="28"/>
                          <w:szCs w:val="28"/>
                          <w:rtl/>
                        </w:rPr>
                        <w:t>............</w:t>
                      </w:r>
                    </w:p>
                    <w:p w14:paraId="56C58CC5" w14:textId="77777777" w:rsidR="00A157FD" w:rsidRDefault="00A157FD"/>
                  </w:txbxContent>
                </v:textbox>
              </v:rect>
            </w:pict>
          </mc:Fallback>
        </mc:AlternateContent>
      </w:r>
      <w:r w:rsidR="00802C5F" w:rsidRPr="00802C5F">
        <w:rPr>
          <w:rFonts w:cstheme="minorBidi" w:hint="cs"/>
          <w:b/>
          <w:bCs/>
          <w:sz w:val="32"/>
          <w:szCs w:val="32"/>
          <w:rtl/>
        </w:rPr>
        <w:t>المدي : ...............................................</w:t>
      </w:r>
    </w:p>
    <w:p w14:paraId="58DA6421" w14:textId="77777777" w:rsidR="00C22E0C" w:rsidRDefault="00C22E0C">
      <w:pPr>
        <w:spacing w:after="200" w:line="276" w:lineRule="auto"/>
        <w:rPr>
          <w:rFonts w:ascii="Calibri" w:eastAsia="Calibri" w:hAnsi="Calibri"/>
          <w:b/>
          <w:bCs/>
          <w:rtl/>
        </w:rPr>
      </w:pPr>
    </w:p>
    <w:p w14:paraId="4D403329" w14:textId="77777777" w:rsidR="00C22E0C" w:rsidRDefault="00C22E0C">
      <w:pPr>
        <w:spacing w:after="200" w:line="276" w:lineRule="auto"/>
        <w:rPr>
          <w:rFonts w:ascii="Calibri" w:eastAsia="Calibri" w:hAnsi="Calibri"/>
          <w:b/>
          <w:bCs/>
          <w:rtl/>
        </w:rPr>
        <w:sectPr w:rsidR="00C22E0C" w:rsidSect="00D417E1">
          <w:footerReference w:type="default" r:id="rId209"/>
          <w:pgSz w:w="11906" w:h="16838"/>
          <w:pgMar w:top="720" w:right="720" w:bottom="720" w:left="720" w:header="708" w:footer="708" w:gutter="0"/>
          <w:pgBorders w:offsetFrom="page">
            <w:top w:val="thinThickMediumGap" w:sz="24" w:space="24" w:color="auto"/>
            <w:left w:val="thinThickMediumGap" w:sz="24" w:space="24" w:color="auto"/>
            <w:bottom w:val="thickThinMediumGap" w:sz="24" w:space="24" w:color="auto"/>
            <w:right w:val="thickThinMediumGap" w:sz="24" w:space="24" w:color="auto"/>
          </w:pgBorders>
          <w:cols w:space="708"/>
          <w:bidi/>
          <w:rtlGutter/>
          <w:docGrid w:linePitch="360"/>
        </w:sectPr>
      </w:pPr>
    </w:p>
    <w:tbl>
      <w:tblPr>
        <w:bidiVisual/>
        <w:tblW w:w="10473" w:type="dxa"/>
        <w:jc w:val="center"/>
        <w:tblLayout w:type="fixed"/>
        <w:tblLook w:val="04A0" w:firstRow="1" w:lastRow="0" w:firstColumn="1" w:lastColumn="0" w:noHBand="0" w:noVBand="1"/>
      </w:tblPr>
      <w:tblGrid>
        <w:gridCol w:w="2306"/>
        <w:gridCol w:w="102"/>
        <w:gridCol w:w="2108"/>
        <w:gridCol w:w="730"/>
        <w:gridCol w:w="1813"/>
        <w:gridCol w:w="688"/>
        <w:gridCol w:w="2726"/>
      </w:tblGrid>
      <w:tr w:rsidR="00646399" w14:paraId="537D2708" w14:textId="77777777" w:rsidTr="004923A3">
        <w:trPr>
          <w:trHeight w:val="80"/>
          <w:jc w:val="center"/>
        </w:trPr>
        <w:tc>
          <w:tcPr>
            <w:tcW w:w="2408" w:type="dxa"/>
            <w:gridSpan w:val="2"/>
            <w:vAlign w:val="center"/>
          </w:tcPr>
          <w:p w14:paraId="32F77853" w14:textId="77777777" w:rsidR="00F65FD4" w:rsidRPr="00D10C26" w:rsidRDefault="00ED5CE4" w:rsidP="005D082B">
            <w:pPr>
              <w:spacing w:after="0"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lastRenderedPageBreak/>
              <w:t>المملكة العربية السعودية</w:t>
            </w:r>
          </w:p>
          <w:p w14:paraId="5ACFC61E" w14:textId="77777777" w:rsidR="00F65FD4" w:rsidRPr="00D10C26" w:rsidRDefault="00ED5CE4" w:rsidP="005D082B">
            <w:pPr>
              <w:spacing w:after="0"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وزارة التعليم</w:t>
            </w:r>
          </w:p>
          <w:p w14:paraId="6FF04F0D" w14:textId="77777777" w:rsidR="00F65FD4" w:rsidRPr="00D10C26" w:rsidRDefault="00ED5CE4" w:rsidP="005D082B">
            <w:pPr>
              <w:spacing w:after="0"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دارة التعليم :</w:t>
            </w:r>
          </w:p>
          <w:p w14:paraId="7115A3F9" w14:textId="77777777" w:rsidR="00F65FD4" w:rsidRPr="00D10C26" w:rsidRDefault="00ED5CE4" w:rsidP="00483C49">
            <w:pPr>
              <w:spacing w:after="0"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مكتب</w:t>
            </w: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: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  <w:p w14:paraId="66408A34" w14:textId="77777777" w:rsidR="00F65FD4" w:rsidRPr="00D10C26" w:rsidRDefault="00ED5CE4" w:rsidP="005D082B">
            <w:pPr>
              <w:spacing w:after="0" w:line="276" w:lineRule="auto"/>
              <w:jc w:val="center"/>
              <w:rPr>
                <w:rFonts w:ascii="Calibri" w:eastAsia="Calibri" w:hAnsi="Calibri" w:cs="Times New Roman"/>
                <w:b/>
                <w:color w:val="000000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مدرسة:</w:t>
            </w:r>
          </w:p>
        </w:tc>
        <w:tc>
          <w:tcPr>
            <w:tcW w:w="2108" w:type="dxa"/>
            <w:tcBorders>
              <w:bottom w:val="single" w:sz="12" w:space="0" w:color="auto"/>
            </w:tcBorders>
            <w:vAlign w:val="center"/>
          </w:tcPr>
          <w:p w14:paraId="5502EBBE" w14:textId="77777777" w:rsidR="00F65FD4" w:rsidRPr="00D10C26" w:rsidRDefault="00ED5CE4" w:rsidP="0001094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color w:val="000000"/>
                <w:sz w:val="28"/>
                <w:szCs w:val="28"/>
                <w:rtl/>
              </w:rPr>
            </w:pPr>
            <w:r w:rsidRPr="00D10C26">
              <w:rPr>
                <w:rFonts w:cstheme="minorHAnsi"/>
                <w:noProof/>
                <w:color w:val="000000"/>
                <w:sz w:val="28"/>
                <w:szCs w:val="28"/>
              </w:rPr>
              <w:drawing>
                <wp:inline distT="0" distB="0" distL="0" distR="0" wp14:anchorId="11A09B54" wp14:editId="5EBF6EA0">
                  <wp:extent cx="1257300" cy="942975"/>
                  <wp:effectExtent l="0" t="0" r="0" b="9525"/>
                  <wp:docPr id="22" name="صورة 0" descr="a.png">
                    <a:hlinkClick xmlns:a="http://schemas.openxmlformats.org/drawingml/2006/main" r:id="rId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صورة 0" descr="a.png">
                            <a:hlinkClick r:id="rId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0" cy="9477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3" w:type="dxa"/>
            <w:gridSpan w:val="2"/>
            <w:tcBorders>
              <w:bottom w:val="single" w:sz="12" w:space="0" w:color="auto"/>
            </w:tcBorders>
            <w:vAlign w:val="center"/>
          </w:tcPr>
          <w:p w14:paraId="6C1AC5B7" w14:textId="77777777" w:rsidR="00F65FD4" w:rsidRPr="00D10C26" w:rsidRDefault="00ED5CE4" w:rsidP="00916FC1">
            <w:pPr>
              <w:spacing w:after="0" w:line="360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مـــ</w:t>
            </w: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قرر : رياضيات </w:t>
            </w:r>
            <w:r w:rsidR="00916FC1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1-2</w:t>
            </w:r>
          </w:p>
          <w:p w14:paraId="5A1FFAAF" w14:textId="77777777" w:rsidR="00F65FD4" w:rsidRDefault="00ED5CE4" w:rsidP="00834247">
            <w:pPr>
              <w:spacing w:after="0" w:line="360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صـف :</w:t>
            </w:r>
            <w:r w:rsidR="00C46733"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ثاني ثانوي</w:t>
            </w:r>
          </w:p>
          <w:p w14:paraId="17E0F97F" w14:textId="77777777" w:rsidR="00555F15" w:rsidRPr="00D10C26" w:rsidRDefault="00ED5CE4" w:rsidP="00834247">
            <w:pPr>
              <w:spacing w:after="0" w:line="360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عدد </w:t>
            </w:r>
            <w:r w:rsidR="00834247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أسئلة</w:t>
            </w: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: 3</w:t>
            </w:r>
          </w:p>
          <w:p w14:paraId="2CD04286" w14:textId="77777777" w:rsidR="001A05DF" w:rsidRDefault="00ED5CE4" w:rsidP="00834247">
            <w:pPr>
              <w:spacing w:after="0" w:line="360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زمن : ثلاث ساعات</w:t>
            </w:r>
          </w:p>
          <w:p w14:paraId="4C94C9CC" w14:textId="0BBFBC7D" w:rsidR="00F65FD4" w:rsidRPr="001A05DF" w:rsidRDefault="00ED5CE4" w:rsidP="00483C49">
            <w:pPr>
              <w:spacing w:after="0" w:line="360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</w:t>
            </w:r>
            <w:r w:rsidR="001A05DF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تاريخ : / 4 /</w:t>
            </w:r>
            <w:r w:rsidR="00E264F1">
              <w:rPr>
                <w:rFonts w:eastAsia="Calibri" w:cs="Times New Roman" w:hint="cs"/>
                <w:bCs/>
                <w:color w:val="000000"/>
                <w:sz w:val="24"/>
                <w:szCs w:val="24"/>
                <w:rtl/>
              </w:rPr>
              <w:t xml:space="preserve">1446هـ </w:t>
            </w:r>
          </w:p>
        </w:tc>
        <w:tc>
          <w:tcPr>
            <w:tcW w:w="3414" w:type="dxa"/>
            <w:gridSpan w:val="2"/>
            <w:tcBorders>
              <w:bottom w:val="single" w:sz="12" w:space="0" w:color="auto"/>
            </w:tcBorders>
            <w:vAlign w:val="center"/>
          </w:tcPr>
          <w:tbl>
            <w:tblPr>
              <w:tblStyle w:val="TableGrid00"/>
              <w:tblpPr w:leftFromText="180" w:rightFromText="180" w:vertAnchor="text" w:horzAnchor="margin" w:tblpY="-1443"/>
              <w:tblOverlap w:val="never"/>
              <w:bidiVisual/>
              <w:tblW w:w="3402" w:type="dxa"/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708"/>
              <w:gridCol w:w="851"/>
              <w:gridCol w:w="1276"/>
            </w:tblGrid>
            <w:tr w:rsidR="00646399" w14:paraId="5DDEB720" w14:textId="77777777" w:rsidTr="00834247">
              <w:trPr>
                <w:trHeight w:val="416"/>
              </w:trPr>
              <w:tc>
                <w:tcPr>
                  <w:tcW w:w="3402" w:type="dxa"/>
                  <w:gridSpan w:val="4"/>
                  <w:tcBorders>
                    <w:right w:val="single" w:sz="12" w:space="0" w:color="000000"/>
                  </w:tcBorders>
                </w:tcPr>
                <w:p w14:paraId="030E7D04" w14:textId="77777777" w:rsidR="00834247" w:rsidRPr="00382FC5" w:rsidRDefault="00ED5CE4" w:rsidP="00834247">
                  <w:pPr>
                    <w:jc w:val="center"/>
                    <w:rPr>
                      <w:rFonts w:eastAsia="Calibri" w:cs="AL-Mohanad Bold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>المجــــــــــــــــــــــــــــموع</w:t>
                  </w:r>
                </w:p>
              </w:tc>
            </w:tr>
            <w:tr w:rsidR="00646399" w14:paraId="5FF696F9" w14:textId="77777777" w:rsidTr="00834247">
              <w:trPr>
                <w:trHeight w:val="694"/>
              </w:trPr>
              <w:tc>
                <w:tcPr>
                  <w:tcW w:w="567" w:type="dxa"/>
                  <w:tcBorders>
                    <w:right w:val="single" w:sz="12" w:space="0" w:color="000000"/>
                  </w:tcBorders>
                </w:tcPr>
                <w:p w14:paraId="44243B11" w14:textId="77777777" w:rsidR="004923A3" w:rsidRPr="00D10C26" w:rsidRDefault="00ED5CE4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>س1</w:t>
                  </w:r>
                </w:p>
              </w:tc>
              <w:tc>
                <w:tcPr>
                  <w:tcW w:w="708" w:type="dxa"/>
                </w:tcPr>
                <w:p w14:paraId="3CFACFFF" w14:textId="77777777" w:rsidR="004923A3" w:rsidRPr="00D10C26" w:rsidRDefault="004923A3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851" w:type="dxa"/>
                  <w:vMerge w:val="restart"/>
                  <w:tcBorders>
                    <w:right w:val="single" w:sz="12" w:space="0" w:color="000000"/>
                  </w:tcBorders>
                </w:tcPr>
                <w:p w14:paraId="7D0A34C9" w14:textId="77777777" w:rsidR="004923A3" w:rsidRDefault="004923A3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14:paraId="0B980A58" w14:textId="77777777" w:rsidR="004923A3" w:rsidRPr="00D10C26" w:rsidRDefault="00ED5CE4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  <w:r w:rsidRPr="00D10C26"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  <w:t xml:space="preserve">الدرجة </w:t>
                  </w:r>
                </w:p>
                <w:p w14:paraId="62D18717" w14:textId="77777777" w:rsidR="004923A3" w:rsidRPr="00D10C26" w:rsidRDefault="00ED5CE4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  <w:r w:rsidRPr="00D10C26"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  <w:t>رقماً</w:t>
                  </w:r>
                </w:p>
              </w:tc>
              <w:tc>
                <w:tcPr>
                  <w:tcW w:w="1276" w:type="dxa"/>
                  <w:tcBorders>
                    <w:left w:val="single" w:sz="12" w:space="0" w:color="000000"/>
                    <w:right w:val="nil"/>
                  </w:tcBorders>
                </w:tcPr>
                <w:p w14:paraId="1B38753E" w14:textId="77777777" w:rsidR="004923A3" w:rsidRPr="00D10C26" w:rsidRDefault="004923A3" w:rsidP="004923A3">
                  <w:pPr>
                    <w:rPr>
                      <w:rFonts w:eastAsia="Calibri" w:cs="AL-Mohanad Bold"/>
                      <w:b/>
                      <w:bCs/>
                      <w:sz w:val="2"/>
                      <w:szCs w:val="8"/>
                      <w:rtl/>
                    </w:rPr>
                  </w:pPr>
                </w:p>
              </w:tc>
            </w:tr>
            <w:tr w:rsidR="00646399" w14:paraId="0BA72A12" w14:textId="77777777" w:rsidTr="00834247">
              <w:trPr>
                <w:trHeight w:val="540"/>
              </w:trPr>
              <w:tc>
                <w:tcPr>
                  <w:tcW w:w="567" w:type="dxa"/>
                  <w:tcBorders>
                    <w:right w:val="single" w:sz="12" w:space="0" w:color="000000"/>
                  </w:tcBorders>
                </w:tcPr>
                <w:p w14:paraId="120ACB4A" w14:textId="77777777" w:rsidR="004923A3" w:rsidRPr="00D10C26" w:rsidRDefault="00ED5CE4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>س2</w:t>
                  </w:r>
                </w:p>
              </w:tc>
              <w:tc>
                <w:tcPr>
                  <w:tcW w:w="708" w:type="dxa"/>
                </w:tcPr>
                <w:p w14:paraId="4325A0E3" w14:textId="77777777" w:rsidR="004923A3" w:rsidRPr="00D10C26" w:rsidRDefault="004923A3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851" w:type="dxa"/>
                  <w:vMerge/>
                  <w:tcBorders>
                    <w:right w:val="single" w:sz="12" w:space="0" w:color="000000"/>
                  </w:tcBorders>
                </w:tcPr>
                <w:p w14:paraId="1599F77D" w14:textId="77777777" w:rsidR="004923A3" w:rsidRPr="00D10C26" w:rsidRDefault="004923A3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276" w:type="dxa"/>
                  <w:tcBorders>
                    <w:left w:val="single" w:sz="12" w:space="0" w:color="000000"/>
                    <w:right w:val="nil"/>
                  </w:tcBorders>
                </w:tcPr>
                <w:p w14:paraId="4EB833C7" w14:textId="77777777" w:rsidR="004923A3" w:rsidRPr="00D10C26" w:rsidRDefault="00ED5CE4" w:rsidP="004923A3">
                  <w:pPr>
                    <w:rPr>
                      <w:rFonts w:eastAsia="Calibri" w:cs="AL-Mohanad Bold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eastAsia="Calibri" w:cs="AL-Mohanad Bold" w:hint="cs"/>
                      <w:b/>
                      <w:bCs/>
                      <w:sz w:val="28"/>
                      <w:szCs w:val="28"/>
                      <w:rtl/>
                    </w:rPr>
                    <w:t xml:space="preserve">  من 40</w:t>
                  </w:r>
                </w:p>
              </w:tc>
            </w:tr>
            <w:tr w:rsidR="00646399" w14:paraId="7009015E" w14:textId="77777777" w:rsidTr="00834247">
              <w:trPr>
                <w:trHeight w:val="540"/>
              </w:trPr>
              <w:tc>
                <w:tcPr>
                  <w:tcW w:w="567" w:type="dxa"/>
                  <w:tcBorders>
                    <w:right w:val="single" w:sz="12" w:space="0" w:color="000000"/>
                  </w:tcBorders>
                </w:tcPr>
                <w:p w14:paraId="2705A0AC" w14:textId="77777777" w:rsidR="00834247" w:rsidRDefault="00ED5CE4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>س3</w:t>
                  </w:r>
                </w:p>
              </w:tc>
              <w:tc>
                <w:tcPr>
                  <w:tcW w:w="708" w:type="dxa"/>
                </w:tcPr>
                <w:p w14:paraId="1DF1BFCD" w14:textId="77777777" w:rsidR="00834247" w:rsidRPr="00D10C26" w:rsidRDefault="00834247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851" w:type="dxa"/>
                  <w:tcBorders>
                    <w:right w:val="single" w:sz="12" w:space="0" w:color="000000"/>
                  </w:tcBorders>
                </w:tcPr>
                <w:p w14:paraId="5E57E2BA" w14:textId="77777777" w:rsidR="00834247" w:rsidRDefault="00ED5CE4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الدرجة </w:t>
                  </w:r>
                </w:p>
                <w:p w14:paraId="6CA1EFCE" w14:textId="77777777" w:rsidR="00834247" w:rsidRDefault="00ED5CE4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كتابة </w:t>
                  </w:r>
                </w:p>
                <w:p w14:paraId="1B79A3CE" w14:textId="77777777" w:rsidR="00834247" w:rsidRPr="00D10C26" w:rsidRDefault="00834247" w:rsidP="004923A3">
                  <w:pPr>
                    <w:jc w:val="center"/>
                    <w:rPr>
                      <w:rFonts w:eastAsia="Calibri" w:cs="Times New Roman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276" w:type="dxa"/>
                  <w:tcBorders>
                    <w:left w:val="single" w:sz="12" w:space="0" w:color="000000"/>
                    <w:right w:val="nil"/>
                  </w:tcBorders>
                </w:tcPr>
                <w:p w14:paraId="248DD3F4" w14:textId="77777777" w:rsidR="00834247" w:rsidRDefault="00834247" w:rsidP="004923A3">
                  <w:pPr>
                    <w:rPr>
                      <w:rFonts w:eastAsia="Calibri" w:cs="AL-Mohanad Bold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14:paraId="2486692A" w14:textId="77777777" w:rsidR="00F65FD4" w:rsidRPr="00D10C26" w:rsidRDefault="00F65FD4" w:rsidP="004923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8"/>
                <w:rtl/>
              </w:rPr>
            </w:pPr>
          </w:p>
        </w:tc>
      </w:tr>
      <w:tr w:rsidR="00646399" w14:paraId="0FD59AAD" w14:textId="77777777" w:rsidTr="004923A3">
        <w:trPr>
          <w:trHeight w:val="50"/>
          <w:jc w:val="center"/>
        </w:trPr>
        <w:tc>
          <w:tcPr>
            <w:tcW w:w="10473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34F2F48" w14:textId="0D9F02F6" w:rsidR="00F65FD4" w:rsidRPr="00D10C26" w:rsidRDefault="00ED5CE4" w:rsidP="00256C07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أسئلة اختبار </w:t>
            </w:r>
            <w:r w:rsidR="004A6208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مادة الرياضيات</w:t>
            </w:r>
            <w:r w:rsidR="00916FC1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2-1</w:t>
            </w:r>
            <w:r w:rsidR="004A6208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للمستوى الثالث</w:t>
            </w:r>
            <w:r w:rsidR="00555F15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الفصل الدراسي الأول</w:t>
            </w: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555F15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لعام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E264F1">
              <w:rPr>
                <w:rFonts w:eastAsia="Calibri" w:cs="Times New Roman" w:hint="cs"/>
                <w:bCs/>
                <w:color w:val="000000"/>
                <w:sz w:val="24"/>
                <w:szCs w:val="24"/>
                <w:rtl/>
              </w:rPr>
              <w:t xml:space="preserve">١٤٤٦هـ </w:t>
            </w:r>
          </w:p>
        </w:tc>
      </w:tr>
      <w:tr w:rsidR="00646399" w14:paraId="3C043A6C" w14:textId="77777777" w:rsidTr="004923A3">
        <w:trPr>
          <w:trHeight w:val="50"/>
          <w:jc w:val="center"/>
        </w:trPr>
        <w:tc>
          <w:tcPr>
            <w:tcW w:w="10473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09B9733" w14:textId="77777777" w:rsidR="00F65FD4" w:rsidRPr="00D10C26" w:rsidRDefault="00ED5CE4" w:rsidP="00E53B5C">
            <w:pPr>
              <w:spacing w:after="0" w:line="240" w:lineRule="auto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اسم الطالب/                                                                          </w:t>
            </w:r>
            <w:r w:rsidR="00466CB0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                               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 رقم الجلوس/                                       </w:t>
            </w:r>
          </w:p>
        </w:tc>
      </w:tr>
      <w:tr w:rsidR="00646399" w14:paraId="6DEDC8AA" w14:textId="77777777" w:rsidTr="004923A3">
        <w:trPr>
          <w:trHeight w:val="50"/>
          <w:jc w:val="center"/>
        </w:trPr>
        <w:tc>
          <w:tcPr>
            <w:tcW w:w="230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942123C" w14:textId="77777777" w:rsidR="00F65FD4" w:rsidRPr="00D10C26" w:rsidRDefault="00ED5CE4" w:rsidP="00483C49">
            <w:pPr>
              <w:spacing w:after="0" w:line="240" w:lineRule="auto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مصحح:</w:t>
            </w: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9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6C248D6" w14:textId="77777777" w:rsidR="00F65FD4" w:rsidRPr="00D10C26" w:rsidRDefault="00ED5CE4" w:rsidP="00002AE8">
            <w:pPr>
              <w:spacing w:after="0" w:line="240" w:lineRule="auto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توقيع:</w:t>
            </w:r>
          </w:p>
        </w:tc>
        <w:tc>
          <w:tcPr>
            <w:tcW w:w="250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67106B2" w14:textId="77777777" w:rsidR="00F65FD4" w:rsidRPr="00D10C26" w:rsidRDefault="00ED5CE4" w:rsidP="00916FC1">
            <w:pPr>
              <w:spacing w:after="0" w:line="240" w:lineRule="auto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مراجع:</w:t>
            </w:r>
          </w:p>
        </w:tc>
        <w:tc>
          <w:tcPr>
            <w:tcW w:w="27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91AA30B" w14:textId="77777777" w:rsidR="00F65FD4" w:rsidRPr="00D10C26" w:rsidRDefault="00F65FD4" w:rsidP="00002AE8">
            <w:pPr>
              <w:spacing w:after="0" w:line="240" w:lineRule="auto"/>
              <w:rPr>
                <w:rFonts w:ascii="Calibri" w:eastAsia="Calibri" w:hAnsi="Calibri" w:cs="Times New Roman"/>
                <w:bCs/>
                <w:color w:val="000000"/>
                <w:sz w:val="24"/>
                <w:szCs w:val="24"/>
                <w:rtl/>
              </w:rPr>
            </w:pPr>
          </w:p>
        </w:tc>
      </w:tr>
    </w:tbl>
    <w:p w14:paraId="563822A2" w14:textId="77777777" w:rsidR="0047721D" w:rsidRPr="00495FB1" w:rsidRDefault="00ED5CE4" w:rsidP="00495FB1">
      <w:pPr>
        <w:spacing w:after="0" w:line="240" w:lineRule="auto"/>
        <w:rPr>
          <w:rFonts w:ascii="Andalus" w:eastAsia="Calibri" w:hAnsi="Andalus" w:cs="Andalus"/>
          <w:b/>
          <w:bCs/>
          <w:color w:val="000000"/>
          <w:sz w:val="28"/>
          <w:szCs w:val="36"/>
          <w:rtl/>
        </w:rPr>
      </w:pPr>
      <w:r>
        <w:rPr>
          <w:rFonts w:ascii="Andalus" w:hAnsi="Andalus" w:cs="Andalus"/>
          <w:noProof/>
          <w:color w:val="000000"/>
          <w:sz w:val="28"/>
          <w:szCs w:val="36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6AC4CCF" wp14:editId="5B0B8E25">
                <wp:simplePos x="0" y="0"/>
                <wp:positionH relativeFrom="column">
                  <wp:posOffset>1038225</wp:posOffset>
                </wp:positionH>
                <wp:positionV relativeFrom="paragraph">
                  <wp:posOffset>281940</wp:posOffset>
                </wp:positionV>
                <wp:extent cx="546100" cy="419100"/>
                <wp:effectExtent l="0" t="0" r="6350" b="0"/>
                <wp:wrapNone/>
                <wp:docPr id="330995728" name="Oval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0" cy="4191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770EED8" id="Oval 69" o:spid="_x0000_s1026" style="position:absolute;left:0;text-align:left;margin-left:81.75pt;margin-top:22.2pt;width:43pt;height:33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"/>
            </w:pict>
          </mc:Fallback>
        </mc:AlternateContent>
      </w:r>
      <w:r>
        <w:rPr>
          <w:rFonts w:ascii="Andalus" w:hAnsi="Andalus" w:cs="Andalus"/>
          <w:noProof/>
          <w:color w:val="000000"/>
          <w:sz w:val="28"/>
          <w:szCs w:val="36"/>
          <w:rtl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6558FF53" wp14:editId="224803D9">
                <wp:simplePos x="0" y="0"/>
                <wp:positionH relativeFrom="margin">
                  <wp:posOffset>-10795</wp:posOffset>
                </wp:positionH>
                <wp:positionV relativeFrom="paragraph">
                  <wp:posOffset>45720</wp:posOffset>
                </wp:positionV>
                <wp:extent cx="734695" cy="655320"/>
                <wp:effectExtent l="8255" t="9525" r="9525" b="11430"/>
                <wp:wrapNone/>
                <wp:docPr id="1860891902" name="Group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695" cy="655320"/>
                          <a:chOff x="2605" y="3215"/>
                          <a:chExt cx="685" cy="826"/>
                        </a:xfrm>
                      </wpg:grpSpPr>
                      <wps:wsp>
                        <wps:cNvPr id="1197273824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614" y="3215"/>
                            <a:ext cx="676" cy="82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3E915BC" w14:textId="77777777" w:rsidR="004A6208" w:rsidRDefault="004A6208" w:rsidP="00382FC5">
                              <w:pPr>
                                <w:bidi w:val="0"/>
                                <w:spacing w:after="0" w:line="240" w:lineRule="auto"/>
                                <w:jc w:val="center"/>
                              </w:pPr>
                            </w:p>
                            <w:p w14:paraId="0FF39FF2" w14:textId="77777777" w:rsidR="004A6208" w:rsidRDefault="00ED5CE4" w:rsidP="00382FC5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095849051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605" y="3631"/>
                            <a:ext cx="6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58FF53" id="Group 203" o:spid="_x0000_s1050" style="position:absolute;left:0;text-align:left;margin-left:-.85pt;margin-top:3.6pt;width:57.85pt;height:51.6pt;z-index:251730944;mso-position-horizontal-relative:margin" coordorigin="2605,3215" coordsize="685,826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">
                <v:roundrect id="AutoShape 6" o:spid="_x0000_s1051" style="position:absolute;left:2614;top:3215;width:676;height:826;visibility:visible;mso-wrap-style:square;v-text-anchor:top" arcsize="10923f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">
                  <v:textbox>
                    <w:txbxContent>
                      <w:p w14:paraId="33E915BC" w14:textId="77777777" w:rsidR="004A6208" w:rsidRDefault="004A6208" w:rsidP="00382FC5">
                        <w:pPr>
                          <w:bidi w:val="0"/>
                          <w:spacing w:after="0" w:line="240" w:lineRule="auto"/>
                          <w:jc w:val="center"/>
                        </w:pPr>
                      </w:p>
                      <w:p w14:paraId="0FF39FF2" w14:textId="77777777" w:rsidR="004A6208" w:rsidRDefault="00ED5CE4" w:rsidP="00382FC5">
                        <w:pPr>
                          <w:jc w:val="center"/>
                          <w:rPr>
                            <w:rtl/>
                          </w:rPr>
                        </w:pPr>
                        <w:r>
                          <w:t>15</w:t>
                        </w:r>
                      </w:p>
                    </w:txbxContent>
                  </v:textbox>
                </v:roundrect>
                <v:shape id="AutoShape 7" o:spid="_x0000_s1052" type="#_x0000_t32" style="position:absolute;left:2605;top:3631;width:676;height: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"/>
                <w10:wrap anchorx="margin"/>
              </v:group>
            </w:pict>
          </mc:Fallback>
        </mc:AlternateContent>
      </w:r>
      <w:r w:rsidR="0047721D" w:rsidRPr="00495FB1">
        <w:rPr>
          <w:rFonts w:ascii="Andalus" w:eastAsia="Calibri" w:hAnsi="Andalus" w:cs="Andalus"/>
          <w:b/>
          <w:bCs/>
          <w:color w:val="000000"/>
          <w:sz w:val="28"/>
          <w:szCs w:val="36"/>
          <w:rtl/>
        </w:rPr>
        <w:t xml:space="preserve">السؤال الأول:        </w:t>
      </w:r>
      <w:r w:rsidR="00010942" w:rsidRPr="00495FB1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 xml:space="preserve">                                       </w:t>
      </w:r>
      <w:r w:rsidR="00495FB1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 xml:space="preserve">                      </w:t>
      </w:r>
      <w:r w:rsidR="00010942" w:rsidRPr="00495FB1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 xml:space="preserve"> </w:t>
      </w:r>
    </w:p>
    <w:p w14:paraId="42958AE0" w14:textId="77777777" w:rsidR="00834247" w:rsidRDefault="00ED5CE4" w:rsidP="00495FB1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8"/>
          <w:szCs w:val="28"/>
        </w:rPr>
        <w:t>A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>)ضع علام</w:t>
      </w:r>
      <w:r w:rsidR="00367B50" w:rsidRPr="00D10C26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>ة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 xml:space="preserve"> ( </w:t>
      </w:r>
      <w:r w:rsidRPr="00D10C26">
        <w:rPr>
          <w:rFonts w:ascii="SymbolPS" w:eastAsia="Calibri" w:hAnsi="SymbolPS" w:cs="AL-Mateen"/>
          <w:b/>
          <w:bCs/>
          <w:color w:val="000000"/>
          <w:sz w:val="28"/>
          <w:szCs w:val="28"/>
        </w:rPr>
        <w:sym w:font="SymbolPS" w:char="F0D6"/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 xml:space="preserve"> ) أمام العبارة الصحيحة وعلامة ( × ) أمام العبارة الخاطئة فيما يلي:</w:t>
      </w:r>
    </w:p>
    <w:p w14:paraId="7DFD8E09" w14:textId="77777777" w:rsidR="0047721D" w:rsidRPr="00D10C26" w:rsidRDefault="0047721D" w:rsidP="00495FB1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14"/>
          <w:rtl/>
        </w:rPr>
      </w:pPr>
    </w:p>
    <w:tbl>
      <w:tblPr>
        <w:tblStyle w:val="TableGrid00"/>
        <w:bidiVisual/>
        <w:tblW w:w="0" w:type="auto"/>
        <w:tbl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  <w:insideH w:val="single" w:sz="4" w:space="0" w:color="D9D9D9"/>
          <w:insideV w:val="single" w:sz="4" w:space="0" w:color="D9D9D9"/>
        </w:tblBorders>
        <w:tblLayout w:type="fixed"/>
        <w:tblLook w:val="04A0" w:firstRow="1" w:lastRow="0" w:firstColumn="1" w:lastColumn="0" w:noHBand="0" w:noVBand="1"/>
      </w:tblPr>
      <w:tblGrid>
        <w:gridCol w:w="651"/>
        <w:gridCol w:w="8506"/>
        <w:gridCol w:w="1418"/>
      </w:tblGrid>
      <w:tr w:rsidR="00646399" w14:paraId="21B57B8E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  <w:vAlign w:val="center"/>
          </w:tcPr>
          <w:p w14:paraId="033EE73C" w14:textId="77777777" w:rsidR="00644203" w:rsidRPr="00D10C26" w:rsidRDefault="00ED5CE4" w:rsidP="00495FB1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bookmarkStart w:id="1" w:name="_Hlk86245238"/>
            <w:r w:rsidRPr="00D10C26">
              <w:rPr>
                <w:rFonts w:eastAsia="Calibri" w:cs="AL-Mohanad Bold"/>
                <w:color w:val="000000"/>
                <w:sz w:val="28"/>
                <w:szCs w:val="28"/>
              </w:rPr>
              <w:t>(1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1F3994EF" w14:textId="77777777" w:rsidR="00644203" w:rsidRPr="00D10C26" w:rsidRDefault="00ED5CE4" w:rsidP="00F65FD4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الدالة التي تكتب باستعمال </w:t>
            </w:r>
            <w:proofErr w:type="spellStart"/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>عبارتبن</w:t>
            </w:r>
            <w:proofErr w:type="spellEnd"/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 أو أكثر تسمى دالة متعددة التعريف </w:t>
            </w:r>
          </w:p>
        </w:tc>
        <w:tc>
          <w:tcPr>
            <w:tcW w:w="1418" w:type="dxa"/>
          </w:tcPr>
          <w:p w14:paraId="7F1347C6" w14:textId="77777777" w:rsidR="00644203" w:rsidRPr="00D10C26" w:rsidRDefault="00ED5CE4" w:rsidP="000B0FC1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>(          )</w:t>
            </w:r>
          </w:p>
        </w:tc>
      </w:tr>
      <w:bookmarkEnd w:id="1"/>
      <w:tr w:rsidR="00646399" w14:paraId="54BAE23A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14:paraId="4A51BD65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</w:rPr>
              <w:t>(2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3CDB981E" w14:textId="77777777" w:rsidR="00644203" w:rsidRPr="00D10C26" w:rsidRDefault="00ED5CE4" w:rsidP="00C7076D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مجموعة حل نظام متباينتين غير متقاطعة في الحل هي </w:t>
            </w:r>
            <w:r w:rsidR="008F746D">
              <w:rPr>
                <w:rFonts w:asciiTheme="minorHAnsi" w:hAnsiTheme="minorHAnsi"/>
                <w:noProof/>
                <w:position w:val="-6"/>
                <w:sz w:val="28"/>
                <w:szCs w:val="28"/>
              </w:rPr>
            </w:r>
            <w:r w:rsidR="008F746D">
              <w:rPr>
                <w:rFonts w:asciiTheme="minorHAnsi" w:hAnsiTheme="minorHAnsi"/>
                <w:noProof/>
                <w:position w:val="-6"/>
                <w:sz w:val="28"/>
                <w:szCs w:val="28"/>
              </w:rPr>
              <w:object w:dxaOrig="300" w:dyaOrig="300">
                <v:shape id="_x0000_i1114" type="#_x0000_t75" style="width:14.85pt;height:14.85pt" o:ole="">
                  <v:imagedata r:id="rId211" o:title=""/>
                </v:shape>
                <o:OLEObject Type="Embed" ProgID="Equation.DSMT4" ShapeID="_x0000_i1114" DrawAspect="Content" ObjectID="_1791577334" r:id="rId212"/>
              </w:object>
            </w: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14:paraId="4F679B3A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  <w:rtl/>
              </w:rPr>
              <w:t>(          )</w:t>
            </w:r>
          </w:p>
        </w:tc>
      </w:tr>
      <w:tr w:rsidR="00646399" w14:paraId="63EA56E1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14:paraId="2085A2F7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</w:rPr>
              <w:t>(3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41C993AE" w14:textId="77777777" w:rsidR="00644203" w:rsidRPr="00D10C26" w:rsidRDefault="00ED5CE4" w:rsidP="00F65FD4">
            <w:pPr>
              <w:rPr>
                <w:rFonts w:eastAsia="Calibri" w:cs="AL-Mohanad Bold"/>
                <w:color w:val="000000"/>
                <w:sz w:val="28"/>
                <w:szCs w:val="28"/>
              </w:rPr>
            </w:pP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العبارة </w:t>
            </w:r>
            <w:r w:rsidR="008F746D">
              <w:rPr>
                <w:rFonts w:asciiTheme="minorHAnsi" w:hAnsiTheme="minorHAnsi"/>
                <w:noProof/>
                <w:position w:val="-8"/>
                <w:sz w:val="28"/>
                <w:szCs w:val="28"/>
              </w:rPr>
            </w:r>
            <w:r w:rsidR="008F746D">
              <w:rPr>
                <w:rFonts w:asciiTheme="minorHAnsi" w:hAnsiTheme="minorHAnsi"/>
                <w:noProof/>
                <w:position w:val="-8"/>
                <w:sz w:val="28"/>
                <w:szCs w:val="28"/>
              </w:rPr>
              <w:object w:dxaOrig="1320" w:dyaOrig="405">
                <v:shape id="_x0000_i1115" type="#_x0000_t75" style="width:65.95pt;height:20.35pt" o:ole="">
                  <v:imagedata r:id="rId213" o:title=""/>
                </v:shape>
                <o:OLEObject Type="Embed" ProgID="Equation.DSMT4" ShapeID="_x0000_i1115" DrawAspect="Content" ObjectID="_1791577335" r:id="rId214"/>
              </w:object>
            </w: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 كثيرة حدود أولية</w:t>
            </w:r>
            <w:r w:rsidR="00C7076D"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>.</w:t>
            </w:r>
            <w:r w:rsidR="001C0603" w:rsidRPr="00D10C26">
              <w:rPr>
                <w:rFonts w:eastAsia="Calibri" w:cstheme="minorHAnsi"/>
                <w:noProof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418" w:type="dxa"/>
          </w:tcPr>
          <w:p w14:paraId="6D334BA8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  <w:rtl/>
              </w:rPr>
              <w:t>(          )</w:t>
            </w:r>
          </w:p>
        </w:tc>
      </w:tr>
      <w:tr w:rsidR="00646399" w14:paraId="68B30B85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14:paraId="3013D054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</w:rPr>
              <w:t>(4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032BF126" w14:textId="77777777" w:rsidR="00644203" w:rsidRPr="00D10C26" w:rsidRDefault="00ED5CE4" w:rsidP="00D676C5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 w:hint="cs"/>
                <w:sz w:val="28"/>
                <w:szCs w:val="28"/>
                <w:rtl/>
              </w:rPr>
              <w:t xml:space="preserve">تبسيط العبارة </w:t>
            </w:r>
            <w:r w:rsidR="008F746D">
              <w:rPr>
                <w:rFonts w:asciiTheme="minorHAnsi" w:hAnsiTheme="minorHAnsi"/>
                <w:noProof/>
                <w:position w:val="-12"/>
                <w:sz w:val="28"/>
                <w:szCs w:val="28"/>
              </w:rPr>
            </w:r>
            <w:r w:rsidR="008F746D">
              <w:rPr>
                <w:rFonts w:asciiTheme="minorHAnsi" w:hAnsiTheme="minorHAnsi"/>
                <w:noProof/>
                <w:position w:val="-12"/>
                <w:sz w:val="28"/>
                <w:szCs w:val="28"/>
              </w:rPr>
              <w:object w:dxaOrig="1260" w:dyaOrig="360">
                <v:shape id="_x0000_i1116" type="#_x0000_t75" style="width:63.2pt;height:18.15pt" o:ole="">
                  <v:imagedata r:id="rId215" o:title=""/>
                </v:shape>
                <o:OLEObject Type="Embed" ProgID="Equation.DSMT4" ShapeID="_x0000_i1116" DrawAspect="Content" ObjectID="_1791577336" r:id="rId216"/>
              </w:object>
            </w:r>
            <w:r w:rsidRPr="00D10C26">
              <w:rPr>
                <w:rFonts w:eastAsia="Calibri" w:cs="AL-Mohanad Bold" w:hint="cs"/>
                <w:sz w:val="28"/>
                <w:szCs w:val="28"/>
                <w:rtl/>
              </w:rPr>
              <w:t xml:space="preserve">  يساوي</w:t>
            </w:r>
            <w:r w:rsidRPr="00D10C26">
              <w:rPr>
                <w:rFonts w:ascii="Traditional Arabic" w:eastAsia="Calibri" w:hAnsi="Traditional Arabic" w:cs="AL-Mohanad Bold" w:hint="cs"/>
                <w:sz w:val="28"/>
                <w:szCs w:val="28"/>
                <w:rtl/>
              </w:rPr>
              <w:t xml:space="preserve"> </w:t>
            </w:r>
            <w:r w:rsidR="008F746D">
              <w:rPr>
                <w:rFonts w:asciiTheme="minorHAnsi" w:hAnsiTheme="minorHAnsi"/>
                <w:noProof/>
                <w:position w:val="-6"/>
                <w:sz w:val="28"/>
                <w:szCs w:val="28"/>
              </w:rPr>
            </w:r>
            <w:r w:rsidR="008F746D">
              <w:rPr>
                <w:rFonts w:asciiTheme="minorHAnsi" w:hAnsiTheme="minorHAnsi"/>
                <w:noProof/>
                <w:position w:val="-6"/>
                <w:sz w:val="28"/>
                <w:szCs w:val="28"/>
              </w:rPr>
              <w:object w:dxaOrig="1185" w:dyaOrig="300">
                <v:shape id="_x0000_i1117" type="#_x0000_t75" style="width:59.35pt;height:14.85pt" o:ole="">
                  <v:imagedata r:id="rId217" o:title=""/>
                </v:shape>
                <o:OLEObject Type="Embed" ProgID="Equation.DSMT4" ShapeID="_x0000_i1117" DrawAspect="Content" ObjectID="_1791577337" r:id="rId218"/>
              </w:object>
            </w: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14:paraId="47CEEEFC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  <w:rtl/>
              </w:rPr>
              <w:t>(          )</w:t>
            </w:r>
          </w:p>
        </w:tc>
      </w:tr>
      <w:tr w:rsidR="00646399" w14:paraId="49BFD007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14:paraId="37CDD338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</w:rPr>
              <w:t>(5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6E2CE661" w14:textId="77777777" w:rsidR="00644203" w:rsidRPr="00D10C26" w:rsidRDefault="00ED5CE4" w:rsidP="00D676C5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>
              <w:rPr>
                <w:rFonts w:eastAsia="Calibri" w:cs="AL-Mohanad Bold" w:hint="cs"/>
                <w:b/>
                <w:bCs/>
                <w:sz w:val="28"/>
                <w:szCs w:val="28"/>
                <w:rtl/>
              </w:rPr>
              <w:t xml:space="preserve">النقطة </w:t>
            </w:r>
            <m:oMath>
              <m:d>
                <m:dPr>
                  <m:ctrlPr>
                    <w:rPr>
                      <w:rFonts w:ascii="Cambria Math" w:eastAsia="Calibri" w:hAnsi="Cambria Math" w:cs="AL-Mohanad Bold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0</m:t>
                  </m:r>
                  <m:ctrlPr>
                    <w:rPr>
                      <w:rFonts w:ascii="Cambria Math" w:eastAsia="Calibri" w:hAnsi="Cambria Math" w:cs="AL-Mohanad Bold"/>
                      <w:b/>
                      <w:bCs/>
                      <w:sz w:val="30"/>
                    </w:rPr>
                  </m:ctrlPr>
                </m:e>
              </m:d>
            </m:oMath>
            <w:r w:rsidRPr="00DD49C4">
              <w:rPr>
                <w:rFonts w:eastAsia="Calibri" w:cs="AL-Mohanad Bold" w:hint="cs"/>
                <w:b/>
                <w:bCs/>
                <w:sz w:val="28"/>
                <w:szCs w:val="28"/>
                <w:rtl/>
              </w:rPr>
              <w:t xml:space="preserve"> تقع في منطقة حل المتباينة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y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3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&gt;-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 xml:space="preserve"> </m:t>
              </m:r>
            </m:oMath>
            <w:r w:rsidRPr="00DD49C4">
              <w:rPr>
                <w:rFonts w:eastAsia="Calibri" w:cs="AL-Mohanad Bold" w:hint="cs"/>
                <w:b/>
                <w:bCs/>
                <w:sz w:val="28"/>
                <w:szCs w:val="28"/>
                <w:rtl/>
              </w:rPr>
              <w:t xml:space="preserve"> ؟</w:t>
            </w:r>
          </w:p>
        </w:tc>
        <w:tc>
          <w:tcPr>
            <w:tcW w:w="1418" w:type="dxa"/>
          </w:tcPr>
          <w:p w14:paraId="4B8F0BAD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  <w:rtl/>
              </w:rPr>
              <w:t>(          )</w:t>
            </w:r>
          </w:p>
        </w:tc>
      </w:tr>
      <w:tr w:rsidR="00646399" w14:paraId="1F229C4F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14:paraId="5E9C70C3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</w:rPr>
              <w:t>(6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329EC8F9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العدد </w:t>
            </w:r>
            <w:r w:rsidR="008F746D">
              <w:rPr>
                <w:rFonts w:asciiTheme="minorHAnsi" w:hAnsiTheme="minorHAnsi"/>
                <w:noProof/>
                <w:position w:val="-6"/>
                <w:sz w:val="28"/>
                <w:szCs w:val="28"/>
              </w:rPr>
            </w:r>
            <w:r w:rsidR="008F746D">
              <w:rPr>
                <w:rFonts w:asciiTheme="minorHAnsi" w:hAnsiTheme="minorHAnsi"/>
                <w:noProof/>
                <w:position w:val="-6"/>
                <w:sz w:val="28"/>
                <w:szCs w:val="28"/>
              </w:rPr>
              <w:object w:dxaOrig="345" w:dyaOrig="300">
                <v:shape id="_x0000_i1118" type="#_x0000_t75" style="width:17.05pt;height:14.85pt" o:ole="">
                  <v:imagedata r:id="rId219" o:title=""/>
                </v:shape>
                <o:OLEObject Type="Embed" ProgID="Equation.DSMT4" ShapeID="_x0000_i1118" DrawAspect="Content" ObjectID="_1791577338" r:id="rId220"/>
              </w:object>
            </w:r>
            <w:r w:rsidRPr="00D10C26">
              <w:rPr>
                <w:rFonts w:eastAsia="Calibri" w:cs="AL-Mohanad Bold" w:hint="cs"/>
                <w:sz w:val="28"/>
                <w:szCs w:val="28"/>
                <w:rtl/>
              </w:rPr>
              <w:t xml:space="preserve"> عدد تخيلي بحت .</w:t>
            </w:r>
          </w:p>
        </w:tc>
        <w:tc>
          <w:tcPr>
            <w:tcW w:w="1418" w:type="dxa"/>
          </w:tcPr>
          <w:p w14:paraId="1090D406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  <w:rtl/>
              </w:rPr>
              <w:t>(          )</w:t>
            </w:r>
          </w:p>
        </w:tc>
      </w:tr>
      <w:tr w:rsidR="00646399" w14:paraId="4AB67836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14:paraId="0DD34A09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</w:rPr>
              <w:t>(7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7DCBEBBF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إذا كان المميز لمعادلة الدرجة الثانية </w:t>
            </w:r>
            <w:r w:rsidR="008F746D">
              <w:rPr>
                <w:rFonts w:asciiTheme="minorHAnsi" w:hAnsiTheme="minorHAnsi" w:cs="Times New Roman"/>
                <w:noProof/>
                <w:position w:val="-6"/>
                <w:sz w:val="28"/>
                <w:szCs w:val="28"/>
              </w:rPr>
            </w:r>
            <w:r w:rsidR="008F746D">
              <w:rPr>
                <w:rFonts w:asciiTheme="minorHAnsi" w:hAnsiTheme="minorHAnsi" w:cs="Times New Roman"/>
                <w:noProof/>
                <w:position w:val="-6"/>
                <w:sz w:val="28"/>
                <w:szCs w:val="28"/>
              </w:rPr>
              <w:object w:dxaOrig="1605" w:dyaOrig="405">
                <v:shape id="_x0000_i1119" type="#_x0000_t75" style="width:80.25pt;height:20.35pt" o:ole="">
                  <v:imagedata r:id="rId221" o:title=""/>
                </v:shape>
                <o:OLEObject Type="Embed" ProgID="Equation.DSMT4" ShapeID="_x0000_i1119" DrawAspect="Content" ObjectID="_1791577339" r:id="rId222"/>
              </w:object>
            </w: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 فإن لها جذران حقيقيان نسبيان .</w:t>
            </w:r>
          </w:p>
        </w:tc>
        <w:tc>
          <w:tcPr>
            <w:tcW w:w="1418" w:type="dxa"/>
          </w:tcPr>
          <w:p w14:paraId="131FEC3C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  <w:rtl/>
              </w:rPr>
              <w:t>(          )</w:t>
            </w:r>
          </w:p>
        </w:tc>
      </w:tr>
      <w:tr w:rsidR="00646399" w14:paraId="28B582B9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14:paraId="552E9538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</w:rPr>
              <w:t>(8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771F6ADE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المصفوفة </w:t>
            </w:r>
            <w:r w:rsidR="008F746D">
              <w:rPr>
                <w:rFonts w:asciiTheme="minorHAnsi" w:hAnsiTheme="minorHAnsi"/>
                <w:noProof/>
                <w:position w:val="-36"/>
                <w:sz w:val="28"/>
                <w:szCs w:val="28"/>
              </w:rPr>
            </w:r>
            <w:r w:rsidR="008F746D">
              <w:rPr>
                <w:rFonts w:asciiTheme="minorHAnsi" w:hAnsiTheme="minorHAnsi"/>
                <w:noProof/>
                <w:position w:val="-36"/>
                <w:sz w:val="28"/>
                <w:szCs w:val="28"/>
              </w:rPr>
              <w:object w:dxaOrig="870" w:dyaOrig="870">
                <v:shape id="_x0000_i1120" type="#_x0000_t75" style="width:43.4pt;height:43.4pt" o:ole="">
                  <v:imagedata r:id="rId223" o:title=""/>
                </v:shape>
                <o:OLEObject Type="Embed" ProgID="Equation.DSMT4" ShapeID="_x0000_i1120" DrawAspect="Content" ObjectID="_1791577340" r:id="rId224"/>
              </w:object>
            </w: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 تسمى مصفوفة الوحدة من النوع </w:t>
            </w:r>
            <w:r w:rsidR="008F746D">
              <w:rPr>
                <w:rFonts w:asciiTheme="minorHAnsi" w:hAnsiTheme="minorHAnsi"/>
                <w:noProof/>
                <w:position w:val="-6"/>
                <w:sz w:val="28"/>
                <w:szCs w:val="28"/>
              </w:rPr>
            </w:r>
            <w:r w:rsidR="008F746D">
              <w:rPr>
                <w:rFonts w:asciiTheme="minorHAnsi" w:hAnsiTheme="minorHAnsi"/>
                <w:noProof/>
                <w:position w:val="-6"/>
                <w:sz w:val="28"/>
                <w:szCs w:val="28"/>
              </w:rPr>
              <w:object w:dxaOrig="480" w:dyaOrig="300">
                <v:shape id="_x0000_i1121" type="#_x0000_t75" style="width:24.2pt;height:14.85pt" o:ole="">
                  <v:imagedata r:id="rId225" o:title=""/>
                </v:shape>
                <o:OLEObject Type="Embed" ProgID="Equation.DSMT4" ShapeID="_x0000_i1121" DrawAspect="Content" ObjectID="_1791577341" r:id="rId226"/>
              </w:object>
            </w: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14:paraId="0B53CB93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  <w:rtl/>
              </w:rPr>
              <w:t>(          )</w:t>
            </w:r>
          </w:p>
        </w:tc>
      </w:tr>
      <w:tr w:rsidR="00646399" w14:paraId="33499BEF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14:paraId="5664AF26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</w:rPr>
              <w:t>(9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6FA02AA1" w14:textId="77777777" w:rsidR="00644203" w:rsidRPr="00382FC5" w:rsidRDefault="00ED5CE4" w:rsidP="00382FC5">
            <w:pPr>
              <w:rPr>
                <w:rFonts w:eastAsia="Calibri" w:cs="AL-Mateen"/>
                <w:b/>
                <w:bCs/>
                <w:color w:val="000000"/>
                <w:sz w:val="24"/>
                <w:rtl/>
              </w:rPr>
            </w:pPr>
            <w:r w:rsidRPr="00D10C26">
              <w:rPr>
                <w:rFonts w:ascii="Traditional Arabic" w:eastAsia="Calibri" w:hAnsi="Traditional Arabic" w:cs="AL-Mohanad Bold"/>
                <w:sz w:val="28"/>
                <w:szCs w:val="28"/>
                <w:rtl/>
              </w:rPr>
              <w:t xml:space="preserve">إذا قطع أي خط راسي التمثيل البياني للعلاقة في نقطتين أو أكثر, فالعلاقة </w:t>
            </w:r>
            <w:r w:rsidRPr="00D10C26">
              <w:rPr>
                <w:rFonts w:ascii="Traditional Arabic" w:eastAsia="Calibri" w:hAnsi="Traditional Arabic" w:cs="AL-Mohanad Bold" w:hint="cs"/>
                <w:sz w:val="28"/>
                <w:szCs w:val="28"/>
                <w:rtl/>
              </w:rPr>
              <w:t>تمثل</w:t>
            </w:r>
            <w:r w:rsidRPr="00D10C26">
              <w:rPr>
                <w:rFonts w:ascii="Traditional Arabic" w:eastAsia="Calibri" w:hAnsi="Traditional Arabic" w:cs="AL-Mohanad Bold"/>
                <w:sz w:val="28"/>
                <w:szCs w:val="28"/>
                <w:rtl/>
              </w:rPr>
              <w:t xml:space="preserve"> دالة </w:t>
            </w:r>
            <w:r w:rsidRPr="00D10C26">
              <w:rPr>
                <w:rFonts w:ascii="Traditional Arabic" w:eastAsia="Calibri" w:hAnsi="Traditional Arabic" w:cs="AL-Mohanad Bold" w:hint="cs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14:paraId="6E905CEB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  <w:rtl/>
              </w:rPr>
              <w:t>(          )</w:t>
            </w:r>
          </w:p>
        </w:tc>
      </w:tr>
      <w:tr w:rsidR="00646399" w14:paraId="03597F5B" w14:textId="77777777" w:rsidTr="00010942"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  <w:vAlign w:val="center"/>
          </w:tcPr>
          <w:p w14:paraId="29EFDD58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</w:rPr>
              <w:t>(10</w:t>
            </w:r>
            <w:r w:rsidR="004208D4"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14:paraId="720B3150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التمثيل البياني للمتباينة </w:t>
            </w:r>
            <w:r w:rsidR="008F746D">
              <w:rPr>
                <w:rFonts w:asciiTheme="minorHAnsi" w:hAnsiTheme="minorHAnsi"/>
                <w:noProof/>
                <w:position w:val="-12"/>
                <w:sz w:val="28"/>
                <w:szCs w:val="28"/>
              </w:rPr>
            </w:r>
            <w:r w:rsidR="008F746D">
              <w:rPr>
                <w:rFonts w:asciiTheme="minorHAnsi" w:hAnsiTheme="minorHAnsi"/>
                <w:noProof/>
                <w:position w:val="-12"/>
                <w:sz w:val="28"/>
                <w:szCs w:val="28"/>
              </w:rPr>
              <w:object w:dxaOrig="1215" w:dyaOrig="360">
                <v:shape id="_x0000_i1122" type="#_x0000_t75" style="width:61pt;height:18.15pt" o:ole="">
                  <v:imagedata r:id="rId227" o:title=""/>
                </v:shape>
                <o:OLEObject Type="Embed" ProgID="Equation.DSMT4" ShapeID="_x0000_i1122" DrawAspect="Content" ObjectID="_1791577342" r:id="rId228"/>
              </w:object>
            </w:r>
            <w:r w:rsidRPr="00D10C26">
              <w:rPr>
                <w:rFonts w:eastAsia="Calibri" w:cs="AL-Mohanad Bold" w:hint="cs"/>
                <w:color w:val="000000"/>
                <w:sz w:val="28"/>
                <w:szCs w:val="28"/>
                <w:rtl/>
              </w:rPr>
              <w:t xml:space="preserve"> يُحدد بمستقيم متقطع .</w:t>
            </w:r>
          </w:p>
        </w:tc>
        <w:tc>
          <w:tcPr>
            <w:tcW w:w="1418" w:type="dxa"/>
          </w:tcPr>
          <w:p w14:paraId="326FBAAE" w14:textId="77777777" w:rsidR="00644203" w:rsidRPr="00D10C26" w:rsidRDefault="00ED5CE4" w:rsidP="00644203">
            <w:pPr>
              <w:rPr>
                <w:rFonts w:eastAsia="Calibri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sz w:val="28"/>
                <w:szCs w:val="28"/>
                <w:rtl/>
              </w:rPr>
              <w:t>(          )</w:t>
            </w:r>
          </w:p>
        </w:tc>
      </w:tr>
    </w:tbl>
    <w:p w14:paraId="1B7766E1" w14:textId="77777777" w:rsidR="000B0FC1" w:rsidRPr="00D10C26" w:rsidRDefault="00ED5CE4" w:rsidP="000B0FC1">
      <w:pPr>
        <w:spacing w:after="0" w:line="240" w:lineRule="auto"/>
        <w:rPr>
          <w:rFonts w:ascii="Times New Roman" w:eastAsia="Calibri" w:hAnsi="Times New Roman" w:cs="AL-Mohanad Bold"/>
          <w:b/>
          <w:bCs/>
          <w:color w:val="000000"/>
          <w:sz w:val="24"/>
          <w:szCs w:val="32"/>
          <w:rtl/>
        </w:rPr>
      </w:pPr>
      <w:r w:rsidRPr="00D10C26">
        <w:rPr>
          <w:rFonts w:cs="AL-Mateen"/>
          <w:noProof/>
          <w:color w:val="000000"/>
          <w:sz w:val="26"/>
          <w:szCs w:val="34"/>
        </w:rPr>
        <w:drawing>
          <wp:anchor distT="0" distB="0" distL="114300" distR="114300" simplePos="0" relativeHeight="251722752" behindDoc="0" locked="0" layoutInCell="1" allowOverlap="1" wp14:anchorId="07E50532" wp14:editId="78050855">
            <wp:simplePos x="0" y="0"/>
            <wp:positionH relativeFrom="column">
              <wp:posOffset>733425</wp:posOffset>
            </wp:positionH>
            <wp:positionV relativeFrom="paragraph">
              <wp:posOffset>135890</wp:posOffset>
            </wp:positionV>
            <wp:extent cx="561975" cy="447675"/>
            <wp:effectExtent l="19050" t="0" r="9525" b="0"/>
            <wp:wrapNone/>
            <wp:docPr id="1911005181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005181" name="Picture 7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4EB28EA5" w14:textId="77777777" w:rsidR="004F3048" w:rsidRPr="00D10C26" w:rsidRDefault="00ED5CE4" w:rsidP="00222DDC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6"/>
          <w:szCs w:val="34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6"/>
          <w:szCs w:val="34"/>
        </w:rPr>
        <w:t>B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6"/>
          <w:szCs w:val="34"/>
          <w:rtl/>
        </w:rPr>
        <w:t>)  انقل الرقم المناسب من العمود (</w:t>
      </w:r>
      <w:r w:rsidRPr="00D10C26">
        <w:rPr>
          <w:rFonts w:ascii="Times New Roman" w:eastAsia="Calibri" w:hAnsi="Times New Roman" w:cs="AL-Mateen"/>
          <w:b/>
          <w:bCs/>
          <w:color w:val="000000"/>
          <w:sz w:val="26"/>
          <w:szCs w:val="34"/>
        </w:rPr>
        <w:t>A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6"/>
          <w:szCs w:val="34"/>
          <w:rtl/>
        </w:rPr>
        <w:t xml:space="preserve">) بما يناسبه من العمود ( </w:t>
      </w:r>
      <w:r w:rsidRPr="00D10C26">
        <w:rPr>
          <w:rFonts w:ascii="Times New Roman" w:eastAsia="Calibri" w:hAnsi="Times New Roman" w:cs="AL-Mateen"/>
          <w:b/>
          <w:bCs/>
          <w:color w:val="000000"/>
          <w:sz w:val="26"/>
          <w:szCs w:val="34"/>
        </w:rPr>
        <w:t>B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6"/>
          <w:szCs w:val="34"/>
          <w:rtl/>
        </w:rPr>
        <w:t xml:space="preserve">) فيما يلي: </w:t>
      </w:r>
    </w:p>
    <w:p w14:paraId="33171FAB" w14:textId="77777777" w:rsidR="00367B50" w:rsidRPr="00D10C26" w:rsidRDefault="00367B50" w:rsidP="00222DDC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6"/>
          <w:szCs w:val="34"/>
          <w:rtl/>
        </w:rPr>
      </w:pPr>
    </w:p>
    <w:tbl>
      <w:tblPr>
        <w:bidiVisual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643"/>
        <w:gridCol w:w="4996"/>
        <w:gridCol w:w="1251"/>
        <w:gridCol w:w="3546"/>
      </w:tblGrid>
      <w:tr w:rsidR="00646399" w14:paraId="063B503E" w14:textId="77777777" w:rsidTr="001D41B4">
        <w:tc>
          <w:tcPr>
            <w:tcW w:w="575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EECE1"/>
            <w:vAlign w:val="center"/>
          </w:tcPr>
          <w:p w14:paraId="1926A0CA" w14:textId="77777777" w:rsidR="001D41B4" w:rsidRPr="00D10C26" w:rsidRDefault="00ED5CE4" w:rsidP="001D41B4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                         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العمود (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EEECE1"/>
            <w:vAlign w:val="center"/>
          </w:tcPr>
          <w:p w14:paraId="79F32BAA" w14:textId="77777777" w:rsidR="001D41B4" w:rsidRPr="00D10C26" w:rsidRDefault="00ED5CE4" w:rsidP="00BA64F6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الرقم </w:t>
            </w:r>
          </w:p>
        </w:tc>
        <w:tc>
          <w:tcPr>
            <w:tcW w:w="3652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EECE1"/>
            <w:vAlign w:val="center"/>
          </w:tcPr>
          <w:p w14:paraId="00DF0123" w14:textId="77777777" w:rsidR="001D41B4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العمود (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</w:tr>
      <w:tr w:rsidR="00646399" w14:paraId="2494012F" w14:textId="77777777" w:rsidTr="001D41B4">
        <w:trPr>
          <w:trHeight w:val="678"/>
        </w:trPr>
        <w:tc>
          <w:tcPr>
            <w:tcW w:w="651" w:type="dxa"/>
            <w:tcBorders>
              <w:top w:val="single" w:sz="12" w:space="0" w:color="auto"/>
              <w:left w:val="single" w:sz="12" w:space="0" w:color="auto"/>
            </w:tcBorders>
            <w:shd w:val="clear" w:color="auto" w:fill="EEECE1"/>
            <w:vAlign w:val="center"/>
          </w:tcPr>
          <w:p w14:paraId="2C821AAA" w14:textId="77777777" w:rsidR="0047721D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bookmarkStart w:id="2" w:name="_Hlk86244828_0"/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1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1645BD52" w14:textId="77777777" w:rsidR="0047721D" w:rsidRPr="00D10C26" w:rsidRDefault="00ED5CE4" w:rsidP="00447647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الرمز </w:t>
            </w:r>
            <w:r w:rsidR="008F746D">
              <w:rPr>
                <w:noProof/>
                <w:position w:val="-20"/>
                <w:sz w:val="28"/>
                <w:szCs w:val="28"/>
              </w:rPr>
            </w:r>
            <w:r w:rsidR="008F746D">
              <w:rPr>
                <w:noProof/>
                <w:position w:val="-20"/>
                <w:sz w:val="28"/>
                <w:szCs w:val="28"/>
              </w:rPr>
              <w:object w:dxaOrig="525" w:dyaOrig="450">
                <v:shape id="_x0000_i1123" type="#_x0000_t75" style="width:26.4pt;height:22.55pt" o:ole="">
                  <v:imagedata r:id="rId230" o:title=""/>
                </v:shape>
                <o:OLEObject Type="Embed" ProgID="Equation.DSMT4" ShapeID="_x0000_i1123" DrawAspect="Content" ObjectID="_1791577343" r:id="rId231"/>
              </w:object>
            </w:r>
            <w:r w:rsidRPr="00D10C26">
              <w:rPr>
                <w:rFonts w:ascii="Times New Roman" w:eastAsia="Calibri" w:hAnsi="Times New Roman" w:cs="AL-Mohanad Bold" w:hint="cs"/>
                <w:sz w:val="28"/>
                <w:szCs w:val="28"/>
                <w:rtl/>
              </w:rPr>
              <w:t xml:space="preserve"> يرمز إلى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0C7CAE8C" w14:textId="77777777" w:rsidR="0047721D" w:rsidRPr="00D10C26" w:rsidRDefault="0047721D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2640F216" w14:textId="77777777" w:rsidR="0047721D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0</w:t>
            </w:r>
          </w:p>
        </w:tc>
      </w:tr>
      <w:tr w:rsidR="00646399" w14:paraId="3AE025EF" w14:textId="77777777" w:rsidTr="001D41B4">
        <w:trPr>
          <w:trHeight w:val="678"/>
        </w:trPr>
        <w:tc>
          <w:tcPr>
            <w:tcW w:w="651" w:type="dxa"/>
            <w:tcBorders>
              <w:left w:val="single" w:sz="12" w:space="0" w:color="auto"/>
            </w:tcBorders>
            <w:shd w:val="clear" w:color="auto" w:fill="EEECE1"/>
            <w:vAlign w:val="center"/>
          </w:tcPr>
          <w:p w14:paraId="5CFE3955" w14:textId="77777777" w:rsidR="0047721D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2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14:paraId="1FEA5E7D" w14:textId="77777777" w:rsidR="0047721D" w:rsidRPr="00D10C26" w:rsidRDefault="00ED5CE4" w:rsidP="00447647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مدى الدالة </w:t>
            </w:r>
            <w:r w:rsidR="008F746D">
              <w:rPr>
                <w:noProof/>
                <w:position w:val="-14"/>
                <w:sz w:val="28"/>
                <w:szCs w:val="28"/>
              </w:rPr>
            </w:r>
            <w:r w:rsidR="008F746D">
              <w:rPr>
                <w:noProof/>
                <w:position w:val="-14"/>
                <w:sz w:val="28"/>
                <w:szCs w:val="28"/>
              </w:rPr>
              <w:object w:dxaOrig="1365" w:dyaOrig="420">
                <v:shape id="_x0000_i1124" type="#_x0000_t75" style="width:68.15pt;height:20.9pt" o:ole="">
                  <v:imagedata r:id="rId232" o:title=""/>
                </v:shape>
                <o:OLEObject Type="Embed" ProgID="Equation.DSMT4" ShapeID="_x0000_i1124" DrawAspect="Content" ObjectID="_1791577344" r:id="rId233"/>
              </w:object>
            </w:r>
            <w:r w:rsidR="00447647"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 </w:t>
            </w: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هو 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vAlign w:val="center"/>
          </w:tcPr>
          <w:p w14:paraId="7D37B327" w14:textId="77777777" w:rsidR="0047721D" w:rsidRPr="00D10C26" w:rsidRDefault="0047721D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right w:val="single" w:sz="12" w:space="0" w:color="auto"/>
            </w:tcBorders>
            <w:vAlign w:val="center"/>
          </w:tcPr>
          <w:p w14:paraId="5CE0E5E3" w14:textId="77777777" w:rsidR="0047721D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8</w:t>
            </w:r>
          </w:p>
        </w:tc>
      </w:tr>
      <w:tr w:rsidR="00646399" w14:paraId="07AE6CF8" w14:textId="77777777" w:rsidTr="001D41B4">
        <w:trPr>
          <w:trHeight w:val="678"/>
        </w:trPr>
        <w:tc>
          <w:tcPr>
            <w:tcW w:w="651" w:type="dxa"/>
            <w:tcBorders>
              <w:left w:val="single" w:sz="12" w:space="0" w:color="auto"/>
            </w:tcBorders>
            <w:shd w:val="clear" w:color="auto" w:fill="EEECE1"/>
            <w:vAlign w:val="center"/>
          </w:tcPr>
          <w:p w14:paraId="441C0DF4" w14:textId="77777777" w:rsidR="0047721D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3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14:paraId="0350121A" w14:textId="77777777" w:rsidR="0047721D" w:rsidRPr="00D10C26" w:rsidRDefault="00ED5CE4" w:rsidP="00487013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الجزء التخيلي في العدد </w:t>
            </w:r>
            <w:r w:rsidR="008F746D">
              <w:rPr>
                <w:noProof/>
                <w:position w:val="-6"/>
                <w:sz w:val="28"/>
                <w:szCs w:val="28"/>
              </w:rPr>
            </w:r>
            <w:r w:rsidR="008F746D">
              <w:rPr>
                <w:noProof/>
                <w:position w:val="-6"/>
                <w:sz w:val="28"/>
                <w:szCs w:val="28"/>
              </w:rPr>
              <w:object w:dxaOrig="735" w:dyaOrig="300">
                <v:shape id="_x0000_i1125" type="#_x0000_t75" style="width:36.8pt;height:14.85pt" o:ole="">
                  <v:imagedata r:id="rId234" o:title=""/>
                </v:shape>
                <o:OLEObject Type="Embed" ProgID="Equation.DSMT4" ShapeID="_x0000_i1125" DrawAspect="Content" ObjectID="_1791577345" r:id="rId235"/>
              </w:object>
            </w:r>
            <w:r w:rsidR="005C75B1"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>هو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vAlign w:val="center"/>
          </w:tcPr>
          <w:p w14:paraId="31D3155C" w14:textId="77777777" w:rsidR="0047721D" w:rsidRPr="00D10C26" w:rsidRDefault="0047721D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right w:val="single" w:sz="12" w:space="0" w:color="auto"/>
            </w:tcBorders>
            <w:vAlign w:val="center"/>
          </w:tcPr>
          <w:p w14:paraId="09E740D2" w14:textId="77777777" w:rsidR="0047721D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5</w:t>
            </w:r>
          </w:p>
        </w:tc>
      </w:tr>
      <w:tr w:rsidR="00646399" w14:paraId="1A95D80A" w14:textId="77777777" w:rsidTr="001D41B4">
        <w:trPr>
          <w:trHeight w:val="678"/>
        </w:trPr>
        <w:tc>
          <w:tcPr>
            <w:tcW w:w="651" w:type="dxa"/>
            <w:tcBorders>
              <w:left w:val="single" w:sz="12" w:space="0" w:color="auto"/>
            </w:tcBorders>
            <w:shd w:val="clear" w:color="auto" w:fill="EEECE1"/>
            <w:vAlign w:val="center"/>
          </w:tcPr>
          <w:p w14:paraId="49970DCE" w14:textId="77777777" w:rsidR="0047721D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vertAlign w:val="subscript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4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14:paraId="42F97C04" w14:textId="77777777" w:rsidR="0047721D" w:rsidRPr="00D10C26" w:rsidRDefault="00ED5CE4" w:rsidP="00487013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المعامل الرئيس لـــ </w:t>
            </w:r>
            <w:r w:rsidR="008F746D">
              <w:rPr>
                <w:noProof/>
                <w:position w:val="-6"/>
                <w:sz w:val="28"/>
                <w:szCs w:val="28"/>
              </w:rPr>
            </w:r>
            <w:r w:rsidR="008F746D">
              <w:rPr>
                <w:noProof/>
                <w:position w:val="-6"/>
                <w:sz w:val="28"/>
                <w:szCs w:val="28"/>
              </w:rPr>
              <w:object w:dxaOrig="2160" w:dyaOrig="360">
                <v:shape id="_x0000_i1126" type="#_x0000_t75" style="width:108.25pt;height:18.15pt" o:ole="">
                  <v:imagedata r:id="rId236" o:title=""/>
                </v:shape>
                <o:OLEObject Type="Embed" ProgID="Equation.DSMT4" ShapeID="_x0000_i1126" DrawAspect="Content" ObjectID="_1791577346" r:id="rId237"/>
              </w:object>
            </w: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 هو 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vAlign w:val="center"/>
          </w:tcPr>
          <w:p w14:paraId="781779AB" w14:textId="77777777" w:rsidR="0047721D" w:rsidRPr="00D10C26" w:rsidRDefault="0047721D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right w:val="single" w:sz="12" w:space="0" w:color="auto"/>
            </w:tcBorders>
            <w:vAlign w:val="center"/>
          </w:tcPr>
          <w:p w14:paraId="37A39B9E" w14:textId="77777777" w:rsidR="0047721D" w:rsidRPr="00D10C26" w:rsidRDefault="00ED5CE4" w:rsidP="00447647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Z</w:t>
            </w:r>
          </w:p>
        </w:tc>
      </w:tr>
      <w:tr w:rsidR="00646399" w14:paraId="692D9961" w14:textId="77777777" w:rsidTr="001D41B4">
        <w:trPr>
          <w:trHeight w:val="678"/>
        </w:trPr>
        <w:tc>
          <w:tcPr>
            <w:tcW w:w="651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EEECE1"/>
            <w:vAlign w:val="center"/>
          </w:tcPr>
          <w:p w14:paraId="018DB0BB" w14:textId="77777777" w:rsidR="0047721D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5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3C1B925" w14:textId="77777777" w:rsidR="0047721D" w:rsidRPr="00D10C26" w:rsidRDefault="00ED5CE4" w:rsidP="00002AE8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Times New Roman" w:eastAsia="Calibri" w:hAnsi="Times New Roman" w:cs="AL-Mohanad Bold" w:hint="cs"/>
                <w:b/>
                <w:bCs/>
                <w:sz w:val="28"/>
                <w:szCs w:val="28"/>
                <w:rtl/>
              </w:rPr>
              <w:t xml:space="preserve">لتكن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="AL-Mohanad Bold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x</m:t>
                  </m:r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eastAsia="Calibri" w:hAnsi="Cambria Math" w:cs="AL-Mohanad Bold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x</m:t>
                  </m:r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2</m:t>
                  </m:r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8</m:t>
              </m:r>
            </m:oMath>
            <w:r w:rsidRPr="00DD49C4">
              <w:rPr>
                <w:rFonts w:ascii="Times New Roman" w:eastAsia="Calibri" w:hAnsi="Times New Roman" w:cs="AL-Mohanad Bold" w:hint="cs"/>
                <w:b/>
                <w:bCs/>
                <w:sz w:val="28"/>
                <w:szCs w:val="28"/>
                <w:rtl/>
              </w:rPr>
              <w:t xml:space="preserve"> فان قيمة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f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eastAsia="Calibri" w:hAnsi="Cambria Math" w:cs="AL-Mohanad Bold"/>
                  <w:sz w:val="28"/>
                  <w:szCs w:val="28"/>
                </w:rPr>
                <m:t>)</m:t>
              </m:r>
            </m:oMath>
            <w:r w:rsidRPr="00DD49C4">
              <w:rPr>
                <w:rFonts w:ascii="Times New Roman" w:hAnsi="Times New Roman" w:cs="AL-Mohanad Bold" w:hint="cs"/>
                <w:b/>
                <w:bCs/>
                <w:sz w:val="28"/>
                <w:szCs w:val="28"/>
                <w:rtl/>
              </w:rPr>
              <w:t xml:space="preserve"> يساوي ......</w:t>
            </w:r>
          </w:p>
        </w:tc>
        <w:tc>
          <w:tcPr>
            <w:tcW w:w="127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29E897A9" w14:textId="77777777" w:rsidR="0047721D" w:rsidRPr="00D10C26" w:rsidRDefault="0047721D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5B0EFDDB" w14:textId="77777777" w:rsidR="0047721D" w:rsidRPr="00D10C26" w:rsidRDefault="00ED5CE4" w:rsidP="00010942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مصفوفة عمود</w:t>
            </w:r>
            <w:r w:rsidR="00A41932"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</w:t>
            </w:r>
            <w:r w:rsidR="00916FC1">
              <w:rPr>
                <w:noProof/>
                <w:color w:val="000000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7E837309" wp14:editId="13E12592">
                      <wp:simplePos x="0" y="0"/>
                      <wp:positionH relativeFrom="column">
                        <wp:posOffset>-4094480</wp:posOffset>
                      </wp:positionH>
                      <wp:positionV relativeFrom="paragraph">
                        <wp:posOffset>313055</wp:posOffset>
                      </wp:positionV>
                      <wp:extent cx="641350" cy="190500"/>
                      <wp:effectExtent l="10795" t="12065" r="5080" b="6985"/>
                      <wp:wrapNone/>
                      <wp:docPr id="1672398047" name="Text Box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190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63CE8DA" w14:textId="77777777" w:rsidR="004A6208" w:rsidRDefault="004A6208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837309" id="Text Box 102" o:spid="_x0000_s1053" type="#_x0000_t202" style="position:absolute;left:0;text-align:left;margin-left:-322.4pt;margin-top:24.65pt;width:50.5pt;height:1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" fillcolor="red">
                      <v:textbox>
                        <w:txbxContent>
                          <w:p w14:paraId="463CE8DA" w14:textId="77777777" w:rsidR="004A6208" w:rsidRDefault="004A6208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bookmarkEnd w:id="2"/>
    <w:p w14:paraId="1562062B" w14:textId="77777777" w:rsidR="00010942" w:rsidRDefault="00ED5CE4" w:rsidP="00010942">
      <w:pPr>
        <w:spacing w:after="0" w:line="240" w:lineRule="auto"/>
        <w:jc w:val="right"/>
        <w:rPr>
          <w:rFonts w:ascii="Andalus" w:eastAsia="Calibri" w:hAnsi="Andalus" w:cs="Andalus"/>
          <w:b/>
          <w:bCs/>
          <w:color w:val="000000"/>
          <w:sz w:val="28"/>
          <w:szCs w:val="36"/>
          <w:u w:val="single"/>
          <w:rtl/>
        </w:rPr>
      </w:pPr>
      <w:r w:rsidRPr="00010942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>يتبع</w:t>
      </w:r>
      <w:r w:rsidRPr="00D10C26">
        <w:rPr>
          <w:rFonts w:ascii="Wingdings" w:eastAsia="Calibri" w:hAnsi="Wingdings" w:cs="AL-Mohanad Bold"/>
          <w:color w:val="000000"/>
          <w:sz w:val="28"/>
          <w:szCs w:val="28"/>
        </w:rPr>
        <w:sym w:font="Wingdings" w:char="F0DF"/>
      </w:r>
      <w:r>
        <w:rPr>
          <w:rFonts w:ascii="Andalus" w:eastAsia="Calibri" w:hAnsi="Andalus" w:cs="Andalus" w:hint="cs"/>
          <w:b/>
          <w:bCs/>
          <w:color w:val="000000"/>
          <w:sz w:val="28"/>
          <w:szCs w:val="36"/>
          <w:u w:val="single"/>
          <w:rtl/>
        </w:rPr>
        <w:t xml:space="preserve"> </w:t>
      </w:r>
    </w:p>
    <w:p w14:paraId="6C93509F" w14:textId="77777777" w:rsidR="00010942" w:rsidRPr="00D10C26" w:rsidRDefault="00ED5CE4" w:rsidP="00495FB1">
      <w:pPr>
        <w:spacing w:after="0" w:line="240" w:lineRule="auto"/>
        <w:rPr>
          <w:rFonts w:ascii="Andalus" w:eastAsia="Calibri" w:hAnsi="Andalus" w:cs="Andalus"/>
          <w:b/>
          <w:bCs/>
          <w:color w:val="000000"/>
          <w:sz w:val="28"/>
          <w:szCs w:val="36"/>
          <w:u w:val="single"/>
          <w:rtl/>
        </w:rPr>
      </w:pPr>
      <w:r>
        <w:rPr>
          <w:rFonts w:ascii="Andalus" w:hAnsi="Andalus" w:cs="Andalus"/>
          <w:noProof/>
          <w:color w:val="000000"/>
          <w:sz w:val="28"/>
          <w:szCs w:val="36"/>
          <w:u w:val="single"/>
          <w:rtl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3F6B0AE9" wp14:editId="088E6151">
                <wp:simplePos x="0" y="0"/>
                <wp:positionH relativeFrom="margin">
                  <wp:posOffset>-1270</wp:posOffset>
                </wp:positionH>
                <wp:positionV relativeFrom="paragraph">
                  <wp:posOffset>241300</wp:posOffset>
                </wp:positionV>
                <wp:extent cx="734695" cy="655320"/>
                <wp:effectExtent l="0" t="0" r="8255" b="0"/>
                <wp:wrapNone/>
                <wp:docPr id="1690448087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695" cy="655320"/>
                          <a:chOff x="2605" y="3215"/>
                          <a:chExt cx="685" cy="826"/>
                        </a:xfrm>
                      </wpg:grpSpPr>
                      <wps:wsp>
                        <wps:cNvPr id="604645654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614" y="3215"/>
                            <a:ext cx="676" cy="82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00E13D9" w14:textId="77777777" w:rsidR="004A6208" w:rsidRDefault="004A6208" w:rsidP="0047721D">
                              <w:pPr>
                                <w:bidi w:val="0"/>
                                <w:spacing w:after="0" w:line="240" w:lineRule="auto"/>
                                <w:jc w:val="center"/>
                              </w:pPr>
                            </w:p>
                            <w:p w14:paraId="671C4D63" w14:textId="77777777" w:rsidR="004A6208" w:rsidRDefault="00ED5CE4" w:rsidP="00382FC5">
                              <w:pPr>
                                <w:jc w:val="center"/>
                              </w:pPr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908335887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605" y="3631"/>
                            <a:ext cx="6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6B0AE9" id="Group 5" o:spid="_x0000_s1054" style="position:absolute;left:0;text-align:left;margin-left:-.1pt;margin-top:19pt;width:57.85pt;height:51.6pt;z-index:251724800;mso-position-horizontal-relative:margin" coordorigin="2605,3215" coordsize="685,826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">
                <v:roundrect id="AutoShape 6" o:spid="_x0000_s1055" style="position:absolute;left:2614;top:3215;width:676;height:826;visibility:visible;mso-wrap-style:square;v-text-anchor:top" arcsize="10923f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">
                  <v:textbox>
                    <w:txbxContent>
                      <w:p w14:paraId="700E13D9" w14:textId="77777777" w:rsidR="004A6208" w:rsidRDefault="004A6208" w:rsidP="0047721D">
                        <w:pPr>
                          <w:bidi w:val="0"/>
                          <w:spacing w:after="0" w:line="240" w:lineRule="auto"/>
                          <w:jc w:val="center"/>
                        </w:pPr>
                      </w:p>
                      <w:p w14:paraId="671C4D63" w14:textId="77777777" w:rsidR="004A6208" w:rsidRDefault="00ED5CE4" w:rsidP="00382FC5">
                        <w:pPr>
                          <w:jc w:val="center"/>
                        </w:pPr>
                        <w:r>
                          <w:t>20</w:t>
                        </w:r>
                      </w:p>
                    </w:txbxContent>
                  </v:textbox>
                </v:roundrect>
                <v:shape id="AutoShape 7" o:spid="_x0000_s1056" type="#_x0000_t32" style="position:absolute;left:2605;top:3631;width:676;height: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"/>
                <w10:wrap anchorx="margin"/>
              </v:group>
            </w:pict>
          </mc:Fallback>
        </mc:AlternateContent>
      </w:r>
      <w:r w:rsidR="0047721D" w:rsidRPr="00D10C26">
        <w:rPr>
          <w:rFonts w:ascii="Andalus" w:eastAsia="Calibri" w:hAnsi="Andalus" w:cs="Andalus"/>
          <w:b/>
          <w:bCs/>
          <w:color w:val="000000"/>
          <w:sz w:val="28"/>
          <w:szCs w:val="36"/>
          <w:u w:val="single"/>
          <w:rtl/>
        </w:rPr>
        <w:t>السؤال الثاني</w:t>
      </w:r>
      <w:r w:rsidR="00495FB1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>:</w:t>
      </w:r>
    </w:p>
    <w:p w14:paraId="6A88DC05" w14:textId="77777777" w:rsidR="0047721D" w:rsidRPr="007C2C2B" w:rsidRDefault="00ED5CE4" w:rsidP="007C2C2B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8"/>
          <w:szCs w:val="28"/>
        </w:rPr>
        <w:lastRenderedPageBreak/>
        <w:t>A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 xml:space="preserve">)  أختر الإجابة الصحيحة فيما يلي: </w:t>
      </w:r>
    </w:p>
    <w:p w14:paraId="1F6D9A30" w14:textId="77777777" w:rsidR="0047721D" w:rsidRPr="007C2C2B" w:rsidRDefault="00ED5CE4" w:rsidP="007C2C2B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72324E" w:rsidRPr="00D10C26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لأي من المجموعات التالية ينتمي العدد </w:t>
      </w:r>
      <w:r w:rsidR="008F746D">
        <w:rPr>
          <w:noProof/>
          <w:position w:val="-8"/>
        </w:rPr>
      </w:r>
      <w:r w:rsidR="008F746D">
        <w:rPr>
          <w:noProof/>
          <w:position w:val="-8"/>
        </w:rPr>
        <w:object w:dxaOrig="405" w:dyaOrig="375">
          <v:shape id="_x0000_i1127" type="#_x0000_t75" style="width:20.35pt;height:18.7pt" o:ole="">
            <v:imagedata r:id="rId238" o:title=""/>
          </v:shape>
          <o:OLEObject Type="Embed" ProgID="Equation.DSMT4" ShapeID="_x0000_i1127" DrawAspect="Content" ObjectID="_1791577347" r:id="rId239"/>
        </w:object>
      </w:r>
      <w:r w:rsidR="00B112DB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3"/>
        <w:gridCol w:w="290"/>
        <w:gridCol w:w="2329"/>
        <w:gridCol w:w="274"/>
        <w:gridCol w:w="2341"/>
        <w:gridCol w:w="290"/>
        <w:gridCol w:w="2326"/>
      </w:tblGrid>
      <w:tr w:rsidR="00646399" w14:paraId="536D31F8" w14:textId="77777777" w:rsidTr="00F1679E">
        <w:tc>
          <w:tcPr>
            <w:tcW w:w="303" w:type="dxa"/>
          </w:tcPr>
          <w:p w14:paraId="4AC0EC44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6634DBD2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N</w:t>
            </w:r>
          </w:p>
        </w:tc>
        <w:tc>
          <w:tcPr>
            <w:tcW w:w="277" w:type="dxa"/>
          </w:tcPr>
          <w:p w14:paraId="14E1EF71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3AAB87F6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W</w:t>
            </w:r>
          </w:p>
        </w:tc>
        <w:tc>
          <w:tcPr>
            <w:tcW w:w="264" w:type="dxa"/>
          </w:tcPr>
          <w:p w14:paraId="618BADE6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469B3FF9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Q</w:t>
            </w:r>
          </w:p>
        </w:tc>
        <w:tc>
          <w:tcPr>
            <w:tcW w:w="280" w:type="dxa"/>
          </w:tcPr>
          <w:p w14:paraId="4CF2111E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7D8787AF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I</w:t>
            </w:r>
          </w:p>
        </w:tc>
      </w:tr>
    </w:tbl>
    <w:p w14:paraId="1F22D86E" w14:textId="77777777" w:rsidR="0047721D" w:rsidRPr="00D10C26" w:rsidRDefault="00ED5CE4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2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4A6208" w:rsidRPr="00DD49C4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>...................... هي طريقة لإيجاد القيمة العظمى أو الصغرى لدالة تحت شروط معينة .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0"/>
        <w:gridCol w:w="2304"/>
        <w:gridCol w:w="290"/>
        <w:gridCol w:w="2330"/>
        <w:gridCol w:w="273"/>
        <w:gridCol w:w="2341"/>
        <w:gridCol w:w="289"/>
        <w:gridCol w:w="2329"/>
      </w:tblGrid>
      <w:tr w:rsidR="00646399" w14:paraId="748D20EA" w14:textId="77777777" w:rsidTr="004A6208">
        <w:tc>
          <w:tcPr>
            <w:tcW w:w="302" w:type="dxa"/>
          </w:tcPr>
          <w:p w14:paraId="16D5A591" w14:textId="77777777" w:rsidR="004A6208" w:rsidRPr="00DD49C4" w:rsidRDefault="00ED5CE4" w:rsidP="004A6208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14:paraId="1D3D6898" w14:textId="77777777" w:rsidR="004A6208" w:rsidRPr="00DD49C4" w:rsidRDefault="00ED5CE4" w:rsidP="004A6208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eastAsiaTheme="minorHAnsi" w:hAnsi="Al Jass Cool" w:cs="Al Jass Cool" w:hint="cs"/>
                <w:color w:val="000000"/>
                <w:sz w:val="28"/>
                <w:szCs w:val="28"/>
                <w:rtl/>
              </w:rPr>
              <w:t xml:space="preserve">الدالة المتباينة </w:t>
            </w:r>
          </w:p>
        </w:tc>
        <w:tc>
          <w:tcPr>
            <w:tcW w:w="290" w:type="dxa"/>
          </w:tcPr>
          <w:p w14:paraId="57E25C8B" w14:textId="77777777" w:rsidR="004A6208" w:rsidRPr="00DD49C4" w:rsidRDefault="00ED5CE4" w:rsidP="004A6208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5" w:type="dxa"/>
          </w:tcPr>
          <w:p w14:paraId="22052BB8" w14:textId="77777777" w:rsidR="004A6208" w:rsidRPr="00DD49C4" w:rsidRDefault="00ED5CE4" w:rsidP="004A6208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eastAsiaTheme="minorHAnsi" w:hAnsi="Al Jass Cool" w:cs="Al Jass Cool" w:hint="cs"/>
                <w:color w:val="000000"/>
                <w:sz w:val="28"/>
                <w:szCs w:val="28"/>
                <w:rtl/>
              </w:rPr>
              <w:t xml:space="preserve">الدالة الدرجية </w:t>
            </w:r>
          </w:p>
        </w:tc>
        <w:tc>
          <w:tcPr>
            <w:tcW w:w="274" w:type="dxa"/>
          </w:tcPr>
          <w:p w14:paraId="3B6B08E9" w14:textId="77777777" w:rsidR="004A6208" w:rsidRPr="00DD49C4" w:rsidRDefault="00ED5CE4" w:rsidP="004A6208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8" w:type="dxa"/>
          </w:tcPr>
          <w:p w14:paraId="1441AF09" w14:textId="77777777" w:rsidR="004A6208" w:rsidRPr="00DD49C4" w:rsidRDefault="00ED5CE4" w:rsidP="004A6208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eastAsiaTheme="minorHAnsi" w:hAnsi="Al Jass Cool" w:cs="Al Jass Cool" w:hint="cs"/>
                <w:color w:val="000000"/>
                <w:sz w:val="28"/>
                <w:szCs w:val="28"/>
                <w:rtl/>
              </w:rPr>
              <w:t>الدالة</w:t>
            </w:r>
          </w:p>
        </w:tc>
        <w:tc>
          <w:tcPr>
            <w:tcW w:w="290" w:type="dxa"/>
          </w:tcPr>
          <w:p w14:paraId="36E49E53" w14:textId="77777777" w:rsidR="004A6208" w:rsidRPr="00DD49C4" w:rsidRDefault="00ED5CE4" w:rsidP="004A6208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14:paraId="7B9A9683" w14:textId="77777777" w:rsidR="004A6208" w:rsidRPr="00DD49C4" w:rsidRDefault="00ED5CE4" w:rsidP="004A6208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eastAsiaTheme="minorHAnsi" w:hAnsi="Al Jass Cool" w:cs="Al Jass Cool" w:hint="cs"/>
                <w:color w:val="000000"/>
                <w:sz w:val="28"/>
                <w:szCs w:val="28"/>
                <w:rtl/>
              </w:rPr>
              <w:t xml:space="preserve">البرمجة الخطية </w:t>
            </w:r>
          </w:p>
        </w:tc>
      </w:tr>
    </w:tbl>
    <w:p w14:paraId="65349E7A" w14:textId="77777777" w:rsidR="0047721D" w:rsidRPr="00D10C26" w:rsidRDefault="00ED5CE4" w:rsidP="002F696B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3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2F696B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في مجموعة الأعداد التخيلية </w:t>
      </w:r>
      <w:r w:rsidR="008F746D">
        <w:rPr>
          <w:noProof/>
          <w:position w:val="-8"/>
        </w:rPr>
      </w:r>
      <w:r w:rsidR="008F746D">
        <w:rPr>
          <w:noProof/>
          <w:position w:val="-8"/>
        </w:rPr>
        <w:object w:dxaOrig="675" w:dyaOrig="375">
          <v:shape id="_x0000_i1128" type="#_x0000_t75" style="width:33.55pt;height:18.7pt" o:ole="">
            <v:imagedata r:id="rId240" o:title=""/>
          </v:shape>
          <o:OLEObject Type="Embed" ProgID="Equation.DSMT4" ShapeID="_x0000_i1128" DrawAspect="Content" ObjectID="_1791577348" r:id="rId241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4"/>
        <w:gridCol w:w="290"/>
        <w:gridCol w:w="2328"/>
        <w:gridCol w:w="274"/>
        <w:gridCol w:w="2341"/>
        <w:gridCol w:w="290"/>
        <w:gridCol w:w="2326"/>
      </w:tblGrid>
      <w:tr w:rsidR="00646399" w14:paraId="019A22FE" w14:textId="77777777" w:rsidTr="00F1679E">
        <w:tc>
          <w:tcPr>
            <w:tcW w:w="303" w:type="dxa"/>
          </w:tcPr>
          <w:p w14:paraId="2EB096B2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4792057A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480" w:dyaOrig="300">
                <v:shape id="_x0000_i1129" type="#_x0000_t75" style="width:24.2pt;height:14.85pt" o:ole="">
                  <v:imagedata r:id="rId242" o:title=""/>
                </v:shape>
                <o:OLEObject Type="Embed" ProgID="Equation.DSMT4" ShapeID="_x0000_i1129" DrawAspect="Content" ObjectID="_1791577349" r:id="rId243"/>
              </w:object>
            </w:r>
          </w:p>
        </w:tc>
        <w:tc>
          <w:tcPr>
            <w:tcW w:w="277" w:type="dxa"/>
          </w:tcPr>
          <w:p w14:paraId="47E8F8DB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4F9FB3BD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315" w:dyaOrig="300">
                <v:shape id="_x0000_i1130" type="#_x0000_t75" style="width:15.95pt;height:14.85pt" o:ole="">
                  <v:imagedata r:id="rId244" o:title=""/>
                </v:shape>
                <o:OLEObject Type="Embed" ProgID="Equation.DSMT4" ShapeID="_x0000_i1130" DrawAspect="Content" ObjectID="_1791577350" r:id="rId245"/>
              </w:object>
            </w:r>
          </w:p>
        </w:tc>
        <w:tc>
          <w:tcPr>
            <w:tcW w:w="264" w:type="dxa"/>
          </w:tcPr>
          <w:p w14:paraId="3CBF2CC2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0D24D2D1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360" w:dyaOrig="300">
                <v:shape id="_x0000_i1131" type="#_x0000_t75" style="width:18.15pt;height:14.85pt" o:ole="">
                  <v:imagedata r:id="rId246" o:title=""/>
                </v:shape>
                <o:OLEObject Type="Embed" ProgID="Equation.DSMT4" ShapeID="_x0000_i1131" DrawAspect="Content" ObjectID="_1791577351" r:id="rId247"/>
              </w:object>
            </w:r>
          </w:p>
        </w:tc>
        <w:tc>
          <w:tcPr>
            <w:tcW w:w="280" w:type="dxa"/>
          </w:tcPr>
          <w:p w14:paraId="58B84237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2FD10ADA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210" w:dyaOrig="300">
                <v:shape id="_x0000_i1132" type="#_x0000_t75" style="width:10.45pt;height:14.85pt" o:ole="">
                  <v:imagedata r:id="rId248" o:title=""/>
                </v:shape>
                <o:OLEObject Type="Embed" ProgID="Equation.DSMT4" ShapeID="_x0000_i1132" DrawAspect="Content" ObjectID="_1791577352" r:id="rId249"/>
              </w:object>
            </w:r>
          </w:p>
        </w:tc>
      </w:tr>
    </w:tbl>
    <w:p w14:paraId="113D1CEE" w14:textId="77777777" w:rsidR="0047721D" w:rsidRPr="00D10C26" w:rsidRDefault="00ED5CE4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4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8F746D">
        <w:rPr>
          <w:noProof/>
          <w:position w:val="-26"/>
        </w:rPr>
      </w:r>
      <w:r w:rsidR="008F746D">
        <w:rPr>
          <w:noProof/>
          <w:position w:val="-26"/>
        </w:rPr>
        <w:object w:dxaOrig="1890" w:dyaOrig="660">
          <v:shape id="_x0000_i1133" type="#_x0000_t75" style="width:94.55pt;height:33pt" o:ole="">
            <v:imagedata r:id="rId250" o:title=""/>
          </v:shape>
          <o:OLEObject Type="Embed" ProgID="Equation.DSMT4" ShapeID="_x0000_i1133" DrawAspect="Content" ObjectID="_1791577353" r:id="rId251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3"/>
        <w:gridCol w:w="290"/>
        <w:gridCol w:w="2328"/>
        <w:gridCol w:w="274"/>
        <w:gridCol w:w="2341"/>
        <w:gridCol w:w="290"/>
        <w:gridCol w:w="2327"/>
      </w:tblGrid>
      <w:tr w:rsidR="00646399" w14:paraId="32511A58" w14:textId="77777777" w:rsidTr="00F1679E">
        <w:tc>
          <w:tcPr>
            <w:tcW w:w="303" w:type="dxa"/>
          </w:tcPr>
          <w:p w14:paraId="708B81D8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33012754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540" w:dyaOrig="300">
                <v:shape id="_x0000_i1134" type="#_x0000_t75" style="width:26.95pt;height:14.85pt" o:ole="">
                  <v:imagedata r:id="rId252" o:title=""/>
                </v:shape>
                <o:OLEObject Type="Embed" ProgID="Equation.DSMT4" ShapeID="_x0000_i1134" DrawAspect="Content" ObjectID="_1791577354" r:id="rId253"/>
              </w:object>
            </w:r>
          </w:p>
        </w:tc>
        <w:tc>
          <w:tcPr>
            <w:tcW w:w="277" w:type="dxa"/>
          </w:tcPr>
          <w:p w14:paraId="4E4E9A4E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3882858B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540" w:dyaOrig="300">
                <v:shape id="_x0000_i1135" type="#_x0000_t75" style="width:26.95pt;height:14.85pt" o:ole="">
                  <v:imagedata r:id="rId254" o:title=""/>
                </v:shape>
                <o:OLEObject Type="Embed" ProgID="Equation.DSMT4" ShapeID="_x0000_i1135" DrawAspect="Content" ObjectID="_1791577355" r:id="rId255"/>
              </w:object>
            </w:r>
          </w:p>
        </w:tc>
        <w:tc>
          <w:tcPr>
            <w:tcW w:w="264" w:type="dxa"/>
          </w:tcPr>
          <w:p w14:paraId="0249EBDC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68E9F989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525" w:dyaOrig="300">
                <v:shape id="_x0000_i1136" type="#_x0000_t75" style="width:26.4pt;height:14.85pt" o:ole="">
                  <v:imagedata r:id="rId256" o:title=""/>
                </v:shape>
                <o:OLEObject Type="Embed" ProgID="Equation.DSMT4" ShapeID="_x0000_i1136" DrawAspect="Content" ObjectID="_1791577356" r:id="rId257"/>
              </w:object>
            </w:r>
          </w:p>
        </w:tc>
        <w:tc>
          <w:tcPr>
            <w:tcW w:w="280" w:type="dxa"/>
          </w:tcPr>
          <w:p w14:paraId="7316F9D3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537B0A90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4"/>
              </w:rPr>
            </w:r>
            <w:r w:rsidR="008F746D">
              <w:rPr>
                <w:noProof/>
                <w:position w:val="-4"/>
              </w:rPr>
              <w:object w:dxaOrig="495" w:dyaOrig="255">
                <v:shape id="_x0000_i1137" type="#_x0000_t75" style="width:24.75pt;height:12.65pt" o:ole="">
                  <v:imagedata r:id="rId258" o:title=""/>
                </v:shape>
                <o:OLEObject Type="Embed" ProgID="Equation.DSMT4" ShapeID="_x0000_i1137" DrawAspect="Content" ObjectID="_1791577357" r:id="rId259"/>
              </w:object>
            </w:r>
          </w:p>
        </w:tc>
      </w:tr>
    </w:tbl>
    <w:p w14:paraId="6C6C6840" w14:textId="77777777" w:rsidR="0047721D" w:rsidRPr="00D10C26" w:rsidRDefault="00ED5CE4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5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B403AC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النظير </w:t>
      </w:r>
      <w:proofErr w:type="spellStart"/>
      <w:r w:rsidR="00B403AC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الضربي</w:t>
      </w:r>
      <w:proofErr w:type="spellEnd"/>
      <w:r w:rsidR="00B403AC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للعدد </w:t>
      </w:r>
      <w:r w:rsidR="008F746D">
        <w:rPr>
          <w:noProof/>
          <w:position w:val="-24"/>
        </w:rPr>
      </w:r>
      <w:r w:rsidR="008F746D">
        <w:rPr>
          <w:noProof/>
          <w:position w:val="-24"/>
        </w:rPr>
        <w:object w:dxaOrig="405" w:dyaOrig="615">
          <v:shape id="_x0000_i1138" type="#_x0000_t75" style="width:20.35pt;height:30.8pt" o:ole="">
            <v:imagedata r:id="rId260" o:title=""/>
          </v:shape>
          <o:OLEObject Type="Embed" ProgID="Equation.DSMT4" ShapeID="_x0000_i1138" DrawAspect="Content" ObjectID="_1791577358" r:id="rId261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2"/>
        <w:gridCol w:w="290"/>
        <w:gridCol w:w="2327"/>
        <w:gridCol w:w="274"/>
        <w:gridCol w:w="2342"/>
        <w:gridCol w:w="290"/>
        <w:gridCol w:w="2328"/>
      </w:tblGrid>
      <w:tr w:rsidR="00646399" w14:paraId="08B6E598" w14:textId="77777777" w:rsidTr="00F1679E">
        <w:tc>
          <w:tcPr>
            <w:tcW w:w="303" w:type="dxa"/>
          </w:tcPr>
          <w:p w14:paraId="15E847A1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0B10A004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24"/>
              </w:rPr>
            </w:r>
            <w:r w:rsidR="008F746D">
              <w:rPr>
                <w:noProof/>
                <w:position w:val="-24"/>
              </w:rPr>
              <w:object w:dxaOrig="240" w:dyaOrig="615">
                <v:shape id="_x0000_i1139" type="#_x0000_t75" style="width:12.1pt;height:30.8pt" o:ole="">
                  <v:imagedata r:id="rId262" o:title=""/>
                </v:shape>
                <o:OLEObject Type="Embed" ProgID="Equation.DSMT4" ShapeID="_x0000_i1139" DrawAspect="Content" ObjectID="_1791577359" r:id="rId263"/>
              </w:object>
            </w:r>
          </w:p>
        </w:tc>
        <w:tc>
          <w:tcPr>
            <w:tcW w:w="277" w:type="dxa"/>
          </w:tcPr>
          <w:p w14:paraId="17D77998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40608247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noProof/>
                <w:position w:val="-24"/>
              </w:rPr>
            </w:r>
            <w:r w:rsidR="008F746D">
              <w:rPr>
                <w:noProof/>
                <w:position w:val="-24"/>
              </w:rPr>
              <w:object w:dxaOrig="240" w:dyaOrig="645">
                <v:shape id="_x0000_i1140" type="#_x0000_t75" style="width:12.1pt;height:32.45pt" o:ole="">
                  <v:imagedata r:id="rId264" o:title=""/>
                </v:shape>
                <o:OLEObject Type="Embed" ProgID="Equation.DSMT4" ShapeID="_x0000_i1140" DrawAspect="Content" ObjectID="_1791577360" r:id="rId265"/>
              </w:object>
            </w:r>
          </w:p>
        </w:tc>
        <w:tc>
          <w:tcPr>
            <w:tcW w:w="264" w:type="dxa"/>
          </w:tcPr>
          <w:p w14:paraId="5172B143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38073E84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24"/>
              </w:rPr>
            </w:r>
            <w:r w:rsidR="008F746D">
              <w:rPr>
                <w:noProof/>
                <w:position w:val="-24"/>
              </w:rPr>
              <w:object w:dxaOrig="405" w:dyaOrig="615">
                <v:shape id="_x0000_i1141" type="#_x0000_t75" style="width:20.35pt;height:30.8pt" o:ole="">
                  <v:imagedata r:id="rId266" o:title=""/>
                </v:shape>
                <o:OLEObject Type="Embed" ProgID="Equation.DSMT4" ShapeID="_x0000_i1141" DrawAspect="Content" ObjectID="_1791577361" r:id="rId267"/>
              </w:object>
            </w:r>
          </w:p>
        </w:tc>
        <w:tc>
          <w:tcPr>
            <w:tcW w:w="280" w:type="dxa"/>
          </w:tcPr>
          <w:p w14:paraId="08F62C5E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6710C087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24"/>
              </w:rPr>
            </w:r>
            <w:r w:rsidR="008F746D">
              <w:rPr>
                <w:noProof/>
                <w:position w:val="-24"/>
              </w:rPr>
              <w:object w:dxaOrig="405" w:dyaOrig="645">
                <v:shape id="_x0000_i1142" type="#_x0000_t75" style="width:20.35pt;height:32.45pt" o:ole="">
                  <v:imagedata r:id="rId268" o:title=""/>
                </v:shape>
                <o:OLEObject Type="Embed" ProgID="Equation.DSMT4" ShapeID="_x0000_i1142" DrawAspect="Content" ObjectID="_1791577362" r:id="rId269"/>
              </w:object>
            </w:r>
          </w:p>
        </w:tc>
      </w:tr>
    </w:tbl>
    <w:p w14:paraId="6B92B6EE" w14:textId="77777777" w:rsidR="0047721D" w:rsidRPr="00D10C26" w:rsidRDefault="00ED5CE4" w:rsidP="00B403AC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6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B403AC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قيمة المحددة </w:t>
      </w:r>
      <w:r w:rsidR="008F746D">
        <w:rPr>
          <w:noProof/>
          <w:position w:val="-34"/>
        </w:rPr>
      </w:r>
      <w:r w:rsidR="008F746D">
        <w:rPr>
          <w:noProof/>
          <w:position w:val="-34"/>
        </w:rPr>
        <w:object w:dxaOrig="825" w:dyaOrig="795">
          <v:shape id="_x0000_i1143" type="#_x0000_t75" style="width:41.2pt;height:39.55pt" o:ole="">
            <v:imagedata r:id="rId270" o:title=""/>
          </v:shape>
          <o:OLEObject Type="Embed" ProgID="Equation.DSMT4" ShapeID="_x0000_i1143" DrawAspect="Content" ObjectID="_1791577363" r:id="rId271"/>
        </w:object>
      </w:r>
      <w:r w:rsidR="00B403AC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هي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3"/>
        <w:gridCol w:w="290"/>
        <w:gridCol w:w="2328"/>
        <w:gridCol w:w="274"/>
        <w:gridCol w:w="2341"/>
        <w:gridCol w:w="290"/>
        <w:gridCol w:w="2328"/>
      </w:tblGrid>
      <w:tr w:rsidR="00646399" w14:paraId="10B26A0F" w14:textId="77777777" w:rsidTr="00F1679E">
        <w:tc>
          <w:tcPr>
            <w:tcW w:w="303" w:type="dxa"/>
            <w:vAlign w:val="center"/>
          </w:tcPr>
          <w:p w14:paraId="7680C9EF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45CFD13B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345" w:dyaOrig="300">
                <v:shape id="_x0000_i1144" type="#_x0000_t75" style="width:17.05pt;height:14.85pt" o:ole="">
                  <v:imagedata r:id="rId272" o:title=""/>
                </v:shape>
                <o:OLEObject Type="Embed" ProgID="Equation.DSMT4" ShapeID="_x0000_i1144" DrawAspect="Content" ObjectID="_1791577364" r:id="rId273"/>
              </w:object>
            </w:r>
          </w:p>
        </w:tc>
        <w:tc>
          <w:tcPr>
            <w:tcW w:w="277" w:type="dxa"/>
            <w:vAlign w:val="center"/>
          </w:tcPr>
          <w:p w14:paraId="509AA491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57A82A3D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345" w:dyaOrig="300">
                <v:shape id="_x0000_i1145" type="#_x0000_t75" style="width:17.05pt;height:14.85pt" o:ole="">
                  <v:imagedata r:id="rId274" o:title=""/>
                </v:shape>
                <o:OLEObject Type="Embed" ProgID="Equation.DSMT4" ShapeID="_x0000_i1145" DrawAspect="Content" ObjectID="_1791577365" r:id="rId275"/>
              </w:object>
            </w:r>
          </w:p>
        </w:tc>
        <w:tc>
          <w:tcPr>
            <w:tcW w:w="264" w:type="dxa"/>
            <w:vAlign w:val="center"/>
          </w:tcPr>
          <w:p w14:paraId="69693EA6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05955401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345" w:dyaOrig="300">
                <v:shape id="_x0000_i1146" type="#_x0000_t75" style="width:17.05pt;height:14.85pt" o:ole="">
                  <v:imagedata r:id="rId276" o:title=""/>
                </v:shape>
                <o:OLEObject Type="Embed" ProgID="Equation.DSMT4" ShapeID="_x0000_i1146" DrawAspect="Content" ObjectID="_1791577366" r:id="rId277"/>
              </w:object>
            </w:r>
          </w:p>
        </w:tc>
        <w:tc>
          <w:tcPr>
            <w:tcW w:w="280" w:type="dxa"/>
            <w:vAlign w:val="center"/>
          </w:tcPr>
          <w:p w14:paraId="4CC45AD7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23DDD7F4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360" w:dyaOrig="300">
                <v:shape id="_x0000_i1147" type="#_x0000_t75" style="width:18.15pt;height:14.85pt" o:ole="">
                  <v:imagedata r:id="rId278" o:title=""/>
                </v:shape>
                <o:OLEObject Type="Embed" ProgID="Equation.DSMT4" ShapeID="_x0000_i1147" DrawAspect="Content" ObjectID="_1791577367" r:id="rId279"/>
              </w:object>
            </w:r>
          </w:p>
        </w:tc>
      </w:tr>
    </w:tbl>
    <w:p w14:paraId="279B80B1" w14:textId="77777777" w:rsidR="0047721D" w:rsidRPr="00D10C26" w:rsidRDefault="00ED5CE4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7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8F746D">
        <w:rPr>
          <w:noProof/>
          <w:position w:val="-6"/>
        </w:rPr>
      </w:r>
      <w:r w:rsidR="008F746D">
        <w:rPr>
          <w:noProof/>
          <w:position w:val="-6"/>
        </w:rPr>
        <w:object w:dxaOrig="540" w:dyaOrig="420">
          <v:shape id="_x0000_i1148" type="#_x0000_t75" style="width:26.95pt;height:20.9pt" o:ole="">
            <v:imagedata r:id="rId280" o:title=""/>
          </v:shape>
          <o:OLEObject Type="Embed" ProgID="Equation.DSMT4" ShapeID="_x0000_i1148" DrawAspect="Content" ObjectID="_1791577368" r:id="rId281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4"/>
        <w:gridCol w:w="290"/>
        <w:gridCol w:w="2328"/>
        <w:gridCol w:w="274"/>
        <w:gridCol w:w="2342"/>
        <w:gridCol w:w="290"/>
        <w:gridCol w:w="2326"/>
      </w:tblGrid>
      <w:tr w:rsidR="00646399" w14:paraId="4D316AE8" w14:textId="77777777" w:rsidTr="00F1679E">
        <w:tc>
          <w:tcPr>
            <w:tcW w:w="303" w:type="dxa"/>
            <w:vAlign w:val="center"/>
          </w:tcPr>
          <w:p w14:paraId="13A4C578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333844CB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4"/>
              </w:rPr>
            </w:r>
            <w:r w:rsidR="008F746D">
              <w:rPr>
                <w:noProof/>
                <w:position w:val="-4"/>
              </w:rPr>
              <w:object w:dxaOrig="360" w:dyaOrig="285">
                <v:shape id="_x0000_i1149" type="#_x0000_t75" style="width:18.15pt;height:14.3pt" o:ole="">
                  <v:imagedata r:id="rId282" o:title=""/>
                </v:shape>
                <o:OLEObject Type="Embed" ProgID="Equation.DSMT4" ShapeID="_x0000_i1149" DrawAspect="Content" ObjectID="_1791577369" r:id="rId283"/>
              </w:object>
            </w:r>
          </w:p>
        </w:tc>
        <w:tc>
          <w:tcPr>
            <w:tcW w:w="277" w:type="dxa"/>
            <w:vAlign w:val="center"/>
          </w:tcPr>
          <w:p w14:paraId="10B3DC11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5F0E341E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4"/>
              </w:rPr>
            </w:r>
            <w:r w:rsidR="008F746D">
              <w:rPr>
                <w:noProof/>
                <w:position w:val="-4"/>
              </w:rPr>
              <w:object w:dxaOrig="210" w:dyaOrig="285">
                <v:shape id="_x0000_i1150" type="#_x0000_t75" style="width:10.45pt;height:14.3pt" o:ole="">
                  <v:imagedata r:id="rId284" o:title=""/>
                </v:shape>
                <o:OLEObject Type="Embed" ProgID="Equation.DSMT4" ShapeID="_x0000_i1150" DrawAspect="Content" ObjectID="_1791577370" r:id="rId285"/>
              </w:object>
            </w:r>
          </w:p>
        </w:tc>
        <w:tc>
          <w:tcPr>
            <w:tcW w:w="264" w:type="dxa"/>
            <w:vAlign w:val="center"/>
          </w:tcPr>
          <w:p w14:paraId="3EF248BA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6FDCDBA3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4"/>
              </w:rPr>
            </w:r>
            <w:r w:rsidR="008F746D">
              <w:rPr>
                <w:noProof/>
                <w:position w:val="-4"/>
              </w:rPr>
              <w:object w:dxaOrig="345" w:dyaOrig="285">
                <v:shape id="_x0000_i1151" type="#_x0000_t75" style="width:17.05pt;height:14.3pt" o:ole="">
                  <v:imagedata r:id="rId286" o:title=""/>
                </v:shape>
                <o:OLEObject Type="Embed" ProgID="Equation.DSMT4" ShapeID="_x0000_i1151" DrawAspect="Content" ObjectID="_1791577371" r:id="rId287"/>
              </w:object>
            </w:r>
          </w:p>
        </w:tc>
        <w:tc>
          <w:tcPr>
            <w:tcW w:w="280" w:type="dxa"/>
            <w:vAlign w:val="center"/>
          </w:tcPr>
          <w:p w14:paraId="06E2F4C7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4BD533CF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4"/>
              </w:rPr>
            </w:r>
            <w:r w:rsidR="008F746D">
              <w:rPr>
                <w:noProof/>
                <w:position w:val="-4"/>
              </w:rPr>
              <w:object w:dxaOrig="165" w:dyaOrig="285">
                <v:shape id="_x0000_i1152" type="#_x0000_t75" style="width:8.25pt;height:14.3pt" o:ole="">
                  <v:imagedata r:id="rId288" o:title=""/>
                </v:shape>
                <o:OLEObject Type="Embed" ProgID="Equation.DSMT4" ShapeID="_x0000_i1152" DrawAspect="Content" ObjectID="_1791577372" r:id="rId289"/>
              </w:object>
            </w:r>
          </w:p>
        </w:tc>
      </w:tr>
    </w:tbl>
    <w:p w14:paraId="7BDF36E5" w14:textId="77777777" w:rsidR="0047721D" w:rsidRPr="00D10C26" w:rsidRDefault="00ED5CE4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8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A218F0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درجة كثيرة الحدود </w:t>
      </w:r>
      <w:r w:rsidR="008F746D">
        <w:rPr>
          <w:noProof/>
          <w:position w:val="-12"/>
        </w:rPr>
      </w:r>
      <w:r w:rsidR="008F746D">
        <w:rPr>
          <w:noProof/>
          <w:position w:val="-12"/>
        </w:rPr>
        <w:object w:dxaOrig="1485" w:dyaOrig="420">
          <v:shape id="_x0000_i1153" type="#_x0000_t75" style="width:74.2pt;height:20.9pt" o:ole="">
            <v:imagedata r:id="rId290" o:title=""/>
          </v:shape>
          <o:OLEObject Type="Embed" ProgID="Equation.DSMT4" ShapeID="_x0000_i1153" DrawAspect="Content" ObjectID="_1791577373" r:id="rId291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3"/>
        <w:gridCol w:w="290"/>
        <w:gridCol w:w="2328"/>
        <w:gridCol w:w="274"/>
        <w:gridCol w:w="2341"/>
        <w:gridCol w:w="290"/>
        <w:gridCol w:w="2327"/>
      </w:tblGrid>
      <w:tr w:rsidR="00646399" w14:paraId="205C13B5" w14:textId="77777777" w:rsidTr="00F1679E">
        <w:tc>
          <w:tcPr>
            <w:tcW w:w="303" w:type="dxa"/>
          </w:tcPr>
          <w:p w14:paraId="3D49EF9E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587A66F9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7</w:t>
            </w:r>
          </w:p>
        </w:tc>
        <w:tc>
          <w:tcPr>
            <w:tcW w:w="277" w:type="dxa"/>
          </w:tcPr>
          <w:p w14:paraId="6ACD51D8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61C9C12E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6</w:t>
            </w:r>
          </w:p>
        </w:tc>
        <w:tc>
          <w:tcPr>
            <w:tcW w:w="264" w:type="dxa"/>
          </w:tcPr>
          <w:p w14:paraId="1404E957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1B786A1A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5</w:t>
            </w:r>
          </w:p>
        </w:tc>
        <w:tc>
          <w:tcPr>
            <w:tcW w:w="280" w:type="dxa"/>
          </w:tcPr>
          <w:p w14:paraId="758B2376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75DC52A9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8</w:t>
            </w:r>
          </w:p>
        </w:tc>
      </w:tr>
    </w:tbl>
    <w:p w14:paraId="076CD967" w14:textId="77777777" w:rsidR="0047721D" w:rsidRPr="00D10C26" w:rsidRDefault="00ED5CE4" w:rsidP="00F56085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9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8F746D">
        <w:rPr>
          <w:noProof/>
          <w:position w:val="-16"/>
        </w:rPr>
      </w:r>
      <w:r w:rsidR="008F746D">
        <w:rPr>
          <w:noProof/>
          <w:position w:val="-16"/>
        </w:rPr>
        <w:object w:dxaOrig="1425" w:dyaOrig="465">
          <v:shape id="_x0000_i1154" type="#_x0000_t75" style="width:71.45pt;height:23.1pt" o:ole="">
            <v:imagedata r:id="rId292" o:title=""/>
          </v:shape>
          <o:OLEObject Type="Embed" ProgID="Equation.DSMT4" ShapeID="_x0000_i1154" DrawAspect="Content" ObjectID="_1791577374" r:id="rId293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294"/>
        <w:gridCol w:w="305"/>
        <w:gridCol w:w="2320"/>
        <w:gridCol w:w="274"/>
        <w:gridCol w:w="2333"/>
        <w:gridCol w:w="305"/>
        <w:gridCol w:w="2322"/>
      </w:tblGrid>
      <w:tr w:rsidR="00646399" w14:paraId="6CD25168" w14:textId="77777777" w:rsidTr="00F1679E">
        <w:tc>
          <w:tcPr>
            <w:tcW w:w="303" w:type="dxa"/>
          </w:tcPr>
          <w:p w14:paraId="75DD054E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b/>
                <w:bCs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3B2166B7" w14:textId="77777777" w:rsidR="0047721D" w:rsidRPr="00D10C26" w:rsidRDefault="008F746D" w:rsidP="002B7CBF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210" w:dyaOrig="300">
                <v:shape id="_x0000_i1155" type="#_x0000_t75" style="width:10.45pt;height:14.85pt" o:ole="">
                  <v:imagedata r:id="rId294" o:title=""/>
                </v:shape>
                <o:OLEObject Type="Embed" ProgID="Equation.DSMT4" ShapeID="_x0000_i1155" DrawAspect="Content" ObjectID="_1791577375" r:id="rId295"/>
              </w:object>
            </w:r>
          </w:p>
        </w:tc>
        <w:tc>
          <w:tcPr>
            <w:tcW w:w="277" w:type="dxa"/>
          </w:tcPr>
          <w:p w14:paraId="0B6E4B2F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b/>
                <w:bCs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2146EF3E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4"/>
              </w:rPr>
            </w:r>
            <w:r w:rsidR="008F746D">
              <w:rPr>
                <w:noProof/>
                <w:position w:val="-4"/>
              </w:rPr>
              <w:object w:dxaOrig="225" w:dyaOrig="270">
                <v:shape id="_x0000_i1156" type="#_x0000_t75" style="width:11pt;height:13.75pt" o:ole="">
                  <v:imagedata r:id="rId296" o:title=""/>
                </v:shape>
                <o:OLEObject Type="Embed" ProgID="Equation.DSMT4" ShapeID="_x0000_i1156" DrawAspect="Content" ObjectID="_1791577376" r:id="rId297"/>
              </w:object>
            </w:r>
          </w:p>
        </w:tc>
        <w:tc>
          <w:tcPr>
            <w:tcW w:w="264" w:type="dxa"/>
          </w:tcPr>
          <w:p w14:paraId="3954D499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b/>
                <w:bCs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066CB878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210" w:dyaOrig="300">
                <v:shape id="_x0000_i1157" type="#_x0000_t75" style="width:10.45pt;height:14.85pt" o:ole="">
                  <v:imagedata r:id="rId298" o:title=""/>
                </v:shape>
                <o:OLEObject Type="Embed" ProgID="Equation.DSMT4" ShapeID="_x0000_i1157" DrawAspect="Content" ObjectID="_1791577377" r:id="rId299"/>
              </w:object>
            </w:r>
          </w:p>
        </w:tc>
        <w:tc>
          <w:tcPr>
            <w:tcW w:w="280" w:type="dxa"/>
          </w:tcPr>
          <w:p w14:paraId="13ED80A1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b/>
                <w:bCs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196C5A56" w14:textId="77777777" w:rsidR="0047721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420" w:dyaOrig="300">
                <v:shape id="_x0000_i1158" type="#_x0000_t75" style="width:20.9pt;height:14.85pt" o:ole="">
                  <v:imagedata r:id="rId300" o:title=""/>
                </v:shape>
                <o:OLEObject Type="Embed" ProgID="Equation.DSMT4" ShapeID="_x0000_i1158" DrawAspect="Content" ObjectID="_1791577378" r:id="rId301"/>
              </w:object>
            </w:r>
          </w:p>
        </w:tc>
      </w:tr>
    </w:tbl>
    <w:p w14:paraId="5B89FD83" w14:textId="77777777" w:rsidR="0047721D" w:rsidRPr="00D10C26" w:rsidRDefault="00ED5CE4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0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="00F1679E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الخاصية الموضحة في العبارة </w:t>
      </w:r>
      <w:r w:rsidR="008F746D">
        <w:rPr>
          <w:noProof/>
          <w:position w:val="-12"/>
        </w:rPr>
      </w:r>
      <w:r w:rsidR="008F746D">
        <w:rPr>
          <w:noProof/>
          <w:position w:val="-12"/>
        </w:rPr>
        <w:object w:dxaOrig="2550" w:dyaOrig="360">
          <v:shape id="_x0000_i1159" type="#_x0000_t75" style="width:127.5pt;height:18.15pt" o:ole="">
            <v:imagedata r:id="rId302" o:title=""/>
          </v:shape>
          <o:OLEObject Type="Embed" ProgID="Equation.DSMT4" ShapeID="_x0000_i1159" DrawAspect="Content" ObjectID="_1791577379" r:id="rId303"/>
        </w:object>
      </w:r>
      <w:r w:rsidR="00F1679E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تسمى خاصية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4"/>
        <w:gridCol w:w="2303"/>
        <w:gridCol w:w="290"/>
        <w:gridCol w:w="2328"/>
        <w:gridCol w:w="274"/>
        <w:gridCol w:w="2340"/>
        <w:gridCol w:w="290"/>
        <w:gridCol w:w="2327"/>
      </w:tblGrid>
      <w:tr w:rsidR="00646399" w14:paraId="15BA823A" w14:textId="77777777" w:rsidTr="00F1679E">
        <w:tc>
          <w:tcPr>
            <w:tcW w:w="303" w:type="dxa"/>
          </w:tcPr>
          <w:p w14:paraId="57CF78A9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4D54BEB7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العنصر المحايد </w:t>
            </w:r>
          </w:p>
        </w:tc>
        <w:tc>
          <w:tcPr>
            <w:tcW w:w="277" w:type="dxa"/>
          </w:tcPr>
          <w:p w14:paraId="47254BB8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7CD6B87E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التجميع </w:t>
            </w:r>
          </w:p>
        </w:tc>
        <w:tc>
          <w:tcPr>
            <w:tcW w:w="264" w:type="dxa"/>
          </w:tcPr>
          <w:p w14:paraId="5470B421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02BB47A9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الابدال </w:t>
            </w:r>
          </w:p>
        </w:tc>
        <w:tc>
          <w:tcPr>
            <w:tcW w:w="280" w:type="dxa"/>
          </w:tcPr>
          <w:p w14:paraId="65B8C08F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7BC0278F" w14:textId="77777777" w:rsidR="0047721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التوزيع</w:t>
            </w:r>
          </w:p>
        </w:tc>
      </w:tr>
    </w:tbl>
    <w:p w14:paraId="2F22A67D" w14:textId="77777777" w:rsidR="0047721D" w:rsidRPr="00D10C26" w:rsidRDefault="00ED5CE4" w:rsidP="004A6208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( 11</w:t>
      </w:r>
      <w:r w:rsidR="00F1679E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 w:rsidR="004A6208" w:rsidRPr="00E313FB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قيمة المميز للمعادلة </w:t>
      </w:r>
      <m:oMath>
        <m:r>
          <m:rPr>
            <m:sty m:val="b"/>
          </m:rPr>
          <w:rPr>
            <w:rFonts w:ascii="Cambria Math" w:eastAsia="Calibri" w:hAnsi="Cambria Math" w:cs="AL-Mohanad Bold"/>
            <w:sz w:val="28"/>
            <w:szCs w:val="28"/>
          </w:rPr>
          <m:t>7</m:t>
        </m:r>
        <m:sSup>
          <m:sSupPr>
            <m:ctrlPr>
              <w:rPr>
                <w:rFonts w:ascii="Cambria Math" w:eastAsia="Calibri" w:hAnsi="Cambria Math" w:cs="AL-Mohanad Bold"/>
                <w:b/>
                <w:bCs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AL-Mohanad Bold"/>
                <w:sz w:val="28"/>
                <w:szCs w:val="28"/>
              </w:rPr>
              <m:t>x</m:t>
            </m:r>
            <m:ctrlPr>
              <w:rPr>
                <w:rFonts w:ascii="Times New Roman" w:eastAsia="Calibri" w:hAnsi="Times New Roman" w:cs="AL-Mohanad Bold"/>
                <w:b/>
                <w:bCs/>
                <w:sz w:val="30"/>
                <w:szCs w:val="32"/>
              </w:rPr>
            </m:ctrlPr>
          </m:e>
          <m:sup>
            <m:r>
              <m:rPr>
                <m:sty m:val="b"/>
              </m:rPr>
              <w:rPr>
                <w:rFonts w:ascii="Cambria Math" w:eastAsia="Calibri" w:hAnsi="Cambria Math" w:cs="AL-Mohanad Bold"/>
                <w:sz w:val="28"/>
                <w:szCs w:val="28"/>
              </w:rPr>
              <m:t>2</m:t>
            </m:r>
            <m:ctrlPr>
              <w:rPr>
                <w:rFonts w:ascii="Times New Roman" w:eastAsia="Calibri" w:hAnsi="Times New Roman" w:cs="AL-Mohanad Bold"/>
                <w:b/>
                <w:bCs/>
                <w:sz w:val="30"/>
                <w:szCs w:val="32"/>
              </w:rPr>
            </m:ctrlPr>
          </m:sup>
        </m:sSup>
        <m:r>
          <m:rPr>
            <m:sty m:val="b"/>
          </m:rPr>
          <w:rPr>
            <w:rFonts w:ascii="Cambria Math" w:eastAsia="Calibri" w:hAnsi="Cambria Math" w:cs="AL-Mohanad Bold"/>
            <w:sz w:val="28"/>
            <w:szCs w:val="28"/>
          </w:rPr>
          <m:t>-</m:t>
        </m:r>
        <m:r>
          <m:rPr>
            <m:sty m:val="b"/>
          </m:rPr>
          <w:rPr>
            <w:rFonts w:ascii="Cambria Math" w:eastAsia="Calibri" w:hAnsi="Cambria Math" w:cs="AL-Mohanad Bold"/>
            <w:sz w:val="28"/>
            <w:szCs w:val="28"/>
          </w:rPr>
          <m:t>11x</m:t>
        </m:r>
        <m:r>
          <m:rPr>
            <m:sty m:val="b"/>
          </m:rPr>
          <w:rPr>
            <w:rFonts w:ascii="Cambria Math" w:eastAsia="Calibri" w:hAnsi="Cambria Math" w:cs="AL-Mohanad Bold"/>
            <w:sz w:val="28"/>
            <w:szCs w:val="28"/>
          </w:rPr>
          <m:t>+</m:t>
        </m:r>
        <m:r>
          <m:rPr>
            <m:sty m:val="b"/>
          </m:rPr>
          <w:rPr>
            <w:rFonts w:ascii="Cambria Math" w:eastAsia="Calibri" w:hAnsi="Cambria Math" w:cs="AL-Mohanad Bold"/>
            <w:sz w:val="28"/>
            <w:szCs w:val="28"/>
          </w:rPr>
          <m:t>5</m:t>
        </m:r>
        <m:r>
          <m:rPr>
            <m:sty m:val="b"/>
          </m:rPr>
          <w:rPr>
            <w:rFonts w:ascii="Cambria Math" w:eastAsia="Calibri" w:hAnsi="Cambria Math" w:cs="AL-Mohanad Bold"/>
            <w:sz w:val="28"/>
            <w:szCs w:val="28"/>
          </w:rPr>
          <m:t>=</m:t>
        </m:r>
        <m:r>
          <m:rPr>
            <m:sty m:val="b"/>
          </m:rPr>
          <w:rPr>
            <w:rFonts w:ascii="Cambria Math" w:eastAsia="Calibri" w:hAnsi="Cambria Math" w:cs="AL-Mohanad Bold"/>
            <w:sz w:val="28"/>
            <w:szCs w:val="28"/>
          </w:rPr>
          <m:t>0</m:t>
        </m:r>
      </m:oMath>
      <w:r w:rsidR="004A6208" w:rsidRPr="00E313FB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 هو 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4"/>
        <w:gridCol w:w="290"/>
        <w:gridCol w:w="2329"/>
        <w:gridCol w:w="274"/>
        <w:gridCol w:w="2342"/>
        <w:gridCol w:w="289"/>
        <w:gridCol w:w="2326"/>
      </w:tblGrid>
      <w:tr w:rsidR="00646399" w14:paraId="7E2F896D" w14:textId="77777777" w:rsidTr="00D0405A">
        <w:tc>
          <w:tcPr>
            <w:tcW w:w="304" w:type="dxa"/>
          </w:tcPr>
          <w:p w14:paraId="5F59E4D2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14:paraId="16AC3D35" w14:textId="77777777" w:rsidR="00D0405A" w:rsidRPr="00E313FB" w:rsidRDefault="00ED5CE4" w:rsidP="00D0405A">
            <w:pPr>
              <w:spacing w:after="200" w:line="276" w:lineRule="auto"/>
              <w:rPr>
                <w:rFonts w:ascii="Calibri" w:eastAsia="Calibri" w:hAnsi="Calibri" w:cs="Al Jass Cool"/>
                <w:color w:val="000000"/>
                <w:sz w:val="28"/>
                <w:szCs w:val="28"/>
              </w:rPr>
            </w:pPr>
            <w:r w:rsidRPr="00E313FB">
              <w:rPr>
                <w:rFonts w:eastAsiaTheme="minorHAnsi" w:cs="Al Jass Cool"/>
                <w:color w:val="000000"/>
                <w:sz w:val="28"/>
                <w:szCs w:val="28"/>
              </w:rPr>
              <w:t>44</w:t>
            </w:r>
          </w:p>
        </w:tc>
        <w:tc>
          <w:tcPr>
            <w:tcW w:w="290" w:type="dxa"/>
          </w:tcPr>
          <w:p w14:paraId="68B4E9D3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4" w:type="dxa"/>
          </w:tcPr>
          <w:p w14:paraId="7F7B401B" w14:textId="77777777" w:rsidR="00D0405A" w:rsidRPr="00E313FB" w:rsidRDefault="00ED5CE4" w:rsidP="00D0405A">
            <w:pPr>
              <w:spacing w:after="200" w:line="276" w:lineRule="auto"/>
              <w:rPr>
                <w:rFonts w:ascii="Calibri" w:eastAsia="Calibri" w:hAnsi="Calibri" w:cs="Al Jass Cool"/>
                <w:color w:val="000000"/>
                <w:sz w:val="28"/>
                <w:szCs w:val="28"/>
              </w:rPr>
            </w:pPr>
            <w:r w:rsidRPr="00E313FB">
              <w:rPr>
                <w:rFonts w:eastAsiaTheme="minorHAnsi" w:cs="Al Jass Cool"/>
                <w:color w:val="000000"/>
                <w:sz w:val="28"/>
                <w:szCs w:val="28"/>
              </w:rPr>
              <w:t>289</w:t>
            </w:r>
          </w:p>
        </w:tc>
        <w:tc>
          <w:tcPr>
            <w:tcW w:w="274" w:type="dxa"/>
          </w:tcPr>
          <w:p w14:paraId="365740B3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8" w:type="dxa"/>
          </w:tcPr>
          <w:p w14:paraId="4C59D44A" w14:textId="77777777" w:rsidR="00D0405A" w:rsidRPr="00E313FB" w:rsidRDefault="00ED5CE4" w:rsidP="00D0405A">
            <w:pPr>
              <w:spacing w:after="200" w:line="276" w:lineRule="auto"/>
              <w:rPr>
                <w:rFonts w:ascii="Calibri" w:eastAsia="Calibri" w:hAnsi="Calibri" w:cs="Al Jass Cool"/>
                <w:color w:val="000000"/>
                <w:sz w:val="28"/>
                <w:szCs w:val="28"/>
              </w:rPr>
            </w:pPr>
            <w:r w:rsidRPr="00E313FB">
              <w:rPr>
                <w:rFonts w:eastAsiaTheme="minorHAnsi" w:cs="Al Jass Cool"/>
                <w:color w:val="000000"/>
                <w:sz w:val="28"/>
                <w:szCs w:val="28"/>
              </w:rPr>
              <w:t>-19</w:t>
            </w:r>
          </w:p>
        </w:tc>
        <w:tc>
          <w:tcPr>
            <w:tcW w:w="290" w:type="dxa"/>
          </w:tcPr>
          <w:p w14:paraId="2D31FCBE" w14:textId="77777777" w:rsidR="00D0405A" w:rsidRPr="00E313FB" w:rsidRDefault="00ED5CE4" w:rsidP="00D0405A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3" w:type="dxa"/>
          </w:tcPr>
          <w:p w14:paraId="71B9C10A" w14:textId="77777777" w:rsidR="00D0405A" w:rsidRPr="00E313FB" w:rsidRDefault="00ED5CE4" w:rsidP="00D0405A">
            <w:pPr>
              <w:spacing w:after="200" w:line="276" w:lineRule="auto"/>
              <w:rPr>
                <w:rFonts w:ascii="Calibri" w:eastAsia="Calibri" w:hAnsi="Calibri" w:cs="Al Jass Cool"/>
                <w:color w:val="000000"/>
                <w:sz w:val="28"/>
                <w:szCs w:val="28"/>
              </w:rPr>
            </w:pPr>
            <w:r w:rsidRPr="00E313FB">
              <w:rPr>
                <w:rFonts w:eastAsiaTheme="minorHAnsi" w:cs="Al Jass Cool"/>
                <w:color w:val="000000"/>
                <w:sz w:val="28"/>
                <w:szCs w:val="28"/>
              </w:rPr>
              <w:t>0</w:t>
            </w:r>
          </w:p>
        </w:tc>
      </w:tr>
    </w:tbl>
    <w:p w14:paraId="00B810EA" w14:textId="77777777" w:rsidR="002A5E2D" w:rsidRPr="00D10C26" w:rsidRDefault="00ED5CE4" w:rsidP="0047623E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2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)</w:t>
      </w:r>
      <w:r w:rsidR="0047623E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حاصل ضرب المصفوفتين </w:t>
      </w:r>
      <m:oMath>
        <m:d>
          <m:dPr>
            <m:begChr m:val="["/>
            <m:endChr m:val="]"/>
            <m:ctrlPr>
              <w:rPr>
                <w:rFonts w:ascii="Cambria Math" w:eastAsia="Calibri" w:hAnsi="Cambria Math" w:cs="AL-Mohanad Bold"/>
                <w:b/>
                <w:bCs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AL-Mohanad Bold"/>
                    <w:b/>
                    <w:bCs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3</m:t>
                  </m:r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</m:e>
              </m:mr>
              <m:mr>
                <m:e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2</m:t>
                  </m:r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</m:e>
              </m:mr>
            </m:m>
            <m:ctrlPr>
              <w:rPr>
                <w:rFonts w:ascii="Times New Roman" w:eastAsia="Calibri" w:hAnsi="Times New Roman" w:cs="AL-Mohanad Bold"/>
                <w:b/>
                <w:bCs/>
                <w:sz w:val="30"/>
                <w:szCs w:val="32"/>
              </w:rPr>
            </m:ctrlPr>
          </m:e>
        </m:d>
      </m:oMath>
      <w:r w:rsidR="0047623E" w:rsidRPr="00D10C26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 . </w:t>
      </w:r>
      <w:r w:rsidR="0047623E" w:rsidRPr="00D10C26">
        <w:rPr>
          <w:rFonts w:ascii="Times New Roman" w:eastAsia="Calibri" w:hAnsi="Times New Roman" w:cs="AL-Mohanad Bold"/>
          <w:b/>
          <w:bCs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Calibri" w:hAnsi="Cambria Math" w:cs="AL-Mohanad Bold"/>
                <w:b/>
                <w:bCs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AL-Mohanad Bold"/>
                    <w:b/>
                    <w:bCs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 xml:space="preserve">  </m:t>
                  </m:r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2</m:t>
                  </m:r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</m:e>
                <m:e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sz w:val="28"/>
                      <w:szCs w:val="28"/>
                    </w:rPr>
                    <m:t>1</m:t>
                  </m:r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</m:e>
              </m:mr>
            </m:m>
            <m:ctrlPr>
              <w:rPr>
                <w:rFonts w:ascii="Times New Roman" w:eastAsia="Calibri" w:hAnsi="Times New Roman" w:cs="AL-Mohanad Bold"/>
                <w:b/>
                <w:bCs/>
                <w:sz w:val="30"/>
                <w:szCs w:val="32"/>
              </w:rPr>
            </m:ctrlPr>
          </m:e>
        </m:d>
      </m:oMath>
      <w:r w:rsidR="0047623E" w:rsidRPr="00D10C26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 يساوي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3"/>
        <w:gridCol w:w="290"/>
        <w:gridCol w:w="2328"/>
        <w:gridCol w:w="274"/>
        <w:gridCol w:w="2341"/>
        <w:gridCol w:w="290"/>
        <w:gridCol w:w="2328"/>
      </w:tblGrid>
      <w:tr w:rsidR="00646399" w14:paraId="0141B027" w14:textId="77777777" w:rsidTr="00F1679E">
        <w:tc>
          <w:tcPr>
            <w:tcW w:w="303" w:type="dxa"/>
          </w:tcPr>
          <w:p w14:paraId="306D8D4B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75D23722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14"/>
              </w:rPr>
            </w:r>
            <w:r w:rsidR="008F746D">
              <w:rPr>
                <w:noProof/>
                <w:position w:val="-14"/>
              </w:rPr>
              <w:object w:dxaOrig="480" w:dyaOrig="420">
                <v:shape id="_x0000_i1160" type="#_x0000_t75" style="width:24.2pt;height:20.9pt" o:ole="">
                  <v:imagedata r:id="rId304" o:title=""/>
                </v:shape>
                <o:OLEObject Type="Embed" ProgID="Equation.DSMT4" ShapeID="_x0000_i1160" DrawAspect="Content" ObjectID="_1791577380" r:id="rId305"/>
              </w:object>
            </w:r>
          </w:p>
        </w:tc>
        <w:tc>
          <w:tcPr>
            <w:tcW w:w="277" w:type="dxa"/>
          </w:tcPr>
          <w:p w14:paraId="1C9A043C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5BA12AAB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14"/>
              </w:rPr>
            </w:r>
            <w:r w:rsidR="008F746D">
              <w:rPr>
                <w:noProof/>
                <w:position w:val="-14"/>
              </w:rPr>
              <w:object w:dxaOrig="450" w:dyaOrig="420">
                <v:shape id="_x0000_i1161" type="#_x0000_t75" style="width:22.55pt;height:20.9pt" o:ole="">
                  <v:imagedata r:id="rId306" o:title=""/>
                </v:shape>
                <o:OLEObject Type="Embed" ProgID="Equation.DSMT4" ShapeID="_x0000_i1161" DrawAspect="Content" ObjectID="_1791577381" r:id="rId307"/>
              </w:object>
            </w:r>
          </w:p>
        </w:tc>
        <w:tc>
          <w:tcPr>
            <w:tcW w:w="264" w:type="dxa"/>
          </w:tcPr>
          <w:p w14:paraId="50EEB6CA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70E746F6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14"/>
              </w:rPr>
            </w:r>
            <w:r w:rsidR="008F746D">
              <w:rPr>
                <w:noProof/>
                <w:position w:val="-14"/>
              </w:rPr>
              <w:object w:dxaOrig="435" w:dyaOrig="420">
                <v:shape id="_x0000_i1162" type="#_x0000_t75" style="width:22pt;height:20.9pt" o:ole="">
                  <v:imagedata r:id="rId308" o:title=""/>
                </v:shape>
                <o:OLEObject Type="Embed" ProgID="Equation.DSMT4" ShapeID="_x0000_i1162" DrawAspect="Content" ObjectID="_1791577382" r:id="rId309"/>
              </w:object>
            </w:r>
          </w:p>
        </w:tc>
        <w:tc>
          <w:tcPr>
            <w:tcW w:w="280" w:type="dxa"/>
          </w:tcPr>
          <w:p w14:paraId="739A3490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7DDF7969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14"/>
              </w:rPr>
            </w:r>
            <w:r w:rsidR="008F746D">
              <w:rPr>
                <w:noProof/>
                <w:position w:val="-14"/>
              </w:rPr>
              <w:object w:dxaOrig="480" w:dyaOrig="420">
                <v:shape id="_x0000_i1163" type="#_x0000_t75" style="width:24.2pt;height:20.9pt" o:ole="">
                  <v:imagedata r:id="rId310" o:title=""/>
                </v:shape>
                <o:OLEObject Type="Embed" ProgID="Equation.DSMT4" ShapeID="_x0000_i1163" DrawAspect="Content" ObjectID="_1791577383" r:id="rId311"/>
              </w:object>
            </w:r>
          </w:p>
        </w:tc>
      </w:tr>
    </w:tbl>
    <w:p w14:paraId="500F7726" w14:textId="77777777" w:rsidR="00D0405A" w:rsidRPr="00E313FB" w:rsidRDefault="00ED5CE4" w:rsidP="00D0405A">
      <w:pPr>
        <w:spacing w:after="0" w:line="240" w:lineRule="auto"/>
        <w:ind w:left="284"/>
        <w:rPr>
          <w:rFonts w:ascii="Al Jass Cool" w:eastAsia="Calibri" w:hAnsi="Al Jass Cool" w:cs="Al Jass Cool"/>
          <w:color w:val="000000"/>
          <w:sz w:val="28"/>
          <w:szCs w:val="28"/>
          <w:rtl/>
        </w:rPr>
      </w:pPr>
      <w:r w:rsidRPr="00D10C26">
        <w:rPr>
          <w:rFonts w:ascii="Al Jass Cool" w:eastAsiaTheme="minorHAnsi" w:hAnsi="Al Jass Cool" w:cs="Al Jass Cool"/>
          <w:color w:val="000000"/>
          <w:sz w:val="28"/>
          <w:szCs w:val="28"/>
        </w:rPr>
        <w:t>13</w:t>
      </w:r>
      <w:r w:rsidRPr="00D10C26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>)</w:t>
      </w:r>
      <w:r w:rsidR="006B6D6E" w:rsidRPr="00D10C26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 xml:space="preserve"> </w:t>
      </w:r>
      <w:r w:rsidRPr="00E313FB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 xml:space="preserve">ابسط صورة للمقدار </w:t>
      </w:r>
      <m:oMath>
        <m:r>
          <w:rPr>
            <w:rFonts w:ascii="Cambria Math" w:eastAsiaTheme="minorHAnsi" w:hAnsi="Cambria Math" w:cs="Al Jass Cool"/>
            <w:color w:val="000000"/>
            <w:sz w:val="28"/>
            <w:szCs w:val="28"/>
          </w:rPr>
          <m:t>(-2+5</m:t>
        </m:r>
        <m:r>
          <w:rPr>
            <w:rFonts w:ascii="Cambria Math" w:eastAsiaTheme="minorHAnsi" w:hAnsi="Cambria Math" w:cs="Al Jass Cool"/>
            <w:color w:val="000000"/>
            <w:sz w:val="28"/>
            <w:szCs w:val="28"/>
          </w:rPr>
          <m:t>i</m:t>
        </m:r>
        <m:r>
          <w:rPr>
            <w:rFonts w:ascii="Cambria Math" w:eastAsiaTheme="minorHAnsi" w:hAnsi="Cambria Math" w:cs="Al Jass Cool"/>
            <w:color w:val="000000"/>
            <w:sz w:val="28"/>
            <w:szCs w:val="28"/>
          </w:rPr>
          <m:t>)+(1+2</m:t>
        </m:r>
        <m:r>
          <w:rPr>
            <w:rFonts w:ascii="Cambria Math" w:eastAsiaTheme="minorHAnsi" w:hAnsi="Cambria Math" w:cs="Al Jass Cool"/>
            <w:color w:val="000000"/>
            <w:sz w:val="28"/>
            <w:szCs w:val="28"/>
          </w:rPr>
          <m:t>i</m:t>
        </m:r>
        <m:r>
          <w:rPr>
            <w:rFonts w:ascii="Cambria Math" w:eastAsiaTheme="minorHAnsi" w:hAnsi="Cambria Math" w:cs="Al Jass Cool"/>
            <w:color w:val="000000"/>
            <w:sz w:val="28"/>
            <w:szCs w:val="28"/>
          </w:rPr>
          <m:t>)</m:t>
        </m:r>
      </m:oMath>
      <w:r w:rsidRPr="00E313FB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 xml:space="preserve"> هي :</w:t>
      </w:r>
    </w:p>
    <w:tbl>
      <w:tblPr>
        <w:tblStyle w:val="TableGrid00"/>
        <w:bidiVisual/>
        <w:tblW w:w="0" w:type="auto"/>
        <w:tblLook w:val="04A0" w:firstRow="1" w:lastRow="0" w:firstColumn="1" w:lastColumn="0" w:noHBand="0" w:noVBand="1"/>
      </w:tblPr>
      <w:tblGrid>
        <w:gridCol w:w="440"/>
        <w:gridCol w:w="2158"/>
        <w:gridCol w:w="451"/>
        <w:gridCol w:w="2172"/>
        <w:gridCol w:w="448"/>
        <w:gridCol w:w="2172"/>
        <w:gridCol w:w="443"/>
        <w:gridCol w:w="2172"/>
      </w:tblGrid>
      <w:tr w:rsidR="00646399" w14:paraId="34C918F4" w14:textId="77777777" w:rsidTr="00C65C4E">
        <w:tc>
          <w:tcPr>
            <w:tcW w:w="453" w:type="dxa"/>
          </w:tcPr>
          <w:p w14:paraId="7C5AC25F" w14:textId="77777777" w:rsidR="00D0405A" w:rsidRPr="00E313FB" w:rsidRDefault="00ED5CE4" w:rsidP="00C65C4E">
            <w:pPr>
              <w:jc w:val="center"/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267" w:type="dxa"/>
          </w:tcPr>
          <w:p w14:paraId="40DFAC73" w14:textId="77777777" w:rsidR="00D0405A" w:rsidRPr="00E313FB" w:rsidRDefault="00ED5CE4" w:rsidP="00C65C4E">
            <w:pPr>
              <w:rPr>
                <w:rFonts w:ascii="Al Jass Cool" w:eastAsia="Times New Roman" w:hAnsi="Al Jass Cool" w:cs="Al Jass Cool"/>
                <w:i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1+2</m:t>
              </m:r>
              <m: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eastAsia="Times New Roman" w:hAnsi="Al Jass Cool" w:cs="Al Jass Cool"/>
                <w:i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53" w:type="dxa"/>
          </w:tcPr>
          <w:p w14:paraId="5FE78DDE" w14:textId="77777777" w:rsidR="00D0405A" w:rsidRPr="00E313FB" w:rsidRDefault="00ED5CE4" w:rsidP="00C65C4E">
            <w:pPr>
              <w:jc w:val="center"/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267" w:type="dxa"/>
          </w:tcPr>
          <w:p w14:paraId="513A7289" w14:textId="77777777" w:rsidR="00D0405A" w:rsidRPr="00E313FB" w:rsidRDefault="00ED5CE4" w:rsidP="00C65C4E">
            <w:pPr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1-2</m:t>
              </m:r>
              <m: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" w:type="dxa"/>
          </w:tcPr>
          <w:p w14:paraId="4A48D965" w14:textId="77777777" w:rsidR="00D0405A" w:rsidRPr="00E313FB" w:rsidRDefault="00ED5CE4" w:rsidP="00C65C4E">
            <w:pPr>
              <w:jc w:val="center"/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267" w:type="dxa"/>
          </w:tcPr>
          <w:p w14:paraId="67C8D98C" w14:textId="77777777" w:rsidR="00D0405A" w:rsidRPr="00E313FB" w:rsidRDefault="00ED5CE4" w:rsidP="00C65C4E">
            <w:pPr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1+7</m:t>
              </m:r>
              <m: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" w:type="dxa"/>
          </w:tcPr>
          <w:p w14:paraId="1F4EB23E" w14:textId="77777777" w:rsidR="00D0405A" w:rsidRPr="00E313FB" w:rsidRDefault="00ED5CE4" w:rsidP="00C65C4E">
            <w:pPr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267" w:type="dxa"/>
          </w:tcPr>
          <w:p w14:paraId="2918BAF5" w14:textId="77777777" w:rsidR="00D0405A" w:rsidRPr="00E313FB" w:rsidRDefault="00ED5CE4" w:rsidP="00C65C4E">
            <w:pPr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4+6</m:t>
              </m:r>
              <m:r>
                <w:rPr>
                  <w:rFonts w:ascii="Cambria Math" w:eastAsia="Times New Roman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eastAsia="Times New Roman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</w:tr>
    </w:tbl>
    <w:p w14:paraId="21CF1B37" w14:textId="77777777" w:rsidR="00D0405A" w:rsidRDefault="00D0405A" w:rsidP="00D0405A">
      <w:pPr>
        <w:spacing w:after="0" w:line="240" w:lineRule="auto"/>
        <w:ind w:left="644"/>
        <w:rPr>
          <w:rFonts w:ascii="Al Jass Cool" w:eastAsia="Calibri" w:hAnsi="Al Jass Cool" w:cs="Al Jass Cool"/>
          <w:color w:val="000000"/>
          <w:sz w:val="28"/>
          <w:szCs w:val="28"/>
        </w:rPr>
      </w:pPr>
    </w:p>
    <w:p w14:paraId="2153C6E7" w14:textId="77777777" w:rsidR="00D0405A" w:rsidRPr="00E313FB" w:rsidRDefault="00ED5CE4" w:rsidP="00D0405A">
      <w:pPr>
        <w:spacing w:after="0" w:line="240" w:lineRule="auto"/>
        <w:ind w:left="644"/>
        <w:rPr>
          <w:rFonts w:ascii="Al Jass Cool" w:eastAsia="Calibri" w:hAnsi="Al Jass Cool" w:cs="Al Jass Cool"/>
          <w:color w:val="000000"/>
          <w:sz w:val="28"/>
          <w:szCs w:val="28"/>
          <w:rtl/>
        </w:rPr>
      </w:pPr>
      <w:r w:rsidRPr="00D10C26">
        <w:rPr>
          <w:rFonts w:ascii="Al Jass Cool" w:eastAsiaTheme="minorHAnsi" w:hAnsi="Al Jass Cool" w:cs="Al Jass Cool"/>
          <w:color w:val="000000"/>
          <w:sz w:val="28"/>
          <w:szCs w:val="28"/>
        </w:rPr>
        <w:t>14</w:t>
      </w:r>
      <w:r w:rsidRPr="00D10C26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>)</w:t>
      </w:r>
      <w:r w:rsidR="00A73EAA" w:rsidRPr="00D10C26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HAnsi" w:hAnsi="Cambria Math" w:cs="Al Jass Coo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Theme="minorHAnsi" w:hAnsi="Cambria Math" w:cs="Al Jass Cool"/>
                <w:color w:val="000000"/>
                <w:sz w:val="28"/>
                <w:szCs w:val="28"/>
              </w:rPr>
              <m:t>i</m:t>
            </m:r>
            <m:ctrlPr>
              <w:rPr>
                <w:rFonts w:ascii="Al Jass Cool" w:eastAsiaTheme="minorHAnsi" w:hAnsi="Al Jass Cool" w:cs="Al Jass Cool"/>
                <w:color w:val="000000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eastAsiaTheme="minorHAnsi" w:hAnsi="Cambria Math" w:cs="Al Jass Cool"/>
                <w:color w:val="000000"/>
                <w:sz w:val="28"/>
                <w:szCs w:val="28"/>
              </w:rPr>
              <m:t>31</m:t>
            </m:r>
            <m:ctrlPr>
              <w:rPr>
                <w:rFonts w:ascii="Al Jass Cool" w:eastAsiaTheme="minorHAnsi" w:hAnsi="Al Jass Cool" w:cs="Al Jass Cool"/>
                <w:color w:val="000000"/>
                <w:szCs w:val="24"/>
              </w:rPr>
            </m:ctrlPr>
          </m:sup>
        </m:sSup>
        <m:r>
          <m:rPr>
            <m:sty m:val="p"/>
          </m:rPr>
          <w:rPr>
            <w:rFonts w:ascii="Cambria Math" w:eastAsiaTheme="minorHAnsi" w:hAnsi="Cambria Math" w:cs="Al Jass Cool"/>
            <w:color w:val="000000"/>
            <w:sz w:val="28"/>
            <w:szCs w:val="28"/>
          </w:rPr>
          <m:t>=….</m:t>
        </m:r>
      </m:oMath>
    </w:p>
    <w:p w14:paraId="26024F0E" w14:textId="77777777" w:rsidR="006B6D6E" w:rsidRPr="00D10C26" w:rsidRDefault="006B6D6E" w:rsidP="00D0405A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1"/>
        <w:gridCol w:w="2305"/>
        <w:gridCol w:w="290"/>
        <w:gridCol w:w="2327"/>
        <w:gridCol w:w="274"/>
        <w:gridCol w:w="2342"/>
        <w:gridCol w:w="289"/>
        <w:gridCol w:w="2328"/>
      </w:tblGrid>
      <w:tr w:rsidR="00646399" w14:paraId="0FE85E9B" w14:textId="77777777" w:rsidTr="00D0405A">
        <w:tc>
          <w:tcPr>
            <w:tcW w:w="303" w:type="dxa"/>
          </w:tcPr>
          <w:p w14:paraId="419F9C56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lastRenderedPageBreak/>
              <w:t>أ</w:t>
            </w:r>
          </w:p>
        </w:tc>
        <w:tc>
          <w:tcPr>
            <w:tcW w:w="2320" w:type="dxa"/>
          </w:tcPr>
          <w:p w14:paraId="233D5753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-</m:t>
              </m:r>
              <m: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90" w:type="dxa"/>
          </w:tcPr>
          <w:p w14:paraId="034BDAF4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3" w:type="dxa"/>
          </w:tcPr>
          <w:p w14:paraId="101B8747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74" w:type="dxa"/>
          </w:tcPr>
          <w:p w14:paraId="0B2170F6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8" w:type="dxa"/>
          </w:tcPr>
          <w:p w14:paraId="1CF74065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Calibri" w:eastAsia="Calibri" w:hAnsi="Calibri" w:cs="Al Jass Cool"/>
                <w:color w:val="000000"/>
                <w:sz w:val="28"/>
                <w:szCs w:val="28"/>
              </w:rPr>
            </w:pPr>
            <w:r w:rsidRPr="00E313FB">
              <w:rPr>
                <w:rFonts w:eastAsiaTheme="minorHAnsi" w:cs="Al Jass Cool"/>
                <w:color w:val="000000"/>
                <w:sz w:val="28"/>
                <w:szCs w:val="28"/>
              </w:rPr>
              <w:t>1</w:t>
            </w:r>
          </w:p>
        </w:tc>
        <w:tc>
          <w:tcPr>
            <w:tcW w:w="290" w:type="dxa"/>
          </w:tcPr>
          <w:p w14:paraId="546E30EA" w14:textId="77777777" w:rsidR="00D0405A" w:rsidRPr="00E313FB" w:rsidRDefault="00ED5CE4" w:rsidP="00D0405A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14:paraId="22577320" w14:textId="77777777" w:rsidR="00D0405A" w:rsidRPr="00E313FB" w:rsidRDefault="00ED5CE4" w:rsidP="00D0405A">
            <w:pPr>
              <w:spacing w:after="200" w:line="276" w:lineRule="auto"/>
              <w:jc w:val="center"/>
              <w:rPr>
                <w:rFonts w:ascii="Calibri" w:eastAsia="Calibri" w:hAnsi="Calibri" w:cs="Al Jass Cool"/>
                <w:color w:val="000000"/>
                <w:sz w:val="28"/>
                <w:szCs w:val="28"/>
              </w:rPr>
            </w:pPr>
            <w:r w:rsidRPr="00E313FB">
              <w:rPr>
                <w:rFonts w:eastAsiaTheme="minorHAnsi" w:cs="Al Jass Cool"/>
                <w:color w:val="000000"/>
                <w:sz w:val="28"/>
                <w:szCs w:val="28"/>
              </w:rPr>
              <w:t>-1</w:t>
            </w:r>
          </w:p>
        </w:tc>
      </w:tr>
    </w:tbl>
    <w:p w14:paraId="60821AD3" w14:textId="77777777" w:rsidR="002A5E2D" w:rsidRPr="00D10C26" w:rsidRDefault="00ED5CE4" w:rsidP="002A5E2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5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)</w:t>
      </w:r>
      <w:r w:rsidR="00400304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 w:rsidR="008F746D">
        <w:rPr>
          <w:noProof/>
          <w:position w:val="-6"/>
        </w:rPr>
      </w:r>
      <w:r w:rsidR="008F746D">
        <w:rPr>
          <w:noProof/>
          <w:position w:val="-6"/>
        </w:rPr>
        <w:object w:dxaOrig="1335" w:dyaOrig="300">
          <v:shape id="_x0000_i1164" type="#_x0000_t75" style="width:66.5pt;height:14.85pt" o:ole="">
            <v:imagedata r:id="rId312" o:title=""/>
          </v:shape>
          <o:OLEObject Type="Embed" ProgID="Equation.DSMT4" ShapeID="_x0000_i1164" DrawAspect="Content" ObjectID="_1791577384" r:id="rId313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3"/>
        <w:gridCol w:w="290"/>
        <w:gridCol w:w="2331"/>
        <w:gridCol w:w="274"/>
        <w:gridCol w:w="2339"/>
        <w:gridCol w:w="290"/>
        <w:gridCol w:w="2327"/>
      </w:tblGrid>
      <w:tr w:rsidR="00646399" w14:paraId="20910A89" w14:textId="77777777" w:rsidTr="00F1679E">
        <w:tc>
          <w:tcPr>
            <w:tcW w:w="303" w:type="dxa"/>
          </w:tcPr>
          <w:p w14:paraId="7A4C0B88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52635C69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495" w:dyaOrig="300">
                <v:shape id="_x0000_i1165" type="#_x0000_t75" style="width:24.75pt;height:14.85pt" o:ole="">
                  <v:imagedata r:id="rId314" o:title=""/>
                </v:shape>
                <o:OLEObject Type="Embed" ProgID="Equation.DSMT4" ShapeID="_x0000_i1165" DrawAspect="Content" ObjectID="_1791577385" r:id="rId315"/>
              </w:object>
            </w:r>
          </w:p>
        </w:tc>
        <w:tc>
          <w:tcPr>
            <w:tcW w:w="277" w:type="dxa"/>
          </w:tcPr>
          <w:p w14:paraId="48DD19A9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652E495A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645" w:dyaOrig="300">
                <v:shape id="_x0000_i1166" type="#_x0000_t75" style="width:32.45pt;height:14.85pt" o:ole="">
                  <v:imagedata r:id="rId316" o:title=""/>
                </v:shape>
                <o:OLEObject Type="Embed" ProgID="Equation.DSMT4" ShapeID="_x0000_i1166" DrawAspect="Content" ObjectID="_1791577386" r:id="rId317"/>
              </w:object>
            </w:r>
          </w:p>
        </w:tc>
        <w:tc>
          <w:tcPr>
            <w:tcW w:w="264" w:type="dxa"/>
          </w:tcPr>
          <w:p w14:paraId="3BC0DD2F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70F22598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315" w:dyaOrig="300">
                <v:shape id="_x0000_i1167" type="#_x0000_t75" style="width:15.95pt;height:14.85pt" o:ole="">
                  <v:imagedata r:id="rId318" o:title=""/>
                </v:shape>
                <o:OLEObject Type="Embed" ProgID="Equation.DSMT4" ShapeID="_x0000_i1167" DrawAspect="Content" ObjectID="_1791577387" r:id="rId319"/>
              </w:object>
            </w:r>
          </w:p>
        </w:tc>
        <w:tc>
          <w:tcPr>
            <w:tcW w:w="280" w:type="dxa"/>
          </w:tcPr>
          <w:p w14:paraId="14992A0A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52EE71D0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6"/>
              </w:rPr>
            </w:r>
            <w:r w:rsidR="008F746D">
              <w:rPr>
                <w:noProof/>
                <w:position w:val="-6"/>
              </w:rPr>
              <w:object w:dxaOrig="450" w:dyaOrig="300">
                <v:shape id="_x0000_i1168" type="#_x0000_t75" style="width:22.55pt;height:14.85pt" o:ole="">
                  <v:imagedata r:id="rId320" o:title=""/>
                </v:shape>
                <o:OLEObject Type="Embed" ProgID="Equation.DSMT4" ShapeID="_x0000_i1168" DrawAspect="Content" ObjectID="_1791577388" r:id="rId321"/>
              </w:object>
            </w:r>
          </w:p>
        </w:tc>
      </w:tr>
    </w:tbl>
    <w:p w14:paraId="774DF8AA" w14:textId="77777777" w:rsidR="002A5E2D" w:rsidRPr="00D10C26" w:rsidRDefault="00ED5CE4" w:rsidP="00400304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6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)</w:t>
      </w:r>
      <w:r w:rsidR="00400304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تبسيط العبارة </w:t>
      </w:r>
      <w:r w:rsidR="008F746D">
        <w:rPr>
          <w:noProof/>
          <w:position w:val="-12"/>
        </w:rPr>
      </w:r>
      <w:r w:rsidR="008F746D">
        <w:rPr>
          <w:noProof/>
          <w:position w:val="-12"/>
        </w:rPr>
        <w:object w:dxaOrig="1515" w:dyaOrig="420">
          <v:shape id="_x0000_i1169" type="#_x0000_t75" style="width:75.85pt;height:20.9pt" o:ole="">
            <v:imagedata r:id="rId322" o:title=""/>
          </v:shape>
          <o:OLEObject Type="Embed" ProgID="Equation.DSMT4" ShapeID="_x0000_i1169" DrawAspect="Content" ObjectID="_1791577389" r:id="rId323"/>
        </w:object>
      </w:r>
      <w:r w:rsidR="00400304" w:rsidRPr="00D10C26">
        <w:rPr>
          <w:rFonts w:ascii="Times New Roman" w:eastAsia="Calibri" w:hAnsi="Times New Roman" w:cs="AL-Mohanad Bold" w:hint="cs"/>
          <w:b/>
          <w:bCs/>
          <w:sz w:val="30"/>
          <w:szCs w:val="32"/>
          <w:rtl/>
        </w:rPr>
        <w:t xml:space="preserve"> </w:t>
      </w:r>
      <w:r w:rsidR="00400304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هو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2"/>
        <w:gridCol w:w="290"/>
        <w:gridCol w:w="2327"/>
        <w:gridCol w:w="274"/>
        <w:gridCol w:w="2339"/>
        <w:gridCol w:w="290"/>
        <w:gridCol w:w="2331"/>
      </w:tblGrid>
      <w:tr w:rsidR="00646399" w14:paraId="66B41A70" w14:textId="77777777" w:rsidTr="00F1679E">
        <w:tc>
          <w:tcPr>
            <w:tcW w:w="303" w:type="dxa"/>
          </w:tcPr>
          <w:p w14:paraId="05499C3B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73FB2A52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12"/>
              </w:rPr>
            </w:r>
            <w:r w:rsidR="008F746D">
              <w:rPr>
                <w:noProof/>
                <w:position w:val="-12"/>
              </w:rPr>
              <w:object w:dxaOrig="1005" w:dyaOrig="360">
                <v:shape id="_x0000_i1170" type="#_x0000_t75" style="width:50pt;height:18.15pt" o:ole="">
                  <v:imagedata r:id="rId324" o:title=""/>
                </v:shape>
                <o:OLEObject Type="Embed" ProgID="Equation.DSMT4" ShapeID="_x0000_i1170" DrawAspect="Content" ObjectID="_1791577390" r:id="rId325"/>
              </w:object>
            </w:r>
          </w:p>
        </w:tc>
        <w:tc>
          <w:tcPr>
            <w:tcW w:w="277" w:type="dxa"/>
          </w:tcPr>
          <w:p w14:paraId="0593700C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043E3130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12"/>
              </w:rPr>
            </w:r>
            <w:r w:rsidR="008F746D">
              <w:rPr>
                <w:noProof/>
                <w:position w:val="-12"/>
              </w:rPr>
              <w:object w:dxaOrig="990" w:dyaOrig="420">
                <v:shape id="_x0000_i1171" type="#_x0000_t75" style="width:49.45pt;height:20.9pt" o:ole="">
                  <v:imagedata r:id="rId326" o:title=""/>
                </v:shape>
                <o:OLEObject Type="Embed" ProgID="Equation.DSMT4" ShapeID="_x0000_i1171" DrawAspect="Content" ObjectID="_1791577391" r:id="rId327"/>
              </w:object>
            </w:r>
          </w:p>
        </w:tc>
        <w:tc>
          <w:tcPr>
            <w:tcW w:w="264" w:type="dxa"/>
          </w:tcPr>
          <w:p w14:paraId="60F1B416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33968BEE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12"/>
              </w:rPr>
            </w:r>
            <w:r w:rsidR="008F746D">
              <w:rPr>
                <w:noProof/>
                <w:position w:val="-12"/>
              </w:rPr>
              <w:object w:dxaOrig="960" w:dyaOrig="420">
                <v:shape id="_x0000_i1172" type="#_x0000_t75" style="width:47.8pt;height:20.9pt" o:ole="">
                  <v:imagedata r:id="rId328" o:title=""/>
                </v:shape>
                <o:OLEObject Type="Embed" ProgID="Equation.DSMT4" ShapeID="_x0000_i1172" DrawAspect="Content" ObjectID="_1791577392" r:id="rId329"/>
              </w:object>
            </w:r>
          </w:p>
        </w:tc>
        <w:tc>
          <w:tcPr>
            <w:tcW w:w="280" w:type="dxa"/>
          </w:tcPr>
          <w:p w14:paraId="3182FE6E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09679B0E" w14:textId="77777777" w:rsidR="002A5E2D" w:rsidRPr="00D10C26" w:rsidRDefault="008F746D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noProof/>
                <w:position w:val="-12"/>
              </w:rPr>
            </w:r>
            <w:r w:rsidR="008F746D">
              <w:rPr>
                <w:noProof/>
                <w:position w:val="-12"/>
              </w:rPr>
              <w:object w:dxaOrig="1215" w:dyaOrig="420">
                <v:shape id="_x0000_i1173" type="#_x0000_t75" style="width:61pt;height:20.9pt" o:ole="">
                  <v:imagedata r:id="rId330" o:title=""/>
                </v:shape>
                <o:OLEObject Type="Embed" ProgID="Equation.DSMT4" ShapeID="_x0000_i1173" DrawAspect="Content" ObjectID="_1791577393" r:id="rId331"/>
              </w:object>
            </w:r>
          </w:p>
        </w:tc>
      </w:tr>
    </w:tbl>
    <w:p w14:paraId="266716ED" w14:textId="77777777" w:rsidR="002A5E2D" w:rsidRPr="00D10C26" w:rsidRDefault="00ED5CE4" w:rsidP="00C044C5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7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)</w:t>
      </w:r>
      <w:r w:rsidR="005A5D12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 w:rsidR="00D546B0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تسمى المصفوفة </w:t>
      </w:r>
      <w:r w:rsidR="008F746D">
        <w:rPr>
          <w:noProof/>
          <w:position w:val="-14"/>
        </w:rPr>
      </w:r>
      <w:r w:rsidR="008F746D">
        <w:rPr>
          <w:noProof/>
          <w:position w:val="-14"/>
        </w:rPr>
        <w:object w:dxaOrig="1365" w:dyaOrig="420">
          <v:shape id="_x0000_i1174" type="#_x0000_t75" style="width:68.15pt;height:20.9pt" o:ole="">
            <v:imagedata r:id="rId332" o:title=""/>
          </v:shape>
          <o:OLEObject Type="Embed" ProgID="Equation.DSMT4" ShapeID="_x0000_i1174" DrawAspect="Content" ObjectID="_1791577394" r:id="rId333"/>
        </w:object>
      </w:r>
      <w:r w:rsidR="00D546B0" w:rsidRPr="00D10C26">
        <w:rPr>
          <w:rFonts w:ascii="Times New Roman" w:eastAsia="Calibri" w:hAnsi="Times New Roman" w:cs="AL-Mohanad Bold" w:hint="cs"/>
          <w:b/>
          <w:bCs/>
          <w:sz w:val="30"/>
          <w:szCs w:val="32"/>
          <w:rtl/>
        </w:rPr>
        <w:t xml:space="preserve"> مصفوفة .....</w:t>
      </w:r>
      <w:r w:rsidR="00937778" w:rsidRPr="00937778">
        <w:rPr>
          <w:rFonts w:ascii="Times New Roman" w:eastAsia="Calibri" w:hAnsi="Times New Roman" w:cs="AL-Mohanad Bold"/>
          <w:color w:val="000000"/>
          <w:sz w:val="28"/>
          <w:szCs w:val="28"/>
        </w:rPr>
        <w:t xml:space="preserve">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2"/>
        <w:gridCol w:w="290"/>
        <w:gridCol w:w="2328"/>
        <w:gridCol w:w="274"/>
        <w:gridCol w:w="2343"/>
        <w:gridCol w:w="290"/>
        <w:gridCol w:w="2327"/>
      </w:tblGrid>
      <w:tr w:rsidR="00646399" w14:paraId="742A11CE" w14:textId="77777777" w:rsidTr="00F1679E">
        <w:tc>
          <w:tcPr>
            <w:tcW w:w="303" w:type="dxa"/>
          </w:tcPr>
          <w:p w14:paraId="5BE74C93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5371925F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صف </w:t>
            </w:r>
          </w:p>
        </w:tc>
        <w:tc>
          <w:tcPr>
            <w:tcW w:w="277" w:type="dxa"/>
          </w:tcPr>
          <w:p w14:paraId="470920BA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44394DB8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عمود </w:t>
            </w:r>
          </w:p>
        </w:tc>
        <w:tc>
          <w:tcPr>
            <w:tcW w:w="264" w:type="dxa"/>
          </w:tcPr>
          <w:p w14:paraId="656776FD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4D4CBE5F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صفرية </w:t>
            </w:r>
          </w:p>
        </w:tc>
        <w:tc>
          <w:tcPr>
            <w:tcW w:w="280" w:type="dxa"/>
          </w:tcPr>
          <w:p w14:paraId="14302306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15BC4EDC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مربعة </w:t>
            </w:r>
          </w:p>
        </w:tc>
      </w:tr>
    </w:tbl>
    <w:p w14:paraId="0CF9FB68" w14:textId="77777777" w:rsidR="002A5E2D" w:rsidRPr="00D10C26" w:rsidRDefault="00ED5CE4" w:rsidP="00D10C26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(18</w:t>
      </w:r>
      <w:r w:rsidR="00D546B0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من قانون ديكارت </w:t>
      </w:r>
      <w:proofErr w:type="spellStart"/>
      <w:r w:rsidR="00D546B0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للاشارات</w:t>
      </w:r>
      <w:proofErr w:type="spellEnd"/>
      <w:r w:rsidR="00D546B0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يكون عدد الأصفار الحقيقية ا</w:t>
      </w:r>
      <w:r w:rsidR="00B73812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لموجبة</w:t>
      </w:r>
      <w:r w:rsidR="00D546B0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لــ</w:t>
      </w:r>
      <w:r w:rsidR="00B73812"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 w:rsidR="008F746D">
        <w:rPr>
          <w:noProof/>
          <w:position w:val="-12"/>
        </w:rPr>
      </w:r>
      <w:r w:rsidR="008F746D">
        <w:rPr>
          <w:noProof/>
          <w:position w:val="-12"/>
        </w:rPr>
        <w:object w:dxaOrig="2895" w:dyaOrig="420">
          <v:shape id="_x0000_i1175" type="#_x0000_t75" style="width:144.55pt;height:20.9pt" o:ole="">
            <v:imagedata r:id="rId334" o:title=""/>
          </v:shape>
          <o:OLEObject Type="Embed" ProgID="Equation.DSMT4" ShapeID="_x0000_i1175" DrawAspect="Content" ObjectID="_1791577395" r:id="rId335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2"/>
        <w:gridCol w:w="2302"/>
        <w:gridCol w:w="290"/>
        <w:gridCol w:w="2330"/>
        <w:gridCol w:w="274"/>
        <w:gridCol w:w="2341"/>
        <w:gridCol w:w="290"/>
        <w:gridCol w:w="2327"/>
      </w:tblGrid>
      <w:tr w:rsidR="00646399" w14:paraId="410BB9D1" w14:textId="77777777" w:rsidTr="00F1679E">
        <w:tc>
          <w:tcPr>
            <w:tcW w:w="303" w:type="dxa"/>
          </w:tcPr>
          <w:p w14:paraId="6D2E8A16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14:paraId="2D746EDF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0</w:t>
            </w:r>
          </w:p>
        </w:tc>
        <w:tc>
          <w:tcPr>
            <w:tcW w:w="277" w:type="dxa"/>
          </w:tcPr>
          <w:p w14:paraId="66CE24AC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14:paraId="0D61B527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3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أو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1</w:t>
            </w:r>
          </w:p>
        </w:tc>
        <w:tc>
          <w:tcPr>
            <w:tcW w:w="264" w:type="dxa"/>
          </w:tcPr>
          <w:p w14:paraId="786F4466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14:paraId="5F9FF5D6" w14:textId="77777777" w:rsidR="002A5E2D" w:rsidRPr="00D10C26" w:rsidRDefault="00ED5CE4" w:rsidP="00B73812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2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أو 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0</w:t>
            </w:r>
          </w:p>
        </w:tc>
        <w:tc>
          <w:tcPr>
            <w:tcW w:w="280" w:type="dxa"/>
          </w:tcPr>
          <w:p w14:paraId="16A70B74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14:paraId="216F2C85" w14:textId="77777777" w:rsidR="002A5E2D" w:rsidRPr="00D10C26" w:rsidRDefault="00ED5CE4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 xml:space="preserve">4 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‌ أو 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2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أو 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0</w:t>
            </w:r>
          </w:p>
        </w:tc>
      </w:tr>
    </w:tbl>
    <w:p w14:paraId="79E4560C" w14:textId="77777777" w:rsidR="002A5E2D" w:rsidRDefault="00ED5CE4" w:rsidP="00D0405A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9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)</w:t>
      </w:r>
      <w:r w:rsidR="005A6B16" w:rsidRPr="00D10C26">
        <w:rPr>
          <w:rFonts w:ascii="Times New Roman" w:eastAsia="Calibri" w:hAnsi="Times New Roman" w:cs="AL-Mohanad Bold"/>
          <w:b/>
          <w:bCs/>
          <w:sz w:val="30"/>
          <w:szCs w:val="32"/>
        </w:rPr>
        <w:t xml:space="preserve"> </w:t>
      </w:r>
      <w:r w:rsidR="00D0405A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 w:rsidR="00D0405A" w:rsidRPr="00E313FB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>أي من المعادلات التالية ليست كثيرة حدود</w:t>
      </w:r>
    </w:p>
    <w:p w14:paraId="47C6035E" w14:textId="77777777" w:rsidR="00D0405A" w:rsidRPr="00D10C26" w:rsidRDefault="00D0405A" w:rsidP="00D0405A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1"/>
        <w:gridCol w:w="2304"/>
        <w:gridCol w:w="290"/>
        <w:gridCol w:w="2329"/>
        <w:gridCol w:w="273"/>
        <w:gridCol w:w="2342"/>
        <w:gridCol w:w="289"/>
        <w:gridCol w:w="2328"/>
      </w:tblGrid>
      <w:tr w:rsidR="00646399" w14:paraId="663A1504" w14:textId="77777777" w:rsidTr="00916FC1">
        <w:tc>
          <w:tcPr>
            <w:tcW w:w="304" w:type="dxa"/>
          </w:tcPr>
          <w:p w14:paraId="127C147A" w14:textId="77777777" w:rsidR="00916FC1" w:rsidRPr="00E313FB" w:rsidRDefault="00ED5CE4" w:rsidP="00916FC1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14:paraId="3D2A524E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eastAsiaTheme="minorHAnsi" w:hAnsi="Cambria Math" w:cs="Al Jass Cool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Al Jass Cool"/>
                          <w:color w:val="000000"/>
                          <w:sz w:val="28"/>
                          <w:szCs w:val="28"/>
                        </w:rPr>
                        <m:t>2</m:t>
                      </m:r>
                      <m:ctrlPr>
                        <w:rPr>
                          <w:rFonts w:ascii="Al Jass Cool" w:eastAsiaTheme="minorHAnsi" w:hAnsi="Al Jass Cool" w:cs="Al Jass Cool"/>
                          <w:color w:val="000000"/>
                          <w:szCs w:val="24"/>
                        </w:rPr>
                      </m:ctrlP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 w:cs="Al Jass Cool"/>
                          <w:color w:val="000000"/>
                          <w:sz w:val="28"/>
                          <w:szCs w:val="28"/>
                        </w:rPr>
                        <m:t>3</m:t>
                      </m:r>
                      <m:ctrlPr>
                        <w:rPr>
                          <w:rFonts w:ascii="Al Jass Cool" w:eastAsiaTheme="minorHAnsi" w:hAnsi="Al Jass Cool" w:cs="Al Jass Cool"/>
                          <w:color w:val="000000"/>
                          <w:szCs w:val="24"/>
                        </w:rPr>
                      </m:ctrlPr>
                    </m:den>
                  </m:f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y+6xy-16</m:t>
              </m:r>
            </m:oMath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90" w:type="dxa"/>
          </w:tcPr>
          <w:p w14:paraId="1BA446D7" w14:textId="77777777" w:rsidR="00916FC1" w:rsidRPr="00E313FB" w:rsidRDefault="00ED5CE4" w:rsidP="00916FC1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4" w:type="dxa"/>
          </w:tcPr>
          <w:p w14:paraId="083E6B0B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5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y+</m:t>
              </m:r>
              <m:sSup>
                <m:sSupPr>
                  <m:ctrl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z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2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xy-16z</m:t>
              </m:r>
            </m:oMath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74" w:type="dxa"/>
          </w:tcPr>
          <w:p w14:paraId="5D9D3CAB" w14:textId="77777777" w:rsidR="00916FC1" w:rsidRPr="00E313FB" w:rsidRDefault="00ED5CE4" w:rsidP="00916FC1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7" w:type="dxa"/>
          </w:tcPr>
          <w:p w14:paraId="742D4462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6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y-16</m:t>
              </m:r>
            </m:oMath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90" w:type="dxa"/>
          </w:tcPr>
          <w:p w14:paraId="07A562C2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14:paraId="6ECA6964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2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y+</m:t>
              </m:r>
              <m:sSup>
                <m:sSupPr>
                  <m:ctrl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eastAsiaTheme="minorHAnsi" w:hAnsi="Cambria Math" w:cs="Al Jass Cool"/>
                      <w:color w:val="000000"/>
                      <w:sz w:val="28"/>
                      <w:szCs w:val="28"/>
                    </w:rPr>
                    <m:t>7</m:t>
                  </m:r>
                  <m:ctrlPr>
                    <w:rPr>
                      <w:rFonts w:ascii="Al Jass Cool" w:eastAsiaTheme="minorHAnsi" w:hAnsi="Al Jass Cool" w:cs="Al Jass Cool"/>
                      <w:color w:val="000000"/>
                      <w:szCs w:val="24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HAnsi" w:hAnsi="Cambria Math" w:cs="Al Jass Cool"/>
                  <w:color w:val="000000"/>
                  <w:sz w:val="28"/>
                  <w:szCs w:val="28"/>
                </w:rPr>
                <m:t>4</m:t>
              </m:r>
            </m:oMath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</w:tr>
    </w:tbl>
    <w:p w14:paraId="5D4525AD" w14:textId="77777777" w:rsidR="002A5E2D" w:rsidRDefault="00ED5CE4" w:rsidP="00916FC1">
      <w:pPr>
        <w:spacing w:after="0" w:line="240" w:lineRule="auto"/>
        <w:rPr>
          <w:rFonts w:ascii="Al Jass Cool" w:eastAsia="Calibri" w:hAnsi="Al Jass Cool" w:cs="Al Jass Cool"/>
          <w:color w:val="000000"/>
          <w:sz w:val="28"/>
          <w:szCs w:val="28"/>
        </w:rPr>
      </w:pPr>
      <w:r>
        <w:rPr>
          <w:rFonts w:ascii="Al Jass Cool" w:eastAsiaTheme="minorHAnsi" w:hAnsi="Al Jass Cool" w:cs="Al Jass Cool"/>
          <w:color w:val="000000"/>
          <w:sz w:val="28"/>
          <w:szCs w:val="28"/>
        </w:rPr>
        <w:t>20</w:t>
      </w:r>
      <w:r w:rsidRPr="00D10C26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>)</w:t>
      </w:r>
      <w:r w:rsidR="005A6B16" w:rsidRPr="00D10C26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 xml:space="preserve"> </w:t>
      </w:r>
      <w:r w:rsidRPr="00E313FB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 xml:space="preserve">عدد الجذور المركبة لكثيرة الحدود </w:t>
      </w:r>
      <m:oMath>
        <m:r>
          <m:rPr>
            <m:sty m:val="p"/>
          </m:rPr>
          <w:rPr>
            <w:rFonts w:ascii="Cambria Math" w:eastAsiaTheme="minorHAnsi" w:hAnsi="Cambria Math" w:cs="Al Jass Cool"/>
            <w:color w:val="000000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Theme="minorHAnsi" w:hAnsi="Cambria Math" w:cs="Al Jass Cool"/>
            <w:color w:val="000000"/>
            <w:sz w:val="28"/>
            <w:szCs w:val="28"/>
          </w:rPr>
          <m:t>2</m:t>
        </m:r>
        <m:sSup>
          <m:sSupPr>
            <m:ctrlPr>
              <w:rPr>
                <w:rFonts w:ascii="Cambria Math" w:eastAsiaTheme="minorHAnsi" w:hAnsi="Cambria Math" w:cs="Al Jass Coo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Theme="minorHAnsi" w:hAnsi="Cambria Math" w:cs="Al Jass Cool"/>
                <w:color w:val="000000"/>
                <w:sz w:val="28"/>
                <w:szCs w:val="28"/>
              </w:rPr>
              <m:t>x</m:t>
            </m:r>
            <m:ctrlPr>
              <w:rPr>
                <w:rFonts w:ascii="Al Jass Cool" w:eastAsiaTheme="minorHAnsi" w:hAnsi="Al Jass Cool" w:cs="Al Jass Cool"/>
                <w:color w:val="000000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eastAsiaTheme="minorHAnsi" w:hAnsi="Cambria Math" w:cs="Al Jass Cool"/>
                <w:color w:val="000000"/>
                <w:sz w:val="28"/>
                <w:szCs w:val="28"/>
              </w:rPr>
              <m:t>7</m:t>
            </m:r>
            <m:ctrlPr>
              <w:rPr>
                <w:rFonts w:ascii="Al Jass Cool" w:eastAsiaTheme="minorHAnsi" w:hAnsi="Al Jass Cool" w:cs="Al Jass Cool"/>
                <w:color w:val="000000"/>
                <w:szCs w:val="24"/>
              </w:rPr>
            </m:ctrlPr>
          </m:sup>
        </m:sSup>
        <m:r>
          <m:rPr>
            <m:sty m:val="p"/>
          </m:rPr>
          <w:rPr>
            <w:rFonts w:ascii="Cambria Math" w:eastAsiaTheme="minorHAnsi" w:hAnsi="Cambria Math" w:cs="Al Jass Cool"/>
            <w:color w:val="000000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Theme="minorHAnsi" w:hAnsi="Cambria Math" w:cs="Al Jass Cool"/>
            <w:color w:val="000000"/>
            <w:sz w:val="28"/>
            <w:szCs w:val="28"/>
          </w:rPr>
          <m:t>3</m:t>
        </m:r>
        <m:sSup>
          <m:sSupPr>
            <m:ctrlPr>
              <w:rPr>
                <w:rFonts w:ascii="Cambria Math" w:eastAsiaTheme="minorHAnsi" w:hAnsi="Cambria Math" w:cs="Al Jass Cool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HAnsi" w:hAnsi="Cambria Math" w:cs="Al Jass Cool"/>
                <w:color w:val="000000"/>
                <w:sz w:val="28"/>
                <w:szCs w:val="28"/>
              </w:rPr>
              <m:t>x</m:t>
            </m:r>
            <m:ctrlPr>
              <w:rPr>
                <w:rFonts w:ascii="Al Jass Cool" w:eastAsiaTheme="minorHAnsi" w:hAnsi="Al Jass Cool" w:cs="Al Jass Cool"/>
                <w:color w:val="000000"/>
                <w:szCs w:val="24"/>
              </w:rPr>
            </m:ctrlPr>
          </m:e>
          <m:sup>
            <m:r>
              <m:rPr>
                <m:sty m:val="p"/>
              </m:rPr>
              <w:rPr>
                <w:rFonts w:ascii="Cambria Math" w:eastAsiaTheme="minorHAnsi" w:hAnsi="Cambria Math" w:cs="Al Jass Cool"/>
                <w:color w:val="000000"/>
                <w:sz w:val="28"/>
                <w:szCs w:val="28"/>
              </w:rPr>
              <m:t>2</m:t>
            </m:r>
            <m:ctrlPr>
              <w:rPr>
                <w:rFonts w:ascii="Al Jass Cool" w:eastAsiaTheme="minorHAnsi" w:hAnsi="Al Jass Cool" w:cs="Al Jass Cool"/>
                <w:color w:val="000000"/>
                <w:szCs w:val="24"/>
              </w:rPr>
            </m:ctrlPr>
          </m:sup>
        </m:sSup>
        <m:r>
          <m:rPr>
            <m:sty m:val="p"/>
          </m:rPr>
          <w:rPr>
            <w:rFonts w:ascii="Cambria Math" w:eastAsiaTheme="minorHAnsi" w:hAnsi="Cambria Math" w:cs="Al Jass Cool"/>
            <w:color w:val="000000"/>
            <w:sz w:val="28"/>
            <w:szCs w:val="28"/>
          </w:rPr>
          <m:t>+8</m:t>
        </m:r>
      </m:oMath>
      <w:r w:rsidRPr="00E313FB">
        <w:rPr>
          <w:rFonts w:ascii="Al Jass Cool" w:eastAsiaTheme="minorHAnsi" w:hAnsi="Al Jass Cool" w:cs="Al Jass Cool" w:hint="cs"/>
          <w:color w:val="000000"/>
          <w:sz w:val="28"/>
          <w:szCs w:val="28"/>
          <w:rtl/>
        </w:rPr>
        <w:t xml:space="preserve"> يساوي ....</w:t>
      </w:r>
    </w:p>
    <w:p w14:paraId="40C334EA" w14:textId="77777777" w:rsidR="00916FC1" w:rsidRPr="00916FC1" w:rsidRDefault="00916FC1" w:rsidP="00916FC1">
      <w:pPr>
        <w:spacing w:after="0" w:line="240" w:lineRule="auto"/>
        <w:ind w:left="644"/>
        <w:rPr>
          <w:rFonts w:ascii="Al Jass Cool" w:eastAsia="Calibri" w:hAnsi="Al Jass Cool" w:cs="Al Jass Cool"/>
          <w:color w:val="000000"/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03"/>
        <w:gridCol w:w="2304"/>
        <w:gridCol w:w="290"/>
        <w:gridCol w:w="2328"/>
        <w:gridCol w:w="273"/>
        <w:gridCol w:w="2341"/>
        <w:gridCol w:w="289"/>
        <w:gridCol w:w="2328"/>
      </w:tblGrid>
      <w:tr w:rsidR="00646399" w14:paraId="604C8386" w14:textId="77777777" w:rsidTr="00916FC1">
        <w:tc>
          <w:tcPr>
            <w:tcW w:w="304" w:type="dxa"/>
          </w:tcPr>
          <w:p w14:paraId="1BD1D166" w14:textId="77777777" w:rsidR="00916FC1" w:rsidRPr="00E313FB" w:rsidRDefault="00ED5CE4" w:rsidP="00916FC1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14:paraId="5B5AE81B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 w:hint="cs"/>
                <w:color w:val="000000"/>
                <w:sz w:val="28"/>
                <w:szCs w:val="28"/>
                <w:rtl/>
              </w:rPr>
              <w:t>7 جذور</w:t>
            </w:r>
          </w:p>
        </w:tc>
        <w:tc>
          <w:tcPr>
            <w:tcW w:w="290" w:type="dxa"/>
          </w:tcPr>
          <w:p w14:paraId="49873A89" w14:textId="77777777" w:rsidR="00916FC1" w:rsidRPr="00E313FB" w:rsidRDefault="00ED5CE4" w:rsidP="00916FC1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4" w:type="dxa"/>
          </w:tcPr>
          <w:p w14:paraId="63DD74BB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 w:hint="cs"/>
                <w:color w:val="000000"/>
                <w:sz w:val="28"/>
                <w:szCs w:val="28"/>
                <w:rtl/>
              </w:rPr>
              <w:t>3 جذور</w:t>
            </w:r>
          </w:p>
        </w:tc>
        <w:tc>
          <w:tcPr>
            <w:tcW w:w="274" w:type="dxa"/>
          </w:tcPr>
          <w:p w14:paraId="41D41767" w14:textId="77777777" w:rsidR="00916FC1" w:rsidRPr="00E313FB" w:rsidRDefault="00ED5CE4" w:rsidP="00916FC1">
            <w:pPr>
              <w:spacing w:after="200" w:line="276" w:lineRule="auto"/>
              <w:jc w:val="center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7" w:type="dxa"/>
          </w:tcPr>
          <w:p w14:paraId="0092B2B9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 w:hint="cs"/>
                <w:color w:val="000000"/>
                <w:sz w:val="28"/>
                <w:szCs w:val="28"/>
                <w:rtl/>
              </w:rPr>
              <w:t>8 جذور</w:t>
            </w:r>
          </w:p>
        </w:tc>
        <w:tc>
          <w:tcPr>
            <w:tcW w:w="290" w:type="dxa"/>
          </w:tcPr>
          <w:p w14:paraId="16DF10B1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14:paraId="06901399" w14:textId="77777777" w:rsidR="00916FC1" w:rsidRPr="00E313FB" w:rsidRDefault="00ED5CE4" w:rsidP="00916FC1">
            <w:pPr>
              <w:spacing w:after="200" w:line="276" w:lineRule="auto"/>
              <w:rPr>
                <w:rFonts w:ascii="Al Jass Cool" w:eastAsia="Calibri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eastAsiaTheme="minorHAnsi" w:hAnsi="Al Jass Cool" w:cs="Al Jass Cool" w:hint="cs"/>
                <w:color w:val="000000"/>
                <w:sz w:val="28"/>
                <w:szCs w:val="28"/>
                <w:rtl/>
              </w:rPr>
              <w:t xml:space="preserve">لا يمكن الحكم </w:t>
            </w:r>
          </w:p>
        </w:tc>
      </w:tr>
    </w:tbl>
    <w:p w14:paraId="725E90F1" w14:textId="77777777" w:rsidR="0047721D" w:rsidRPr="00D10C26" w:rsidRDefault="00ED5CE4" w:rsidP="005C75B1">
      <w:pPr>
        <w:spacing w:after="0" w:line="240" w:lineRule="auto"/>
        <w:rPr>
          <w:rFonts w:ascii="Andalus" w:eastAsia="Calibri" w:hAnsi="Andalus" w:cs="Andalus"/>
          <w:b/>
          <w:bCs/>
          <w:color w:val="000000"/>
          <w:sz w:val="28"/>
          <w:szCs w:val="36"/>
          <w:u w:val="single"/>
          <w:rtl/>
        </w:rPr>
      </w:pPr>
      <w:r>
        <w:rPr>
          <w:rFonts w:ascii="Andalus" w:hAnsi="Andalus" w:cs="Andalus"/>
          <w:noProof/>
          <w:color w:val="000000"/>
          <w:sz w:val="28"/>
          <w:szCs w:val="36"/>
          <w:u w:val="single"/>
          <w:rtl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38699F79" wp14:editId="4717B68E">
                <wp:simplePos x="0" y="0"/>
                <wp:positionH relativeFrom="margin">
                  <wp:posOffset>8255</wp:posOffset>
                </wp:positionH>
                <wp:positionV relativeFrom="paragraph">
                  <wp:posOffset>60960</wp:posOffset>
                </wp:positionV>
                <wp:extent cx="734695" cy="655320"/>
                <wp:effectExtent l="0" t="0" r="8255" b="0"/>
                <wp:wrapNone/>
                <wp:docPr id="21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695" cy="655320"/>
                          <a:chOff x="2605" y="3215"/>
                          <a:chExt cx="685" cy="826"/>
                        </a:xfrm>
                      </wpg:grpSpPr>
                      <wps:wsp>
                        <wps:cNvPr id="821992326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614" y="3215"/>
                            <a:ext cx="676" cy="82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01FD7A8" w14:textId="77777777" w:rsidR="004A6208" w:rsidRDefault="004A6208" w:rsidP="00382FC5">
                              <w:pPr>
                                <w:bidi w:val="0"/>
                                <w:spacing w:after="0" w:line="240" w:lineRule="auto"/>
                                <w:jc w:val="center"/>
                              </w:pPr>
                            </w:p>
                            <w:p w14:paraId="40A13CD8" w14:textId="77777777" w:rsidR="004A6208" w:rsidRDefault="00ED5CE4" w:rsidP="00382FC5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980012215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605" y="3631"/>
                            <a:ext cx="6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699F79" id="_x0000_s1057" style="position:absolute;left:0;text-align:left;margin-left:.65pt;margin-top:4.8pt;width:57.85pt;height:51.6pt;z-index:251732992;mso-position-horizontal-relative:margin" coordorigin="2605,3215" coordsize="685,826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">
                <v:roundrect id="AutoShape 6" o:spid="_x0000_s1058" style="position:absolute;left:2614;top:3215;width:676;height:826;visibility:visible;mso-wrap-style:square;v-text-anchor:top" arcsize="10923f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">
                  <v:textbox>
                    <w:txbxContent>
                      <w:p w14:paraId="601FD7A8" w14:textId="77777777" w:rsidR="004A6208" w:rsidRDefault="004A6208" w:rsidP="00382FC5">
                        <w:pPr>
                          <w:bidi w:val="0"/>
                          <w:spacing w:after="0" w:line="240" w:lineRule="auto"/>
                          <w:jc w:val="center"/>
                        </w:pPr>
                      </w:p>
                      <w:p w14:paraId="40A13CD8" w14:textId="77777777" w:rsidR="004A6208" w:rsidRDefault="00ED5CE4" w:rsidP="00382FC5">
                        <w:pPr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roundrect>
                <v:shape id="AutoShape 7" o:spid="_x0000_s1059" type="#_x0000_t32" style="position:absolute;left:2605;top:3631;width:676;height: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"/>
                <w10:wrap anchorx="margin"/>
              </v:group>
            </w:pict>
          </mc:Fallback>
        </mc:AlternateContent>
      </w:r>
      <w:r w:rsidR="0047721D" w:rsidRPr="00D10C26">
        <w:rPr>
          <w:rFonts w:ascii="Andalus" w:eastAsia="Calibri" w:hAnsi="Andalus" w:cs="Andalus" w:hint="cs"/>
          <w:b/>
          <w:bCs/>
          <w:color w:val="000000"/>
          <w:sz w:val="28"/>
          <w:szCs w:val="36"/>
          <w:u w:val="single"/>
          <w:rtl/>
        </w:rPr>
        <w:t xml:space="preserve">السؤال الثالث:   </w:t>
      </w:r>
    </w:p>
    <w:p w14:paraId="30EB6D4E" w14:textId="77777777" w:rsidR="0047721D" w:rsidRPr="00D10C26" w:rsidRDefault="00ED5CE4" w:rsidP="0047721D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4"/>
          <w:szCs w:val="32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4"/>
          <w:szCs w:val="32"/>
        </w:rPr>
        <w:t>A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4"/>
          <w:szCs w:val="32"/>
          <w:rtl/>
        </w:rPr>
        <w:t xml:space="preserve">) </w:t>
      </w:r>
      <w:r w:rsidR="00A41932" w:rsidRPr="00D10C26">
        <w:rPr>
          <w:rFonts w:ascii="Times New Roman" w:eastAsia="Calibri" w:hAnsi="Times New Roman" w:cs="AL-Mateen" w:hint="cs"/>
          <w:b/>
          <w:bCs/>
          <w:color w:val="000000"/>
          <w:sz w:val="24"/>
          <w:szCs w:val="32"/>
          <w:rtl/>
        </w:rPr>
        <w:t xml:space="preserve">حل المعادلة </w:t>
      </w:r>
      <w:r w:rsidR="008F746D">
        <w:rPr>
          <w:noProof/>
          <w:position w:val="-6"/>
        </w:rPr>
      </w:r>
      <w:r w:rsidR="008F746D">
        <w:rPr>
          <w:noProof/>
          <w:position w:val="-6"/>
        </w:rPr>
        <w:object w:dxaOrig="1350" w:dyaOrig="360">
          <v:shape id="_x0000_i1176" type="#_x0000_t75" style="width:67.6pt;height:18.15pt" o:ole="">
            <v:imagedata r:id="rId336" o:title=""/>
          </v:shape>
          <o:OLEObject Type="Embed" ProgID="Equation.DSMT4" ShapeID="_x0000_i1176" DrawAspect="Content" ObjectID="_1791577396" r:id="rId337"/>
        </w:object>
      </w:r>
      <w:r w:rsidR="00A41932" w:rsidRPr="00D10C26">
        <w:rPr>
          <w:rFonts w:ascii="Times New Roman" w:eastAsia="Calibri" w:hAnsi="Times New Roman" w:cs="AL-Mohanad Bold" w:hint="cs"/>
          <w:b/>
          <w:bCs/>
          <w:sz w:val="30"/>
          <w:szCs w:val="32"/>
          <w:rtl/>
        </w:rPr>
        <w:t xml:space="preserve"> ثم اذكر عدد جذورها ونوعها .</w:t>
      </w:r>
    </w:p>
    <w:p w14:paraId="52CD17A3" w14:textId="77777777" w:rsidR="00654DFD" w:rsidRPr="00D10C26" w:rsidRDefault="00ED5CE4" w:rsidP="00654DFD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21109AF0" w14:textId="77777777" w:rsidR="00654DFD" w:rsidRPr="00D10C26" w:rsidRDefault="00ED5CE4" w:rsidP="00654DFD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1514B10C" w14:textId="77777777" w:rsidR="00654DFD" w:rsidRPr="00D10C26" w:rsidRDefault="00ED5CE4" w:rsidP="00654DFD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55D8D441" w14:textId="77777777" w:rsidR="00654DFD" w:rsidRPr="00D10C26" w:rsidRDefault="00ED5CE4" w:rsidP="00654DFD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7A53929C" w14:textId="77777777" w:rsidR="00654DFD" w:rsidRPr="00D10C26" w:rsidRDefault="00654DFD" w:rsidP="00654DFD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</w:p>
    <w:p w14:paraId="732C5212" w14:textId="77777777" w:rsidR="0047721D" w:rsidRPr="00D10C26" w:rsidRDefault="00ED5CE4" w:rsidP="0047721D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4"/>
          <w:szCs w:val="32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4"/>
          <w:szCs w:val="32"/>
        </w:rPr>
        <w:t>B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4"/>
          <w:szCs w:val="32"/>
          <w:rtl/>
        </w:rPr>
        <w:t xml:space="preserve">) </w:t>
      </w:r>
      <w:r w:rsidR="00A41932" w:rsidRPr="00466CB0">
        <w:rPr>
          <w:rFonts w:asciiTheme="minorBidi" w:eastAsia="Calibri" w:hAnsiTheme="minorBidi" w:cstheme="minorBidi"/>
          <w:b/>
          <w:bCs/>
          <w:color w:val="000000"/>
          <w:sz w:val="24"/>
          <w:szCs w:val="32"/>
          <w:rtl/>
        </w:rPr>
        <w:t>استعمل</w:t>
      </w:r>
      <w:r w:rsidR="00A41932" w:rsidRPr="00D10C26">
        <w:rPr>
          <w:rFonts w:ascii="Times New Roman" w:eastAsia="Calibri" w:hAnsi="Times New Roman" w:cs="AL-Mateen" w:hint="cs"/>
          <w:b/>
          <w:bCs/>
          <w:color w:val="000000"/>
          <w:sz w:val="24"/>
          <w:szCs w:val="32"/>
          <w:rtl/>
        </w:rPr>
        <w:t xml:space="preserve"> القسمة التركيبية لإيجاد ناتج القسمة </w:t>
      </w:r>
      <w:r w:rsidR="008F746D">
        <w:rPr>
          <w:noProof/>
          <w:position w:val="-12"/>
        </w:rPr>
      </w:r>
      <w:r w:rsidR="008F746D">
        <w:rPr>
          <w:noProof/>
          <w:position w:val="-12"/>
        </w:rPr>
        <w:object w:dxaOrig="4065" w:dyaOrig="480">
          <v:shape id="_x0000_i1177" type="#_x0000_t75" style="width:203.35pt;height:24.2pt" o:ole="">
            <v:imagedata r:id="rId338" o:title=""/>
          </v:shape>
          <o:OLEObject Type="Embed" ProgID="Equation.DSMT4" ShapeID="_x0000_i1177" DrawAspect="Content" ObjectID="_1791577397" r:id="rId339"/>
        </w:object>
      </w:r>
    </w:p>
    <w:tbl>
      <w:tblPr>
        <w:tblStyle w:val="TableGrid00"/>
        <w:tblpPr w:leftFromText="180" w:rightFromText="180" w:vertAnchor="text" w:horzAnchor="margin" w:tblpY="99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3784"/>
        <w:gridCol w:w="304"/>
        <w:gridCol w:w="131"/>
      </w:tblGrid>
      <w:tr w:rsidR="00646399" w14:paraId="1C817EBC" w14:textId="77777777" w:rsidTr="002870D5">
        <w:trPr>
          <w:trHeight w:val="558"/>
        </w:trPr>
        <w:tc>
          <w:tcPr>
            <w:tcW w:w="3784" w:type="dxa"/>
            <w:tcBorders>
              <w:top w:val="nil"/>
              <w:left w:val="nil"/>
              <w:bottom w:val="nil"/>
            </w:tcBorders>
          </w:tcPr>
          <w:p w14:paraId="06556FDC" w14:textId="77777777" w:rsidR="00A41932" w:rsidRPr="00D10C26" w:rsidRDefault="00A41932" w:rsidP="002870D5">
            <w:pPr>
              <w:ind w:right="-284"/>
              <w:jc w:val="center"/>
              <w:rPr>
                <w:rFonts w:eastAsia="Calibri" w:cs="AL-Mohanad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5" w:type="dxa"/>
            <w:gridSpan w:val="2"/>
            <w:tcBorders>
              <w:top w:val="nil"/>
              <w:bottom w:val="single" w:sz="4" w:space="0" w:color="000000"/>
              <w:right w:val="nil"/>
            </w:tcBorders>
            <w:shd w:val="clear" w:color="auto" w:fill="D9D9D9"/>
          </w:tcPr>
          <w:p w14:paraId="16B0ED04" w14:textId="77777777" w:rsidR="00A41932" w:rsidRPr="00D10C26" w:rsidRDefault="00ED5CE4" w:rsidP="002870D5">
            <w:pPr>
              <w:ind w:right="-284"/>
              <w:rPr>
                <w:rFonts w:eastAsia="Calibri" w:cs="AL-Mohanad Bold"/>
                <w:b/>
                <w:bCs/>
                <w:sz w:val="28"/>
                <w:szCs w:val="28"/>
                <w:rtl/>
              </w:rPr>
            </w:pPr>
            <w:r w:rsidRPr="00D10C26">
              <w:rPr>
                <w:rFonts w:eastAsia="Calibri" w:cs="AL-Mohanad Bold"/>
                <w:b/>
                <w:bCs/>
                <w:sz w:val="28"/>
                <w:szCs w:val="28"/>
              </w:rPr>
              <w:t>-3</w:t>
            </w:r>
          </w:p>
        </w:tc>
      </w:tr>
      <w:tr w:rsidR="00646399" w14:paraId="6B2BDC5D" w14:textId="77777777" w:rsidTr="00916FC1">
        <w:trPr>
          <w:gridAfter w:val="1"/>
          <w:wAfter w:w="131" w:type="dxa"/>
          <w:trHeight w:val="70"/>
        </w:trPr>
        <w:tc>
          <w:tcPr>
            <w:tcW w:w="3784" w:type="dxa"/>
            <w:tcBorders>
              <w:top w:val="nil"/>
              <w:left w:val="nil"/>
              <w:right w:val="nil"/>
            </w:tcBorders>
          </w:tcPr>
          <w:p w14:paraId="2EE7A254" w14:textId="77777777" w:rsidR="00A41932" w:rsidRPr="00D10C26" w:rsidRDefault="00A41932" w:rsidP="002870D5">
            <w:pPr>
              <w:ind w:right="-284"/>
              <w:jc w:val="center"/>
              <w:rPr>
                <w:rFonts w:eastAsia="Calibri" w:cs="AL-Mohanad Bold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04" w:type="dxa"/>
            <w:tcBorders>
              <w:left w:val="nil"/>
              <w:bottom w:val="single" w:sz="4" w:space="0" w:color="000000"/>
              <w:right w:val="nil"/>
            </w:tcBorders>
          </w:tcPr>
          <w:p w14:paraId="074B348E" w14:textId="77777777" w:rsidR="00A41932" w:rsidRPr="00D10C26" w:rsidRDefault="00A41932" w:rsidP="002870D5">
            <w:pPr>
              <w:ind w:right="-284"/>
              <w:jc w:val="center"/>
              <w:rPr>
                <w:rFonts w:eastAsia="Calibri" w:cs="AL-Mohanad Bold"/>
                <w:b/>
                <w:bCs/>
                <w:sz w:val="28"/>
                <w:szCs w:val="28"/>
                <w:rtl/>
              </w:rPr>
            </w:pPr>
          </w:p>
        </w:tc>
      </w:tr>
    </w:tbl>
    <w:p w14:paraId="0CB1BF25" w14:textId="77777777" w:rsidR="001D41B4" w:rsidRDefault="001D41B4" w:rsidP="00A41932">
      <w:pPr>
        <w:spacing w:after="0" w:line="276" w:lineRule="auto"/>
        <w:rPr>
          <w:rFonts w:ascii="Traditional Arabic" w:eastAsia="Calibri" w:hAnsi="Traditional Arabic" w:cs="AL-Mohanad Bold"/>
          <w:sz w:val="28"/>
          <w:szCs w:val="28"/>
          <w:rtl/>
        </w:rPr>
      </w:pPr>
    </w:p>
    <w:p w14:paraId="19FE9C60" w14:textId="77777777" w:rsidR="00A41932" w:rsidRPr="00D10C26" w:rsidRDefault="00ED5CE4" w:rsidP="00A41932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57C1CF9D" w14:textId="77777777" w:rsidR="00A41932" w:rsidRPr="00D10C26" w:rsidRDefault="00ED5CE4" w:rsidP="00A41932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4146917A" w14:textId="77777777" w:rsidR="00A41932" w:rsidRPr="00D10C26" w:rsidRDefault="00ED5CE4" w:rsidP="00A41932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4B47CE2F" w14:textId="77777777" w:rsidR="00466CB0" w:rsidRDefault="00ED5CE4" w:rsidP="00466CB0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</w:p>
    <w:p w14:paraId="1CBDCB40" w14:textId="77777777" w:rsidR="001D41B4" w:rsidRDefault="001D41B4" w:rsidP="00466CB0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rtl/>
        </w:rPr>
      </w:pPr>
    </w:p>
    <w:p w14:paraId="382B187D" w14:textId="77777777" w:rsidR="001D41B4" w:rsidRDefault="001D41B4" w:rsidP="00466CB0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rtl/>
        </w:rPr>
      </w:pPr>
    </w:p>
    <w:p w14:paraId="68573CC3" w14:textId="77777777" w:rsidR="00466CB0" w:rsidRDefault="00ED5CE4" w:rsidP="00A932B3">
      <w:pPr>
        <w:shd w:val="clear" w:color="auto" w:fill="FFFFFF" w:themeFill="background1"/>
        <w:spacing w:after="0" w:line="276" w:lineRule="auto"/>
        <w:jc w:val="center"/>
        <w:rPr>
          <w:rFonts w:ascii="Calibri" w:eastAsia="Calibri" w:hAnsi="Calibri" w:cs="Times New Roman"/>
          <w:color w:val="000000"/>
          <w:sz w:val="36"/>
          <w:szCs w:val="36"/>
          <w:rtl/>
        </w:rPr>
      </w:pPr>
      <w:r w:rsidRPr="001D41B4">
        <w:rPr>
          <w:rFonts w:eastAsia="Calibri" w:cstheme="minorHAnsi"/>
          <w:color w:val="000000"/>
          <w:sz w:val="36"/>
          <w:szCs w:val="36"/>
          <w:rtl/>
        </w:rPr>
        <w:t>انتهت الأسئلة تمنياتي لكم بالتوفيق</w:t>
      </w:r>
      <w:r w:rsidRPr="001D41B4">
        <w:rPr>
          <w:rFonts w:eastAsia="Calibri" w:cstheme="minorHAnsi" w:hint="cs"/>
          <w:color w:val="000000"/>
          <w:sz w:val="36"/>
          <w:szCs w:val="36"/>
          <w:rtl/>
        </w:rPr>
        <w:t>,,,</w:t>
      </w:r>
      <w:r w:rsidRPr="001D41B4">
        <w:rPr>
          <w:rFonts w:eastAsia="Calibri" w:cstheme="minorHAnsi" w:hint="cs"/>
          <w:color w:val="000000"/>
          <w:sz w:val="36"/>
          <w:szCs w:val="36"/>
          <w:rtl/>
        </w:rPr>
        <w:t xml:space="preserve">                     معلم المقرر : </w:t>
      </w:r>
    </w:p>
    <w:p w14:paraId="75C2FE5F" w14:textId="77777777" w:rsidR="001D41B4" w:rsidRDefault="00ED5CE4" w:rsidP="007C2C2B">
      <w:pPr>
        <w:shd w:val="clear" w:color="auto" w:fill="FFFFFF" w:themeFill="background1"/>
        <w:spacing w:after="0" w:line="276" w:lineRule="auto"/>
        <w:jc w:val="center"/>
        <w:rPr>
          <w:rFonts w:ascii="Calibri" w:eastAsia="Calibri" w:hAnsi="Calibri" w:cs="Times New Roman"/>
          <w:color w:val="000000"/>
          <w:sz w:val="36"/>
          <w:szCs w:val="36"/>
          <w:rtl/>
        </w:rPr>
      </w:pPr>
      <w:r>
        <w:rPr>
          <w:rFonts w:eastAsia="Calibri" w:cstheme="minorHAnsi" w:hint="cs"/>
          <w:color w:val="000000"/>
          <w:sz w:val="36"/>
          <w:szCs w:val="36"/>
          <w:rtl/>
        </w:rPr>
        <w:lastRenderedPageBreak/>
        <w:t xml:space="preserve">هامش </w:t>
      </w:r>
    </w:p>
    <w:p w14:paraId="54A5742D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6A66D150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0578EAA5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0ACE63BB" w14:textId="77777777" w:rsidR="001D41B4" w:rsidRDefault="00ED5CE4" w:rsidP="001D41B4">
      <w:pPr>
        <w:spacing w:after="0" w:line="276" w:lineRule="auto"/>
        <w:rPr>
          <w:rFonts w:ascii="Times New Roman" w:eastAsia="Calibri" w:hAnsi="Times New Roman" w:cs="AL-Mateen"/>
          <w:color w:val="BFBF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AD4C1B8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3F187FF1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29F1210F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228E147E" w14:textId="77777777" w:rsidR="001D41B4" w:rsidRPr="001D41B4" w:rsidRDefault="00ED5CE4" w:rsidP="001D41B4">
      <w:pPr>
        <w:spacing w:after="0" w:line="276" w:lineRule="auto"/>
        <w:rPr>
          <w:rFonts w:ascii="Times New Roman" w:eastAsia="Calibri" w:hAnsi="Times New Roman" w:cs="AL-Mateen"/>
          <w:color w:val="BFBF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FB4E9A9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1A74C19A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0C33F62F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40781642" w14:textId="77777777" w:rsidR="001D41B4" w:rsidRPr="001D41B4" w:rsidRDefault="00ED5CE4" w:rsidP="001D41B4">
      <w:pPr>
        <w:spacing w:after="0" w:line="276" w:lineRule="auto"/>
        <w:rPr>
          <w:rFonts w:ascii="Times New Roman" w:eastAsia="Calibri" w:hAnsi="Times New Roman" w:cs="AL-Mateen"/>
          <w:color w:val="BFBF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9FAA9C2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004F51C5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7E00A151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7939ADD0" w14:textId="77777777" w:rsidR="001D41B4" w:rsidRPr="001D41B4" w:rsidRDefault="00ED5CE4" w:rsidP="001D41B4">
      <w:pPr>
        <w:spacing w:after="0" w:line="276" w:lineRule="auto"/>
        <w:rPr>
          <w:rFonts w:ascii="Times New Roman" w:eastAsia="Calibri" w:hAnsi="Times New Roman" w:cs="AL-Mateen"/>
          <w:color w:val="BFBF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4CE09B6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5F575C6A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35812B6B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376B8AB4" w14:textId="77777777" w:rsidR="001D41B4" w:rsidRPr="001D41B4" w:rsidRDefault="00ED5CE4" w:rsidP="001D41B4">
      <w:pPr>
        <w:spacing w:after="0" w:line="276" w:lineRule="auto"/>
        <w:rPr>
          <w:rFonts w:ascii="Times New Roman" w:eastAsia="Calibri" w:hAnsi="Times New Roman" w:cs="AL-Mateen"/>
          <w:color w:val="BFBF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3B4E545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3DCC65A7" w14:textId="77777777" w:rsidR="001D41B4" w:rsidRPr="00D10C26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65648C7C" w14:textId="77777777" w:rsidR="001D41B4" w:rsidRPr="001D41B4" w:rsidRDefault="00ED5CE4" w:rsidP="001D41B4">
      <w:pPr>
        <w:spacing w:after="0" w:line="276" w:lineRule="auto"/>
        <w:rPr>
          <w:rFonts w:ascii="Times New Roman" w:eastAsia="Calibri" w:hAnsi="Times New Roman" w:cs="AL-Mateen"/>
          <w:b/>
          <w:bCs/>
          <w:color w:val="BFBFBF"/>
          <w:sz w:val="26"/>
          <w:szCs w:val="34"/>
          <w:vertAlign w:val="subscript"/>
          <w:rtl/>
        </w:rPr>
        <w:sectPr w:rsidR="001D41B4" w:rsidRPr="001D41B4" w:rsidSect="00367B50">
          <w:footerReference w:type="default" r:id="rId340"/>
          <w:pgSz w:w="11906" w:h="16838"/>
          <w:pgMar w:top="490" w:right="720" w:bottom="546" w:left="720" w:header="709" w:footer="493" w:gutter="0"/>
          <w:pgBorders>
            <w:top w:val="double" w:sz="4" w:space="1" w:color="auto"/>
            <w:left w:val="double" w:sz="4" w:space="4" w:color="auto"/>
            <w:bottom w:val="double" w:sz="4" w:space="1" w:color="auto"/>
            <w:right w:val="double" w:sz="4" w:space="4" w:color="auto"/>
          </w:pgBorders>
          <w:cols w:space="708"/>
          <w:bidi/>
          <w:rtlGutter/>
          <w:docGrid w:linePitch="410"/>
        </w:sectPr>
      </w:pPr>
      <w:r w:rsidRPr="00D10C26">
        <w:rPr>
          <w:rFonts w:ascii="Times New Roman" w:eastAsia="Calibri" w:hAnsi="Times New Roman" w:cs="AL-Mateen" w:hint="cs"/>
          <w:b/>
          <w:bCs/>
          <w:color w:val="BFBF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14:paraId="5D6E6290" w14:textId="77777777" w:rsidR="00657E8A" w:rsidRPr="006F418E" w:rsidRDefault="00ED5CE4" w:rsidP="00657E8A">
      <w:pPr>
        <w:spacing w:after="0" w:line="240" w:lineRule="auto"/>
        <w:rPr>
          <w:rFonts w:ascii="Times New Roman" w:eastAsia="Times New Roman" w:hAnsi="Times New Roman" w:cs="DecoType Naskh Variants"/>
          <w:sz w:val="24"/>
          <w:szCs w:val="24"/>
          <w:rtl/>
        </w:rPr>
      </w:pPr>
      <w:r>
        <w:rPr>
          <w:rFonts w:cs="AL-Mohanad Bold"/>
          <w:b/>
          <w:bCs/>
          <w:noProof/>
          <w:sz w:val="24"/>
          <w:szCs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B73120B" wp14:editId="38882961">
                <wp:simplePos x="0" y="0"/>
                <wp:positionH relativeFrom="column">
                  <wp:posOffset>-28575</wp:posOffset>
                </wp:positionH>
                <wp:positionV relativeFrom="paragraph">
                  <wp:posOffset>-19050</wp:posOffset>
                </wp:positionV>
                <wp:extent cx="3898900" cy="1495425"/>
                <wp:effectExtent l="0" t="0" r="0" b="9525"/>
                <wp:wrapNone/>
                <wp:docPr id="135" name="Text Box 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8900" cy="149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10"/>
                              <w:bidiVisual/>
                              <w:tblW w:w="5722" w:type="dxa"/>
                              <w:tblInd w:w="111" w:type="dxa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18" w:space="0" w:color="auto"/>
                                <w:insideV w:val="single" w:sz="18" w:space="0" w:color="auto"/>
                              </w:tblBorders>
                              <w:shd w:val="pct50" w:color="auto" w:fill="auto"/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1760"/>
                              <w:gridCol w:w="3962"/>
                            </w:tblGrid>
                            <w:tr w:rsidR="00646399" w14:paraId="1E108B99" w14:textId="77777777" w:rsidTr="00E1297F"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 w:val="restart"/>
                                  <w:shd w:val="clear" w:color="auto" w:fill="F2F2F2"/>
                                  <w:vAlign w:val="center"/>
                                </w:tcPr>
                                <w:p w14:paraId="3DBFB09A" w14:textId="77777777" w:rsidR="00E1297F" w:rsidRPr="006A0F28" w:rsidRDefault="00ED5CE4" w:rsidP="00363815">
                                  <w:pPr>
                                    <w:jc w:val="center"/>
                                    <w:rPr>
                                      <w:rFonts w:eastAsia="Times New Roman" w:cs="Times New Roman"/>
                                      <w:color w:val="002060"/>
                                      <w:rtl/>
                                    </w:rPr>
                                  </w:pPr>
                                  <w:r w:rsidRPr="006A0F28">
                                    <w:rPr>
                                      <w:rFonts w:asciiTheme="majorBidi" w:eastAsia="Times New Roman" w:hAnsiTheme="majorBidi" w:cstheme="majorBidi"/>
                                      <w:color w:val="002060"/>
                                      <w:rtl/>
                                    </w:rPr>
                                    <w:t>المادة  :  رياضيات</w:t>
                                  </w:r>
                                  <w:r w:rsidRPr="006A0F28">
                                    <w:rPr>
                                      <w:rFonts w:asciiTheme="majorBidi" w:eastAsia="Times New Roman" w:hAnsiTheme="majorBidi" w:cstheme="majorBidi" w:hint="cs"/>
                                      <w:color w:val="002060"/>
                                      <w:rtl/>
                                    </w:rPr>
                                    <w:t>2-1</w:t>
                                  </w:r>
                                </w:p>
                              </w:tc>
                              <w:tc>
                                <w:tcPr>
                                  <w:tcW w:w="3962" w:type="dxa"/>
                                  <w:vMerge w:val="restart"/>
                                  <w:shd w:val="clear" w:color="auto" w:fill="auto"/>
                                  <w:vAlign w:val="center"/>
                                </w:tcPr>
                                <w:p w14:paraId="7DE6E5F3" w14:textId="77777777" w:rsidR="00E1297F" w:rsidRPr="009B688D" w:rsidRDefault="00E1297F" w:rsidP="00657E8A">
                                  <w:pPr>
                                    <w:jc w:val="center"/>
                                    <w:rPr>
                                      <w:rFonts w:eastAsia="Times New Roman" w:cs="DecoType Naskh Variants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646399" w14:paraId="036D5BE9" w14:textId="77777777" w:rsidTr="00E1297F"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/>
                                  <w:shd w:val="clear" w:color="auto" w:fill="F2F2F2"/>
                                  <w:vAlign w:val="center"/>
                                </w:tcPr>
                                <w:p w14:paraId="7BC82AD8" w14:textId="77777777" w:rsidR="00E1297F" w:rsidRPr="006A0F28" w:rsidRDefault="00E1297F" w:rsidP="00657E8A">
                                  <w:pPr>
                                    <w:jc w:val="center"/>
                                    <w:rPr>
                                      <w:rFonts w:eastAsia="Times New Roman" w:cs="Times New Roman"/>
                                      <w:color w:val="00206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2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14:paraId="49209E7F" w14:textId="77777777" w:rsidR="00E1297F" w:rsidRPr="0071496A" w:rsidRDefault="00E1297F" w:rsidP="00657E8A">
                                  <w:pPr>
                                    <w:jc w:val="center"/>
                                    <w:rPr>
                                      <w:rFonts w:eastAsia="Times New Roman" w:cs="DecoType Naskh Variants"/>
                                      <w:color w:val="FF000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646399" w14:paraId="3FE4496B" w14:textId="77777777" w:rsidTr="00E1297F"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shd w:val="clear" w:color="auto" w:fill="F2F2F2"/>
                                  <w:vAlign w:val="center"/>
                                </w:tcPr>
                                <w:p w14:paraId="156BB118" w14:textId="77777777" w:rsidR="00E1297F" w:rsidRPr="006A0F28" w:rsidRDefault="00ED5CE4" w:rsidP="00E805B0">
                                  <w:pPr>
                                    <w:jc w:val="center"/>
                                    <w:rPr>
                                      <w:rFonts w:eastAsia="Times New Roman" w:cs="Times New Roman"/>
                                      <w:color w:val="002060"/>
                                      <w:rtl/>
                                    </w:rPr>
                                  </w:pPr>
                                  <w:r w:rsidRPr="006A0F28">
                                    <w:rPr>
                                      <w:rFonts w:asciiTheme="majorBidi" w:eastAsia="Times New Roman" w:hAnsiTheme="majorBidi" w:cstheme="majorBidi"/>
                                      <w:color w:val="002060"/>
                                      <w:rtl/>
                                    </w:rPr>
                                    <w:t xml:space="preserve">الصف  :  </w:t>
                                  </w:r>
                                  <w:r w:rsidRPr="006A0F28">
                                    <w:rPr>
                                      <w:rFonts w:asciiTheme="majorBidi" w:eastAsia="Times New Roman" w:hAnsiTheme="majorBidi" w:cstheme="majorBidi" w:hint="cs"/>
                                      <w:color w:val="002060"/>
                                      <w:rtl/>
                                    </w:rPr>
                                    <w:t xml:space="preserve">ثاني </w:t>
                                  </w:r>
                                  <w:r w:rsidRPr="006A0F28">
                                    <w:rPr>
                                      <w:rFonts w:asciiTheme="majorBidi" w:eastAsia="Times New Roman" w:hAnsiTheme="majorBidi" w:cstheme="majorBidi"/>
                                      <w:color w:val="002060"/>
                                      <w:rtl/>
                                    </w:rPr>
                                    <w:t>ثانوي</w:t>
                                  </w:r>
                                </w:p>
                              </w:tc>
                              <w:tc>
                                <w:tcPr>
                                  <w:tcW w:w="3962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14:paraId="5F75A914" w14:textId="77777777" w:rsidR="00E1297F" w:rsidRPr="0071496A" w:rsidRDefault="00E1297F" w:rsidP="00657E8A">
                                  <w:pPr>
                                    <w:jc w:val="center"/>
                                    <w:rPr>
                                      <w:rFonts w:eastAsia="Times New Roman" w:cs="DecoType Naskh Variants"/>
                                      <w:color w:val="FF000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646399" w14:paraId="4C6BD8BF" w14:textId="77777777" w:rsidTr="00E1297F">
                              <w:trPr>
                                <w:trHeight w:val="795"/>
                              </w:trPr>
                              <w:tc>
                                <w:tcPr>
                                  <w:tcW w:w="1760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F2F2F2"/>
                                  <w:vAlign w:val="center"/>
                                </w:tcPr>
                                <w:p w14:paraId="33E16FF4" w14:textId="77777777" w:rsidR="00E1297F" w:rsidRPr="006A0F28" w:rsidRDefault="00ED5CE4" w:rsidP="00363815">
                                  <w:pPr>
                                    <w:jc w:val="center"/>
                                    <w:rPr>
                                      <w:rFonts w:eastAsia="Times New Roman" w:cs="Times New Roman"/>
                                      <w:color w:val="002060"/>
                                      <w:rtl/>
                                    </w:rPr>
                                  </w:pPr>
                                  <w:r w:rsidRPr="006A0F28">
                                    <w:rPr>
                                      <w:rFonts w:asciiTheme="majorBidi" w:eastAsia="Times New Roman" w:hAnsiTheme="majorBidi" w:cstheme="majorBidi"/>
                                      <w:color w:val="002060"/>
                                      <w:rtl/>
                                    </w:rPr>
                                    <w:t>الزمن  :  ساع</w:t>
                                  </w:r>
                                  <w:r w:rsidRPr="006A0F28">
                                    <w:rPr>
                                      <w:rFonts w:asciiTheme="majorBidi" w:eastAsia="Times New Roman" w:hAnsiTheme="majorBidi" w:cstheme="majorBidi" w:hint="cs"/>
                                      <w:color w:val="002060"/>
                                      <w:rtl/>
                                    </w:rPr>
                                    <w:t>تان ونصف</w:t>
                                  </w:r>
                                  <w:r w:rsidRPr="006A0F28">
                                    <w:rPr>
                                      <w:rFonts w:asciiTheme="majorBidi" w:eastAsia="Times New Roman" w:hAnsiTheme="majorBidi" w:cstheme="majorBidi"/>
                                      <w:color w:val="002060"/>
                                      <w:rtl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3962" w:type="dxa"/>
                                  <w:vMerge/>
                                  <w:tcBorders>
                                    <w:bottom w:val="single" w:sz="18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A90B490" w14:textId="77777777" w:rsidR="00E1297F" w:rsidRPr="0071496A" w:rsidRDefault="00E1297F" w:rsidP="00657E8A">
                                  <w:pPr>
                                    <w:jc w:val="center"/>
                                    <w:rPr>
                                      <w:rFonts w:eastAsia="Times New Roman" w:cs="DecoType Naskh Variants"/>
                                      <w:color w:val="FF0000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066E875" w14:textId="77777777" w:rsidR="007423CA" w:rsidRDefault="007423CA" w:rsidP="00657E8A"/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73120B" id="Text Box 775" o:spid="_x0000_s1060" type="#_x0000_t202" style="position:absolute;left:0;text-align:left;margin-left:-2.25pt;margin-top:-1.5pt;width:307pt;height:117.7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" filled="f" stroked="f">
                <v:textbox>
                  <w:txbxContent>
                    <w:tbl>
                      <w:tblPr>
                        <w:tblStyle w:val="TableGrid10"/>
                        <w:bidiVisual/>
                        <w:tblW w:w="5722" w:type="dxa"/>
                        <w:tblInd w:w="111" w:type="dxa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18" w:space="0" w:color="auto"/>
                          <w:insideV w:val="single" w:sz="18" w:space="0" w:color="auto"/>
                        </w:tblBorders>
                        <w:shd w:val="pct50" w:color="auto" w:fill="auto"/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1760"/>
                        <w:gridCol w:w="3962"/>
                      </w:tblGrid>
                      <w:tr w:rsidR="00646399" w14:paraId="1E108B99" w14:textId="77777777" w:rsidTr="00E1297F"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 w:val="restart"/>
                            <w:shd w:val="clear" w:color="auto" w:fill="F2F2F2"/>
                            <w:vAlign w:val="center"/>
                          </w:tcPr>
                          <w:p w14:paraId="3DBFB09A" w14:textId="77777777" w:rsidR="00E1297F" w:rsidRPr="006A0F28" w:rsidRDefault="00ED5CE4" w:rsidP="00363815">
                            <w:pPr>
                              <w:jc w:val="center"/>
                              <w:rPr>
                                <w:rFonts w:eastAsia="Times New Roman" w:cs="Times New Roman"/>
                                <w:color w:val="002060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eastAsia="Times New Roman" w:hAnsiTheme="majorBidi" w:cstheme="majorBidi"/>
                                <w:color w:val="002060"/>
                                <w:rtl/>
                              </w:rPr>
                              <w:t>المادة  :  رياضيات</w:t>
                            </w:r>
                            <w:r w:rsidRPr="006A0F28">
                              <w:rPr>
                                <w:rFonts w:asciiTheme="majorBidi" w:eastAsia="Times New Roman" w:hAnsiTheme="majorBidi" w:cstheme="majorBidi" w:hint="cs"/>
                                <w:color w:val="002060"/>
                                <w:rtl/>
                              </w:rPr>
                              <w:t>2-1</w:t>
                            </w:r>
                          </w:p>
                        </w:tc>
                        <w:tc>
                          <w:tcPr>
                            <w:tcW w:w="3962" w:type="dxa"/>
                            <w:vMerge w:val="restart"/>
                            <w:shd w:val="clear" w:color="auto" w:fill="auto"/>
                            <w:vAlign w:val="center"/>
                          </w:tcPr>
                          <w:p w14:paraId="7DE6E5F3" w14:textId="77777777" w:rsidR="00E1297F" w:rsidRPr="009B688D" w:rsidRDefault="00E1297F" w:rsidP="00657E8A">
                            <w:pPr>
                              <w:jc w:val="center"/>
                              <w:rPr>
                                <w:rFonts w:eastAsia="Times New Roman" w:cs="DecoType Naskh Variants"/>
                                <w:rtl/>
                              </w:rPr>
                            </w:pPr>
                          </w:p>
                        </w:tc>
                      </w:tr>
                      <w:tr w:rsidR="00646399" w14:paraId="036D5BE9" w14:textId="77777777" w:rsidTr="00E1297F"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/>
                            <w:shd w:val="clear" w:color="auto" w:fill="F2F2F2"/>
                            <w:vAlign w:val="center"/>
                          </w:tcPr>
                          <w:p w14:paraId="7BC82AD8" w14:textId="77777777" w:rsidR="00E1297F" w:rsidRPr="006A0F28" w:rsidRDefault="00E1297F" w:rsidP="00657E8A">
                            <w:pPr>
                              <w:jc w:val="center"/>
                              <w:rPr>
                                <w:rFonts w:eastAsia="Times New Roman" w:cs="Times New Roman"/>
                                <w:color w:val="00206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962" w:type="dxa"/>
                            <w:vMerge/>
                            <w:shd w:val="clear" w:color="auto" w:fill="auto"/>
                            <w:vAlign w:val="center"/>
                          </w:tcPr>
                          <w:p w14:paraId="49209E7F" w14:textId="77777777" w:rsidR="00E1297F" w:rsidRPr="0071496A" w:rsidRDefault="00E1297F" w:rsidP="00657E8A">
                            <w:pPr>
                              <w:jc w:val="center"/>
                              <w:rPr>
                                <w:rFonts w:eastAsia="Times New Roman" w:cs="DecoType Naskh Variants"/>
                                <w:color w:val="FF0000"/>
                                <w:rtl/>
                              </w:rPr>
                            </w:pPr>
                          </w:p>
                        </w:tc>
                      </w:tr>
                      <w:tr w:rsidR="00646399" w14:paraId="3FE4496B" w14:textId="77777777" w:rsidTr="00E1297F">
                        <w:trPr>
                          <w:trHeight w:val="375"/>
                        </w:trPr>
                        <w:tc>
                          <w:tcPr>
                            <w:tcW w:w="1760" w:type="dxa"/>
                            <w:shd w:val="clear" w:color="auto" w:fill="F2F2F2"/>
                            <w:vAlign w:val="center"/>
                          </w:tcPr>
                          <w:p w14:paraId="156BB118" w14:textId="77777777" w:rsidR="00E1297F" w:rsidRPr="006A0F28" w:rsidRDefault="00ED5CE4" w:rsidP="00E805B0">
                            <w:pPr>
                              <w:jc w:val="center"/>
                              <w:rPr>
                                <w:rFonts w:eastAsia="Times New Roman" w:cs="Times New Roman"/>
                                <w:color w:val="002060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eastAsia="Times New Roman" w:hAnsiTheme="majorBidi" w:cstheme="majorBidi"/>
                                <w:color w:val="002060"/>
                                <w:rtl/>
                              </w:rPr>
                              <w:t xml:space="preserve">الصف  :  </w:t>
                            </w:r>
                            <w:r w:rsidRPr="006A0F28">
                              <w:rPr>
                                <w:rFonts w:asciiTheme="majorBidi" w:eastAsia="Times New Roman" w:hAnsiTheme="majorBidi" w:cstheme="majorBidi" w:hint="cs"/>
                                <w:color w:val="002060"/>
                                <w:rtl/>
                              </w:rPr>
                              <w:t xml:space="preserve">ثاني </w:t>
                            </w:r>
                            <w:r w:rsidRPr="006A0F28">
                              <w:rPr>
                                <w:rFonts w:asciiTheme="majorBidi" w:eastAsia="Times New Roman" w:hAnsiTheme="majorBidi" w:cstheme="majorBidi"/>
                                <w:color w:val="002060"/>
                                <w:rtl/>
                              </w:rPr>
                              <w:t>ثانوي</w:t>
                            </w:r>
                          </w:p>
                        </w:tc>
                        <w:tc>
                          <w:tcPr>
                            <w:tcW w:w="3962" w:type="dxa"/>
                            <w:vMerge/>
                            <w:shd w:val="clear" w:color="auto" w:fill="auto"/>
                            <w:vAlign w:val="center"/>
                          </w:tcPr>
                          <w:p w14:paraId="5F75A914" w14:textId="77777777" w:rsidR="00E1297F" w:rsidRPr="0071496A" w:rsidRDefault="00E1297F" w:rsidP="00657E8A">
                            <w:pPr>
                              <w:jc w:val="center"/>
                              <w:rPr>
                                <w:rFonts w:eastAsia="Times New Roman" w:cs="DecoType Naskh Variants"/>
                                <w:color w:val="FF0000"/>
                                <w:rtl/>
                              </w:rPr>
                            </w:pPr>
                          </w:p>
                        </w:tc>
                      </w:tr>
                      <w:tr w:rsidR="00646399" w14:paraId="4C6BD8BF" w14:textId="77777777" w:rsidTr="00E1297F">
                        <w:trPr>
                          <w:trHeight w:val="795"/>
                        </w:trPr>
                        <w:tc>
                          <w:tcPr>
                            <w:tcW w:w="1760" w:type="dxa"/>
                            <w:tcBorders>
                              <w:bottom w:val="single" w:sz="18" w:space="0" w:color="auto"/>
                            </w:tcBorders>
                            <w:shd w:val="clear" w:color="auto" w:fill="F2F2F2"/>
                            <w:vAlign w:val="center"/>
                          </w:tcPr>
                          <w:p w14:paraId="33E16FF4" w14:textId="77777777" w:rsidR="00E1297F" w:rsidRPr="006A0F28" w:rsidRDefault="00ED5CE4" w:rsidP="00363815">
                            <w:pPr>
                              <w:jc w:val="center"/>
                              <w:rPr>
                                <w:rFonts w:eastAsia="Times New Roman" w:cs="Times New Roman"/>
                                <w:color w:val="002060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eastAsia="Times New Roman" w:hAnsiTheme="majorBidi" w:cstheme="majorBidi"/>
                                <w:color w:val="002060"/>
                                <w:rtl/>
                              </w:rPr>
                              <w:t>الزمن  :  ساع</w:t>
                            </w:r>
                            <w:r w:rsidRPr="006A0F28">
                              <w:rPr>
                                <w:rFonts w:asciiTheme="majorBidi" w:eastAsia="Times New Roman" w:hAnsiTheme="majorBidi" w:cstheme="majorBidi" w:hint="cs"/>
                                <w:color w:val="002060"/>
                                <w:rtl/>
                              </w:rPr>
                              <w:t>تان ونصف</w:t>
                            </w:r>
                            <w:r w:rsidRPr="006A0F28">
                              <w:rPr>
                                <w:rFonts w:asciiTheme="majorBidi" w:eastAsia="Times New Roman" w:hAnsiTheme="majorBidi" w:cstheme="majorBidi"/>
                                <w:color w:val="002060"/>
                                <w:rtl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3962" w:type="dxa"/>
                            <w:vMerge/>
                            <w:tcBorders>
                              <w:bottom w:val="single" w:sz="18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A90B490" w14:textId="77777777" w:rsidR="00E1297F" w:rsidRPr="0071496A" w:rsidRDefault="00E1297F" w:rsidP="00657E8A">
                            <w:pPr>
                              <w:jc w:val="center"/>
                              <w:rPr>
                                <w:rFonts w:eastAsia="Times New Roman" w:cs="DecoType Naskh Variants"/>
                                <w:color w:val="FF0000"/>
                                <w:rtl/>
                              </w:rPr>
                            </w:pPr>
                          </w:p>
                        </w:tc>
                      </w:tr>
                    </w:tbl>
                    <w:p w14:paraId="6066E875" w14:textId="77777777" w:rsidR="007423CA" w:rsidRDefault="007423CA" w:rsidP="00657E8A"/>
                  </w:txbxContent>
                </v:textbox>
              </v:shape>
            </w:pict>
          </mc:Fallback>
        </mc:AlternateContent>
      </w:r>
      <w:r>
        <w:rPr>
          <w:rFonts w:cs="Monotype Kouf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AA851F7" wp14:editId="065D67DF">
                <wp:simplePos x="0" y="0"/>
                <wp:positionH relativeFrom="column">
                  <wp:posOffset>3695700</wp:posOffset>
                </wp:positionH>
                <wp:positionV relativeFrom="paragraph">
                  <wp:posOffset>-55245</wp:posOffset>
                </wp:positionV>
                <wp:extent cx="998220" cy="534035"/>
                <wp:effectExtent l="0" t="0" r="0" b="0"/>
                <wp:wrapNone/>
                <wp:docPr id="134" name="Text Box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534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D76035" w14:textId="77777777" w:rsidR="007423CA" w:rsidRPr="00AB0FA1" w:rsidRDefault="00ED5CE4" w:rsidP="00657E8A">
                            <w:pPr>
                              <w:rPr>
                                <w:rFonts w:cstheme="minorBidi"/>
                                <w:rtl/>
                              </w:rPr>
                            </w:pPr>
                            <w:r w:rsidRPr="00AB0FA1">
                              <w:rPr>
                                <w:rFonts w:cs="Times New Roman" w:hint="cs"/>
                                <w:noProof/>
                                <w:rtl/>
                              </w:rPr>
                              <w:drawing>
                                <wp:inline distT="0" distB="0" distL="0" distR="0" wp14:anchorId="1843F00A" wp14:editId="015C69DB">
                                  <wp:extent cx="762000" cy="457200"/>
                                  <wp:effectExtent l="19050" t="0" r="0" b="0"/>
                                  <wp:docPr id="1874678214" name="صورة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74678214" name="imagesICTR6HT5.jpg"/>
                                          <pic:cNvPicPr/>
                                        </pic:nvPicPr>
                                        <pic:blipFill>
                                          <a:blip r:embed="rId34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63905" cy="4583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A851F7" id="Text Box 770" o:spid="_x0000_s1061" type="#_x0000_t202" style="position:absolute;left:0;text-align:left;margin-left:291pt;margin-top:-4.35pt;width:78.6pt;height:42.0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" filled="f" stroked="f">
                <v:textbox>
                  <w:txbxContent>
                    <w:p w14:paraId="3CD76035" w14:textId="77777777" w:rsidR="007423CA" w:rsidRPr="00AB0FA1" w:rsidRDefault="00ED5CE4" w:rsidP="00657E8A">
                      <w:pPr>
                        <w:rPr>
                          <w:rFonts w:cstheme="minorBidi"/>
                          <w:rtl/>
                        </w:rPr>
                      </w:pPr>
                      <w:r w:rsidRPr="00AB0FA1">
                        <w:rPr>
                          <w:rFonts w:cs="Times New Roman" w:hint="cs"/>
                          <w:noProof/>
                          <w:rtl/>
                        </w:rPr>
                        <w:drawing>
                          <wp:inline distT="0" distB="0" distL="0" distR="0" wp14:anchorId="1843F00A" wp14:editId="015C69DB">
                            <wp:extent cx="762000" cy="457200"/>
                            <wp:effectExtent l="19050" t="0" r="0" b="0"/>
                            <wp:docPr id="1874678214" name="صورة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74678214" name="imagesICTR6HT5.jpg"/>
                                    <pic:cNvPicPr/>
                                  </pic:nvPicPr>
                                  <pic:blipFill>
                                    <a:blip r:embed="rId34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63905" cy="45834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Monotype Kouf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8668225" wp14:editId="1F9B9EC2">
                <wp:simplePos x="0" y="0"/>
                <wp:positionH relativeFrom="column">
                  <wp:posOffset>5137785</wp:posOffset>
                </wp:positionH>
                <wp:positionV relativeFrom="paragraph">
                  <wp:posOffset>11430</wp:posOffset>
                </wp:positionV>
                <wp:extent cx="1872615" cy="467360"/>
                <wp:effectExtent l="0" t="0" r="0" b="8890"/>
                <wp:wrapNone/>
                <wp:docPr id="133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2615" cy="467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2B26E0" w14:textId="77777777" w:rsidR="007423CA" w:rsidRDefault="00ED5CE4" w:rsidP="00657E8A">
                            <w:r w:rsidRPr="00D56DA0">
                              <w:rPr>
                                <w:noProof/>
                                <w:sz w:val="20"/>
                                <w:szCs w:val="24"/>
                                <w:rtl/>
                              </w:rPr>
                              <w:drawing>
                                <wp:inline distT="0" distB="0" distL="0" distR="0" wp14:anchorId="5155AF34" wp14:editId="5F2F4404">
                                  <wp:extent cx="1582034" cy="297711"/>
                                  <wp:effectExtent l="19050" t="0" r="0" b="0"/>
                                  <wp:docPr id="1450098930" name="صورة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5009893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2" cstate="print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2661" cy="2978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668225" id="Text Box 86" o:spid="_x0000_s1062" type="#_x0000_t202" style="position:absolute;left:0;text-align:left;margin-left:404.55pt;margin-top:.9pt;width:147.45pt;height:36.8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" filled="f" stroked="f">
                <v:textbox>
                  <w:txbxContent>
                    <w:p w14:paraId="6C2B26E0" w14:textId="77777777" w:rsidR="007423CA" w:rsidRDefault="00ED5CE4" w:rsidP="00657E8A">
                      <w:r w:rsidRPr="00D56DA0">
                        <w:rPr>
                          <w:noProof/>
                          <w:sz w:val="20"/>
                          <w:szCs w:val="24"/>
                          <w:rtl/>
                        </w:rPr>
                        <w:drawing>
                          <wp:inline distT="0" distB="0" distL="0" distR="0" wp14:anchorId="5155AF34" wp14:editId="5F2F4404">
                            <wp:extent cx="1582034" cy="297711"/>
                            <wp:effectExtent l="19050" t="0" r="0" b="0"/>
                            <wp:docPr id="1450098930" name="صورة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5009893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2" cstate="print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82661" cy="2978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EC80F44" w14:textId="77777777" w:rsidR="00657E8A" w:rsidRPr="006F418E" w:rsidRDefault="00ED5CE4" w:rsidP="00657E8A">
      <w:pPr>
        <w:spacing w:after="0" w:line="240" w:lineRule="auto"/>
        <w:rPr>
          <w:rFonts w:ascii="Times New Roman" w:eastAsia="Times New Roman" w:hAnsi="Times New Roman" w:cs="DecoType Naskh Variants"/>
          <w:sz w:val="4"/>
          <w:szCs w:val="4"/>
          <w:rtl/>
        </w:rPr>
      </w:pPr>
      <w:r>
        <w:rPr>
          <w:rFonts w:cs="DecoType Naskh Variants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30263FBC" wp14:editId="4667DF2C">
                <wp:simplePos x="0" y="0"/>
                <wp:positionH relativeFrom="column">
                  <wp:posOffset>342900</wp:posOffset>
                </wp:positionH>
                <wp:positionV relativeFrom="paragraph">
                  <wp:posOffset>39370</wp:posOffset>
                </wp:positionV>
                <wp:extent cx="2095500" cy="609600"/>
                <wp:effectExtent l="0" t="0" r="19050" b="57150"/>
                <wp:wrapNone/>
                <wp:docPr id="130" name="Group 9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5500" cy="609600"/>
                          <a:chOff x="959" y="2529"/>
                          <a:chExt cx="1468" cy="1948"/>
                        </a:xfrm>
                      </wpg:grpSpPr>
                      <wps:wsp>
                        <wps:cNvPr id="131" name="AutoShape 952"/>
                        <wps:cNvSpPr>
                          <a:spLocks noChangeArrowheads="1"/>
                        </wps:cNvSpPr>
                        <wps:spPr bwMode="auto">
                          <a:xfrm>
                            <a:off x="959" y="2529"/>
                            <a:ext cx="1468" cy="194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485E4EB" w14:textId="77777777" w:rsidR="007423CA" w:rsidRDefault="00ED5CE4" w:rsidP="00657E8A">
                              <w:pPr>
                                <w:jc w:val="right"/>
                                <w:rPr>
                                  <w:color w:val="FF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Theme="minorBidi" w:hAnsiTheme="minorBidi" w:cstheme="minorBidi" w:hint="cs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rtl/>
                                </w:rPr>
                                <w:t>فقط</w:t>
                              </w:r>
                            </w:p>
                            <w:p w14:paraId="1FABB509" w14:textId="77777777" w:rsidR="007423CA" w:rsidRPr="00DC3821" w:rsidRDefault="007423CA" w:rsidP="00657E8A">
                              <w:pPr>
                                <w:rPr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  <w:p w14:paraId="194CCD73" w14:textId="77777777" w:rsidR="007423CA" w:rsidRPr="00B91B6D" w:rsidRDefault="00ED5CE4" w:rsidP="00363815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14"/>
                                  <w:szCs w:val="14"/>
                                </w:rPr>
                              </w:pPr>
                              <w:r w:rsidRPr="00B91B6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rtl/>
                                </w:rPr>
                                <w:t xml:space="preserve">40  </w:t>
                              </w:r>
                              <w:r w:rsidRPr="00B91B6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14"/>
                                  <w:szCs w:val="14"/>
                                  <w:rtl/>
                                </w:rPr>
                                <w:t>أربعون درجة فق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32" name="AutoShape 953"/>
                        <wps:cNvCnPr>
                          <a:cxnSpLocks noChangeShapeType="1"/>
                        </wps:cNvCnPr>
                        <wps:spPr bwMode="auto">
                          <a:xfrm>
                            <a:off x="959" y="3475"/>
                            <a:ext cx="146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263FBC" id="Group 954" o:spid="_x0000_s1063" style="position:absolute;left:0;text-align:left;margin-left:27pt;margin-top:3.1pt;width:165pt;height:48pt;z-index:251751424" coordorigin="959,2529" coordsize="1468,1948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">
                <v:roundrect id="AutoShape 952" o:spid="_x0000_s1064" style="position:absolute;left:959;top:2529;width:1468;height:1948;visibility:visible;mso-wrap-style:square;v-text-anchor:top" arcsize="10923f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" filled="f" strokecolor="black [3040]">
                  <v:shadow on="t" color="black" opacity="24903f" origin=",.5" offset="0,.55556mm"/>
                  <v:textbox>
                    <w:txbxContent>
                      <w:p w14:paraId="0485E4EB" w14:textId="77777777" w:rsidR="007423CA" w:rsidRDefault="00ED5CE4" w:rsidP="00657E8A">
                        <w:pPr>
                          <w:jc w:val="right"/>
                          <w:rPr>
                            <w:color w:val="FF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inorBidi" w:hAnsiTheme="minorBidi" w:cstheme="minorBidi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</w:rPr>
                          <w:t>فقط</w:t>
                        </w:r>
                      </w:p>
                      <w:p w14:paraId="1FABB509" w14:textId="77777777" w:rsidR="007423CA" w:rsidRPr="00DC3821" w:rsidRDefault="007423CA" w:rsidP="00657E8A">
                        <w:pPr>
                          <w:rPr>
                            <w:sz w:val="16"/>
                            <w:szCs w:val="16"/>
                            <w:rtl/>
                          </w:rPr>
                        </w:pPr>
                      </w:p>
                      <w:p w14:paraId="194CCD73" w14:textId="77777777" w:rsidR="007423CA" w:rsidRPr="00B91B6D" w:rsidRDefault="00ED5CE4" w:rsidP="00363815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14"/>
                            <w:szCs w:val="14"/>
                          </w:rPr>
                        </w:pPr>
                        <w:r w:rsidRPr="00B91B6D"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</w:rPr>
                          <w:t xml:space="preserve">40  </w:t>
                        </w:r>
                        <w:r w:rsidRPr="00B91B6D"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14"/>
                            <w:szCs w:val="14"/>
                            <w:rtl/>
                          </w:rPr>
                          <w:t>أربعون درجة فقط</w:t>
                        </w:r>
                      </w:p>
                    </w:txbxContent>
                  </v:textbox>
                </v:roundrect>
                <v:shape id="AutoShape 953" o:spid="_x0000_s1065" type="#_x0000_t32" style="position:absolute;left:959;top:3475;width:1468;height: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" strokecolor="black [3040]">
                  <v:shadow on="t" color="black" opacity="24903f" origin=",.5" offset="0,.55556mm"/>
                </v:shape>
              </v:group>
            </w:pict>
          </mc:Fallback>
        </mc:AlternateContent>
      </w:r>
    </w:p>
    <w:p w14:paraId="0BFEA58F" w14:textId="77777777" w:rsidR="00657E8A" w:rsidRPr="006A0F28" w:rsidRDefault="00ED5CE4" w:rsidP="00D56DA0">
      <w:pPr>
        <w:spacing w:after="0" w:line="240" w:lineRule="auto"/>
        <w:contextualSpacing/>
        <w:rPr>
          <w:rFonts w:ascii="Times New Roman" w:eastAsia="Times New Roman" w:hAnsi="Times New Roman" w:cs="DecoType Naskh Variants"/>
          <w:color w:val="002060"/>
          <w:rtl/>
        </w:rPr>
      </w:pPr>
      <w:r w:rsidRPr="006A0F28">
        <w:rPr>
          <w:rFonts w:cs="DecoType Naskh Variants"/>
          <w:noProof/>
          <w:color w:val="002060"/>
        </w:rPr>
        <mc:AlternateContent>
          <mc:Choice Requires="wpg">
            <w:drawing>
              <wp:anchor distT="0" distB="0" distL="114300" distR="114300" simplePos="0" relativeHeight="251749376" behindDoc="0" locked="0" layoutInCell="1" allowOverlap="1" wp14:anchorId="19E96697" wp14:editId="2A116CE6">
                <wp:simplePos x="0" y="0"/>
                <wp:positionH relativeFrom="column">
                  <wp:posOffset>-4543425</wp:posOffset>
                </wp:positionH>
                <wp:positionV relativeFrom="paragraph">
                  <wp:posOffset>10874375</wp:posOffset>
                </wp:positionV>
                <wp:extent cx="1080770" cy="5490845"/>
                <wp:effectExtent l="0" t="0" r="24130" b="14605"/>
                <wp:wrapNone/>
                <wp:docPr id="125" name="Group 7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0770" cy="5490845"/>
                          <a:chOff x="240" y="5289"/>
                          <a:chExt cx="1702" cy="11548"/>
                        </a:xfrm>
                      </wpg:grpSpPr>
                      <wps:wsp>
                        <wps:cNvPr id="126" name="AutoShape 795"/>
                        <wps:cNvSpPr>
                          <a:spLocks noChangeArrowheads="1"/>
                        </wps:cNvSpPr>
                        <wps:spPr bwMode="auto">
                          <a:xfrm>
                            <a:off x="240" y="15515"/>
                            <a:ext cx="1102" cy="13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/>
                              </a:gs>
                            </a:gsLst>
                            <a:lin ang="2700000" scaled="1"/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3500000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6F7346" w14:textId="77777777" w:rsidR="007423CA" w:rsidRPr="00C11402" w:rsidRDefault="007423CA" w:rsidP="00657E8A">
                              <w:pPr>
                                <w:rPr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14:paraId="50A63785" w14:textId="77777777" w:rsidR="007423CA" w:rsidRPr="003816A2" w:rsidRDefault="00ED5CE4" w:rsidP="00197077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DecoType Naskh Variants" w:hint="cs"/>
                                  <w:color w:val="FF0000"/>
                                  <w:sz w:val="28"/>
                                  <w:szCs w:val="28"/>
                                  <w:rtl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127" name="AutoShape 796"/>
                        <wps:cNvCnPr>
                          <a:cxnSpLocks noChangeShapeType="1"/>
                        </wps:cNvCnPr>
                        <wps:spPr bwMode="auto">
                          <a:xfrm>
                            <a:off x="840" y="5289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3500000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E96697" id="Group 797" o:spid="_x0000_s1066" style="position:absolute;left:0;text-align:left;margin-left:-357.75pt;margin-top:856.25pt;width:85.1pt;height:432.35pt;z-index:251749376" coordorigin="240,5289" coordsize="1702,11548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">
                <v:roundrect id="AutoShape 795" o:spid="_x0000_s1067" style="position:absolute;left:240;top:15515;width:1102;height:1322;visibility:visible;mso-wrap-style:square;v-text-anchor:top" arcsize="10923f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" strokeweight="2pt">
                  <v:fill rotate="t" angle="45" focus="100%" type="gradient"/>
                  <v:shadow opacity=".5" offset="-6pt,-6pt"/>
                  <v:textbox>
                    <w:txbxContent>
                      <w:p w14:paraId="6A6F7346" w14:textId="77777777" w:rsidR="007423CA" w:rsidRPr="00C11402" w:rsidRDefault="007423CA" w:rsidP="00657E8A">
                        <w:pPr>
                          <w:rPr>
                            <w:sz w:val="24"/>
                            <w:szCs w:val="24"/>
                            <w:rtl/>
                          </w:rPr>
                        </w:pPr>
                      </w:p>
                      <w:p w14:paraId="50A63785" w14:textId="77777777" w:rsidR="007423CA" w:rsidRPr="003816A2" w:rsidRDefault="00ED5CE4" w:rsidP="00197077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cs="DecoType Naskh Variants" w:hint="cs"/>
                            <w:color w:val="FF0000"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xbxContent>
                  </v:textbox>
                </v:roundrect>
                <v:shape id="AutoShape 796" o:spid="_x0000_s1068" type="#_x0000_t32" style="position:absolute;left:840;top:5289;width:1102;height: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" strokeweight="2pt">
                  <v:shadow opacity=".5" offset="-6pt,-6pt"/>
                </v:shape>
              </v:group>
            </w:pict>
          </mc:Fallback>
        </mc:AlternateContent>
      </w:r>
      <w:r w:rsidRPr="006A0F28">
        <w:rPr>
          <w:rFonts w:cs="DecoType Naskh Variants"/>
          <w:noProof/>
          <w:color w:val="002060"/>
          <w:rtl/>
        </w:rPr>
        <w:drawing>
          <wp:anchor distT="0" distB="0" distL="114300" distR="114300" simplePos="0" relativeHeight="251737088" behindDoc="1" locked="0" layoutInCell="1" allowOverlap="1" wp14:anchorId="798B7650" wp14:editId="7646D531">
            <wp:simplePos x="0" y="0"/>
            <wp:positionH relativeFrom="column">
              <wp:posOffset>3877310</wp:posOffset>
            </wp:positionH>
            <wp:positionV relativeFrom="paragraph">
              <wp:posOffset>9525</wp:posOffset>
            </wp:positionV>
            <wp:extent cx="984250" cy="589280"/>
            <wp:effectExtent l="0" t="0" r="6350" b="1270"/>
            <wp:wrapTight wrapText="bothSides">
              <wp:wrapPolygon edited="0">
                <wp:start x="0" y="0"/>
                <wp:lineTo x="0" y="20948"/>
                <wp:lineTo x="21321" y="20948"/>
                <wp:lineTo x="21321" y="0"/>
                <wp:lineTo x="0" y="0"/>
              </wp:wrapPolygon>
            </wp:wrapTight>
            <wp:docPr id="478516148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516148" name="Picture 1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duotone>
                        <a:schemeClr val="accent4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 l="32336" t="46087" r="55227" b="34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58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7E8A" w:rsidRPr="006A0F28">
        <w:rPr>
          <w:rFonts w:ascii="Times New Roman" w:eastAsia="Times New Roman" w:hAnsi="Times New Roman" w:cs="DecoType Naskh Variants" w:hint="cs"/>
          <w:color w:val="002060"/>
          <w:rtl/>
        </w:rPr>
        <w:t xml:space="preserve">وزارة  التعليم </w:t>
      </w:r>
    </w:p>
    <w:p w14:paraId="43220A2F" w14:textId="77777777" w:rsidR="00657E8A" w:rsidRPr="006A0F28" w:rsidRDefault="00ED5CE4" w:rsidP="00E1297F">
      <w:pPr>
        <w:spacing w:after="0" w:line="240" w:lineRule="auto"/>
        <w:rPr>
          <w:rFonts w:ascii="Times New Roman" w:eastAsia="Times New Roman" w:hAnsi="Times New Roman" w:cs="AL-Mohanad Bold"/>
          <w:b/>
          <w:bCs/>
          <w:color w:val="002060"/>
          <w:rtl/>
        </w:rPr>
      </w:pPr>
      <w:r w:rsidRPr="006A0F28">
        <w:rPr>
          <w:rFonts w:ascii="Times New Roman" w:eastAsia="Times New Roman" w:hAnsi="Times New Roman" w:cs="DecoType Naskh Variants" w:hint="cs"/>
          <w:color w:val="002060"/>
          <w:rtl/>
        </w:rPr>
        <w:t>إدارة</w:t>
      </w:r>
      <w:r w:rsidR="00D56DA0" w:rsidRPr="006A0F28">
        <w:rPr>
          <w:rFonts w:ascii="Times New Roman" w:eastAsia="Times New Roman" w:hAnsi="Times New Roman" w:cs="DecoType Naskh Variants" w:hint="cs"/>
          <w:color w:val="002060"/>
          <w:rtl/>
        </w:rPr>
        <w:t xml:space="preserve"> </w:t>
      </w:r>
      <w:r w:rsidRPr="006A0F28">
        <w:rPr>
          <w:rFonts w:ascii="Times New Roman" w:eastAsia="Times New Roman" w:hAnsi="Times New Roman" w:cs="DecoType Naskh Variants" w:hint="cs"/>
          <w:color w:val="002060"/>
          <w:rtl/>
        </w:rPr>
        <w:t>التعليم بــ</w:t>
      </w:r>
    </w:p>
    <w:p w14:paraId="0BED7F80" w14:textId="77777777" w:rsidR="00657E8A" w:rsidRPr="006A0F28" w:rsidRDefault="00ED5CE4" w:rsidP="00657E8A">
      <w:pPr>
        <w:spacing w:after="0" w:line="240" w:lineRule="auto"/>
        <w:rPr>
          <w:rFonts w:ascii="Times New Roman" w:eastAsia="Times New Roman" w:hAnsi="Times New Roman" w:cs="DecoType Naskh Variants"/>
          <w:color w:val="002060"/>
          <w:sz w:val="24"/>
          <w:szCs w:val="24"/>
          <w:rtl/>
        </w:rPr>
      </w:pPr>
      <w:r w:rsidRPr="006A0F28">
        <w:rPr>
          <w:rFonts w:ascii="Times New Roman" w:eastAsia="Times New Roman" w:hAnsi="Times New Roman" w:cs="DecoType Naskh Variants" w:hint="cs"/>
          <w:color w:val="002060"/>
          <w:rtl/>
        </w:rPr>
        <w:t xml:space="preserve"> مدرسة  </w:t>
      </w:r>
      <w:r w:rsidR="00E1297F">
        <w:rPr>
          <w:rFonts w:ascii="Times New Roman" w:eastAsia="Times New Roman" w:hAnsi="Times New Roman" w:cs="DecoType Naskh Variants" w:hint="cs"/>
          <w:color w:val="002060"/>
          <w:rtl/>
        </w:rPr>
        <w:t xml:space="preserve">الثانوية </w:t>
      </w:r>
    </w:p>
    <w:p w14:paraId="3140FD7C" w14:textId="77777777" w:rsidR="00657E8A" w:rsidRPr="006A0F28" w:rsidRDefault="00ED5CE4" w:rsidP="00657E8A">
      <w:pPr>
        <w:spacing w:after="0" w:line="240" w:lineRule="auto"/>
        <w:rPr>
          <w:rFonts w:ascii="Tempus Sans ITC" w:eastAsia="Times New Roman" w:hAnsi="Tempus Sans ITC" w:cs="DecoType Naskh Variants"/>
          <w:color w:val="002060"/>
          <w:u w:val="single"/>
          <w:rtl/>
        </w:rPr>
      </w:pPr>
      <w:r w:rsidRPr="006A0F28">
        <w:rPr>
          <w:noProof/>
          <w:color w:val="002060"/>
          <w:sz w:val="2"/>
          <w:szCs w:val="8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66DBBDA" wp14:editId="0ACC6833">
                <wp:simplePos x="0" y="0"/>
                <wp:positionH relativeFrom="column">
                  <wp:posOffset>-257810</wp:posOffset>
                </wp:positionH>
                <wp:positionV relativeFrom="paragraph">
                  <wp:posOffset>180975</wp:posOffset>
                </wp:positionV>
                <wp:extent cx="7329170" cy="381000"/>
                <wp:effectExtent l="0" t="0" r="0" b="0"/>
                <wp:wrapNone/>
                <wp:docPr id="124" name="Text Box 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2917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C7A733" w14:textId="77777777" w:rsidR="007423CA" w:rsidRPr="006A0F28" w:rsidRDefault="00ED5CE4" w:rsidP="007423CA">
                            <w:pPr>
                              <w:jc w:val="center"/>
                              <w:rPr>
                                <w:rFonts w:cs="DecoType Naskh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استعيني بالله ثم أجيبي عن الأسئلة التالية وعدده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>(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</w:rPr>
                                <m:t xml:space="preserve">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</w:rPr>
                                <m:t>4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 xml:space="preserve"> )</m:t>
                              </m:r>
                            </m:oMath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 </w:t>
                            </w:r>
                            <w:r w:rsidRPr="006A0F28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وذلك بالتظليل في المكان الصحيح بالقلم الرصاص </w:t>
                            </w:r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علماً بأن  عدد الصفحات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>(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</w:rPr>
                                <m:t xml:space="preserve">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</w:rPr>
                                <m:t>4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</w:rPr>
                                <m:t xml:space="preserve">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>)</m:t>
                              </m:r>
                            </m:oMath>
                            <w:r w:rsidRPr="006A0F28">
                              <w:rPr>
                                <w:rFonts w:cs="DecoType Naskh" w:hint="cs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rtl/>
                              </w:rPr>
                              <w:t xml:space="preserve"> :</w:t>
                            </w:r>
                          </w:p>
                          <w:p w14:paraId="37664F48" w14:textId="77777777" w:rsidR="007423CA" w:rsidRPr="006A0F28" w:rsidRDefault="007423CA" w:rsidP="007423CA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6DBBDA" id="Text Box 790" o:spid="_x0000_s1069" type="#_x0000_t202" style="position:absolute;left:0;text-align:left;margin-left:-20.3pt;margin-top:14.25pt;width:577.1pt;height:30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" filled="f" stroked="f">
                <v:textbox>
                  <w:txbxContent>
                    <w:p w14:paraId="65C7A733" w14:textId="77777777" w:rsidR="007423CA" w:rsidRPr="006A0F28" w:rsidRDefault="00ED5CE4" w:rsidP="007423CA">
                      <w:pPr>
                        <w:jc w:val="center"/>
                        <w:rPr>
                          <w:rFonts w:cs="DecoType Naskh"/>
                          <w:b/>
                          <w:bCs/>
                          <w:color w:val="002060"/>
                          <w:sz w:val="24"/>
                          <w:szCs w:val="24"/>
                          <w:rtl/>
                        </w:rPr>
                      </w:pPr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استعيني بالله ثم أجيبي عن الأسئلة التالية وعدده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>(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</w:rPr>
                          <m:t xml:space="preserve">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</w:rPr>
                          <m:t>4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 xml:space="preserve"> )</m:t>
                        </m:r>
                      </m:oMath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 </w:t>
                      </w:r>
                      <w:r w:rsidRPr="006A0F28">
                        <w:rPr>
                          <w:rFonts w:asciiTheme="majorBidi" w:hAnsiTheme="majorBidi" w:cstheme="majorBidi" w:hint="cs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وذلك بالتظليل في المكان الصحيح بالقلم الرصاص </w:t>
                      </w:r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علماً بأن  عدد الصفحات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>(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</w:rPr>
                          <m:t xml:space="preserve">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</w:rPr>
                          <m:t>4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</w:rPr>
                          <m:t xml:space="preserve">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>)</m:t>
                        </m:r>
                      </m:oMath>
                      <w:r w:rsidRPr="006A0F28">
                        <w:rPr>
                          <w:rFonts w:cs="DecoType Naskh" w:hint="cs"/>
                          <w:b/>
                          <w:bCs/>
                          <w:color w:val="002060"/>
                          <w:sz w:val="24"/>
                          <w:szCs w:val="24"/>
                          <w:rtl/>
                        </w:rPr>
                        <w:t xml:space="preserve"> :</w:t>
                      </w:r>
                    </w:p>
                    <w:p w14:paraId="37664F48" w14:textId="77777777" w:rsidR="007423CA" w:rsidRPr="006A0F28" w:rsidRDefault="007423CA" w:rsidP="007423CA">
                      <w:pPr>
                        <w:jc w:val="center"/>
                        <w:rPr>
                          <w:b/>
                          <w:bCs/>
                          <w:color w:val="002060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41849" w:rsidRPr="006A0F28">
        <w:rPr>
          <w:rFonts w:cs="DecoType Naskh Variants"/>
          <w:noProof/>
          <w:color w:val="002060"/>
          <w:sz w:val="18"/>
          <w:szCs w:val="18"/>
          <w:rtl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EC62360" wp14:editId="7247F236">
                <wp:simplePos x="0" y="0"/>
                <wp:positionH relativeFrom="column">
                  <wp:posOffset>-5048250</wp:posOffset>
                </wp:positionH>
                <wp:positionV relativeFrom="paragraph">
                  <wp:posOffset>93980</wp:posOffset>
                </wp:positionV>
                <wp:extent cx="1002665" cy="467360"/>
                <wp:effectExtent l="19050" t="19050" r="45085" b="27940"/>
                <wp:wrapNone/>
                <wp:docPr id="128" name="وسيلة شرح بيضاوية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2665" cy="467360"/>
                        </a:xfrm>
                        <a:prstGeom prst="wedgeEllipseCallout">
                          <a:avLst>
                            <a:gd name="adj1" fmla="val -414"/>
                            <a:gd name="adj2" fmla="val 41304"/>
                          </a:avLst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E4BA5A" w14:textId="77777777" w:rsidR="007423CA" w:rsidRPr="00741849" w:rsidRDefault="00ED5CE4" w:rsidP="00657E8A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741849">
                              <w:rPr>
                                <w:rFonts w:cs="Times New Roman" w:hint="cs"/>
                                <w:b/>
                                <w:bCs/>
                                <w:color w:val="FF0000"/>
                                <w:sz w:val="14"/>
                                <w:szCs w:val="14"/>
                                <w:rtl/>
                              </w:rPr>
                              <w:t xml:space="preserve">لا تجعلي الله أهون الناظرين </w:t>
                            </w:r>
                            <w:r w:rsidRPr="00741849">
                              <w:rPr>
                                <w:rFonts w:cs="Times New Roman" w:hint="cs"/>
                                <w:b/>
                                <w:bCs/>
                                <w:color w:val="FF0000"/>
                                <w:sz w:val="16"/>
                                <w:szCs w:val="16"/>
                                <w:rtl/>
                              </w:rPr>
                              <w:t>لك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C62360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وسيلة شرح بيضاوية 5" o:spid="_x0000_s1070" type="#_x0000_t63" style="position:absolute;left:0;text-align:left;margin-left:-397.5pt;margin-top:7.4pt;width:78.95pt;height:36.8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" adj="10711,19722" strokeweight="2pt">
                <v:textbox>
                  <w:txbxContent>
                    <w:p w14:paraId="6BE4BA5A" w14:textId="77777777" w:rsidR="007423CA" w:rsidRPr="00741849" w:rsidRDefault="00ED5CE4" w:rsidP="00657E8A">
                      <w:pPr>
                        <w:jc w:val="center"/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</w:pPr>
                      <w:r w:rsidRPr="00741849">
                        <w:rPr>
                          <w:rFonts w:cs="Times New Roman" w:hint="cs"/>
                          <w:b/>
                          <w:bCs/>
                          <w:color w:val="FF0000"/>
                          <w:sz w:val="14"/>
                          <w:szCs w:val="14"/>
                          <w:rtl/>
                        </w:rPr>
                        <w:t xml:space="preserve">لا تجعلي الله أهون الناظرين </w:t>
                      </w:r>
                      <w:r w:rsidRPr="00741849">
                        <w:rPr>
                          <w:rFonts w:cs="Times New Roman" w:hint="cs"/>
                          <w:b/>
                          <w:bCs/>
                          <w:color w:val="FF0000"/>
                          <w:sz w:val="16"/>
                          <w:szCs w:val="16"/>
                          <w:rtl/>
                        </w:rPr>
                        <w:t>لك</w:t>
                      </w:r>
                    </w:p>
                  </w:txbxContent>
                </v:textbox>
              </v:shape>
            </w:pict>
          </mc:Fallback>
        </mc:AlternateContent>
      </w:r>
      <w:r w:rsidR="00657E8A" w:rsidRPr="006A0F28">
        <w:rPr>
          <w:rFonts w:ascii="Tempus Sans ITC" w:eastAsia="Times New Roman" w:hAnsi="Tempus Sans ITC" w:cs="DecoType Naskh Variants" w:hint="cs"/>
          <w:color w:val="002060"/>
          <w:sz w:val="24"/>
          <w:szCs w:val="24"/>
          <w:u w:val="single"/>
          <w:rtl/>
        </w:rPr>
        <w:t xml:space="preserve">  </w:t>
      </w:r>
      <w:r w:rsidR="00657E8A" w:rsidRPr="006A0F28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>اختبار مادة الرياضيات</w:t>
      </w:r>
      <w:r w:rsidR="00363815" w:rsidRPr="006A0F28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 xml:space="preserve"> 2-1 </w:t>
      </w:r>
      <w:r w:rsidR="00EA407E" w:rsidRPr="006A0F28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>الص</w:t>
      </w:r>
      <w:r w:rsidR="00A42D71" w:rsidRPr="006A0F28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>ف الثاني</w:t>
      </w:r>
      <w:r w:rsidR="00657E8A" w:rsidRPr="006A0F28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 xml:space="preserve"> الثانوي</w:t>
      </w:r>
    </w:p>
    <w:p w14:paraId="2549496D" w14:textId="77777777" w:rsidR="007423CA" w:rsidRDefault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14:paraId="0792AA1A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20945035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74D5D3E6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4A2F05CE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08FE9538" w14:textId="77777777" w:rsidR="004D1743" w:rsidRDefault="00ED5CE4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786240" behindDoc="1" locked="0" layoutInCell="1" allowOverlap="1" wp14:anchorId="4D2407BD" wp14:editId="7A49BCBE">
            <wp:simplePos x="0" y="0"/>
            <wp:positionH relativeFrom="column">
              <wp:posOffset>-574675</wp:posOffset>
            </wp:positionH>
            <wp:positionV relativeFrom="paragraph">
              <wp:posOffset>175895</wp:posOffset>
            </wp:positionV>
            <wp:extent cx="7903210" cy="5590540"/>
            <wp:effectExtent l="0" t="5715" r="0" b="0"/>
            <wp:wrapTight wrapText="bothSides">
              <wp:wrapPolygon edited="0">
                <wp:start x="21616" y="22"/>
                <wp:lineTo x="61" y="22"/>
                <wp:lineTo x="61" y="21514"/>
                <wp:lineTo x="21616" y="21514"/>
                <wp:lineTo x="21616" y="22"/>
              </wp:wrapPolygon>
            </wp:wrapTight>
            <wp:docPr id="836024468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024468" name=""/>
                    <pic:cNvPicPr/>
                  </pic:nvPicPr>
                  <pic:blipFill>
                    <a:blip r:embed="rId344">
                      <a:duotone>
                        <a:schemeClr val="accent4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03210" cy="5590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AF2F9B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40C211DE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70345334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2268DEC3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2C36B5D5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49EA81CC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44824BA5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559CDF4B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7E2F1EBA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70BAC7A5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4889EB5E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6E175AAC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10FE7D69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0E1DE177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2B5F4E2D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0246D3D1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7238A6A1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025D670E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5447322A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4A5C6A4C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5666CBCF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14:paraId="40A5BB1C" w14:textId="77777777" w:rsidR="0034234E" w:rsidRPr="00B124B7" w:rsidRDefault="00ED5CE4" w:rsidP="00B67510">
      <w:pPr>
        <w:spacing w:after="0" w:line="240" w:lineRule="auto"/>
        <w:rPr>
          <w:rFonts w:ascii="Tempus Sans ITC" w:eastAsia="Times New Roman" w:hAnsi="Tempus Sans ITC" w:cs="DecoType Naskh Variants"/>
          <w:color w:val="002060"/>
          <w:sz w:val="26"/>
          <w:szCs w:val="26"/>
          <w:u w:val="single"/>
          <w:rtl/>
        </w:rPr>
      </w:pPr>
      <w:r w:rsidRPr="00B124B7">
        <w:rPr>
          <w:noProof/>
          <w:color w:val="002060"/>
          <w:rtl/>
        </w:rPr>
        <w:drawing>
          <wp:anchor distT="0" distB="0" distL="114300" distR="114300" simplePos="0" relativeHeight="251734016" behindDoc="1" locked="0" layoutInCell="1" allowOverlap="1" wp14:anchorId="79DAB21E" wp14:editId="55F014B8">
            <wp:simplePos x="0" y="0"/>
            <wp:positionH relativeFrom="column">
              <wp:posOffset>800100</wp:posOffset>
            </wp:positionH>
            <wp:positionV relativeFrom="paragraph">
              <wp:posOffset>-9525</wp:posOffset>
            </wp:positionV>
            <wp:extent cx="1608455" cy="495300"/>
            <wp:effectExtent l="0" t="0" r="0" b="0"/>
            <wp:wrapTight wrapText="bothSides">
              <wp:wrapPolygon edited="0">
                <wp:start x="0" y="0"/>
                <wp:lineTo x="0" y="18277"/>
                <wp:lineTo x="5116" y="20769"/>
                <wp:lineTo x="7163" y="20769"/>
                <wp:lineTo x="21233" y="18277"/>
                <wp:lineTo x="21233" y="1662"/>
                <wp:lineTo x="20977" y="0"/>
                <wp:lineTo x="0" y="0"/>
              </wp:wrapPolygon>
            </wp:wrapTight>
            <wp:docPr id="1981276795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276795" name="Picture 5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423CA" w:rsidRPr="00B124B7">
        <w:rPr>
          <w:rFonts w:ascii="Times New Roman" w:eastAsia="Times New Roman" w:hAnsi="Times New Roman" w:cs="PT Bold Broken" w:hint="cs"/>
          <w:b/>
          <w:color w:val="002060"/>
          <w:sz w:val="28"/>
          <w:szCs w:val="28"/>
          <w:u w:val="single"/>
          <w:rtl/>
        </w:rPr>
        <w:t>السؤال الأول</w:t>
      </w:r>
      <w:r w:rsidR="007423CA" w:rsidRPr="00B124B7">
        <w:rPr>
          <w:rFonts w:ascii="Times New Roman" w:eastAsia="Times New Roman" w:hAnsi="Times New Roman" w:cs="Traditional Arabic" w:hint="cs"/>
          <w:bCs/>
          <w:color w:val="002060"/>
          <w:sz w:val="28"/>
          <w:szCs w:val="28"/>
          <w:rtl/>
        </w:rPr>
        <w:t xml:space="preserve">  </w:t>
      </w:r>
      <w:r w:rsidRPr="00B124B7">
        <w:rPr>
          <w:rFonts w:ascii="Times New Roman" w:eastAsia="Times New Roman" w:hAnsi="Times New Roman" w:cs="Traditional Arabic" w:hint="cs"/>
          <w:bCs/>
          <w:color w:val="002060"/>
          <w:sz w:val="28"/>
          <w:szCs w:val="28"/>
          <w:rtl/>
        </w:rPr>
        <w:t>اختاري الإجابة الصحيحة فيما يلي</w:t>
      </w:r>
      <w:r w:rsidR="00B67510" w:rsidRPr="00B124B7">
        <w:rPr>
          <w:rFonts w:ascii="Times New Roman" w:eastAsia="Times New Roman" w:hAnsi="Times New Roman" w:cs="Traditional Arabic" w:hint="cs"/>
          <w:bCs/>
          <w:color w:val="002060"/>
          <w:sz w:val="28"/>
          <w:szCs w:val="28"/>
          <w:rtl/>
        </w:rPr>
        <w:t xml:space="preserve"> ثم ظللي في الصفحة الأولى</w:t>
      </w:r>
      <w:r w:rsidRPr="00B124B7">
        <w:rPr>
          <w:rFonts w:ascii="Times New Roman" w:eastAsia="Times New Roman" w:hAnsi="Times New Roman" w:cs="Traditional Arabic" w:hint="cs"/>
          <w:bCs/>
          <w:color w:val="002060"/>
          <w:sz w:val="28"/>
          <w:szCs w:val="28"/>
          <w:rtl/>
        </w:rPr>
        <w:t xml:space="preserve"> :</w:t>
      </w:r>
    </w:p>
    <w:tbl>
      <w:tblPr>
        <w:tblStyle w:val="TableGrid10"/>
        <w:tblpPr w:leftFromText="180" w:rightFromText="180" w:vertAnchor="text" w:horzAnchor="margin" w:tblpXSpec="center" w:tblpY="214"/>
        <w:tblOverlap w:val="never"/>
        <w:bidiVisual/>
        <w:tblW w:w="101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572"/>
        <w:gridCol w:w="2025"/>
        <w:gridCol w:w="394"/>
        <w:gridCol w:w="2024"/>
        <w:gridCol w:w="389"/>
        <w:gridCol w:w="2196"/>
        <w:gridCol w:w="394"/>
        <w:gridCol w:w="2180"/>
      </w:tblGrid>
      <w:tr w:rsidR="00646399" w14:paraId="36C8B078" w14:textId="77777777" w:rsidTr="00F45B6A">
        <w:tc>
          <w:tcPr>
            <w:tcW w:w="508" w:type="dxa"/>
            <w:vAlign w:val="center"/>
          </w:tcPr>
          <w:p w14:paraId="3108052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1</w:t>
            </w:r>
          </w:p>
        </w:tc>
        <w:tc>
          <w:tcPr>
            <w:tcW w:w="9666" w:type="dxa"/>
            <w:gridSpan w:val="7"/>
            <w:vAlign w:val="center"/>
          </w:tcPr>
          <w:p w14:paraId="1BB9824E" w14:textId="77777777" w:rsidR="00F45B6A" w:rsidRPr="00B124B7" w:rsidRDefault="00ED5CE4" w:rsidP="00F45B6A">
            <w:pPr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مجموعة الأعداد التي ينتمي إليها </w:t>
            </w:r>
            <m:oMath>
              <m:r>
                <m:rPr>
                  <m:sty m:val="bi"/>
                </m:rPr>
                <w:rPr>
                  <w:rFonts w:ascii="Cambria Math" w:eastAsia="BatangChe" w:hAnsi="Cambria Math" w:cs="Times New Roman"/>
                  <w:color w:val="002060"/>
                  <w:sz w:val="32"/>
                  <w:szCs w:val="32"/>
                </w:rPr>
                <m:t>-</m:t>
              </m:r>
              <m:r>
                <m:rPr>
                  <m:sty m:val="bi"/>
                </m:rPr>
                <w:rPr>
                  <w:rFonts w:ascii="Cambria Math" w:eastAsia="BatangChe" w:hAnsi="Cambria Math" w:cs="Times New Roman"/>
                  <w:color w:val="002060"/>
                  <w:sz w:val="32"/>
                  <w:szCs w:val="32"/>
                </w:rPr>
                <m:t>15</m:t>
              </m:r>
            </m:oMath>
            <w:r w:rsidRPr="00B124B7">
              <w:rPr>
                <w:rFonts w:asciiTheme="minorBidi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   </w:t>
            </w:r>
          </w:p>
        </w:tc>
      </w:tr>
      <w:tr w:rsidR="00646399" w14:paraId="6083A58F" w14:textId="77777777" w:rsidTr="00F45B6A">
        <w:tc>
          <w:tcPr>
            <w:tcW w:w="508" w:type="dxa"/>
            <w:vAlign w:val="center"/>
          </w:tcPr>
          <w:p w14:paraId="4C26C608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068803F7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BatangChe" w:hAnsiTheme="minorBidi" w:cs="Times New Roman"/>
                <w:color w:val="002060"/>
                <w:sz w:val="32"/>
                <w:szCs w:val="32"/>
              </w:rPr>
              <w:t>N,W,Z,Q,R</w:t>
            </w:r>
          </w:p>
        </w:tc>
        <w:tc>
          <w:tcPr>
            <w:tcW w:w="394" w:type="dxa"/>
            <w:vAlign w:val="center"/>
          </w:tcPr>
          <w:p w14:paraId="2B0CD327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260D5064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Q , R</w:t>
            </w:r>
          </w:p>
        </w:tc>
        <w:tc>
          <w:tcPr>
            <w:tcW w:w="389" w:type="dxa"/>
            <w:vAlign w:val="center"/>
          </w:tcPr>
          <w:p w14:paraId="67D1E245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79E25804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Z ,Q , R</w:t>
            </w:r>
          </w:p>
        </w:tc>
        <w:tc>
          <w:tcPr>
            <w:tcW w:w="394" w:type="dxa"/>
            <w:vAlign w:val="center"/>
          </w:tcPr>
          <w:p w14:paraId="7B57815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670907F8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I, R</w:t>
            </w:r>
          </w:p>
        </w:tc>
      </w:tr>
      <w:tr w:rsidR="00646399" w14:paraId="676D5B80" w14:textId="77777777" w:rsidTr="00F45B6A">
        <w:tc>
          <w:tcPr>
            <w:tcW w:w="508" w:type="dxa"/>
            <w:vAlign w:val="center"/>
          </w:tcPr>
          <w:p w14:paraId="3573517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2</w:t>
            </w:r>
          </w:p>
        </w:tc>
        <w:tc>
          <w:tcPr>
            <w:tcW w:w="9666" w:type="dxa"/>
            <w:gridSpan w:val="7"/>
            <w:vAlign w:val="center"/>
          </w:tcPr>
          <w:p w14:paraId="24082482" w14:textId="77777777" w:rsidR="00F45B6A" w:rsidRPr="00B124B7" w:rsidRDefault="00ED5CE4" w:rsidP="00160383">
            <w:pPr>
              <w:rPr>
                <w:rFonts w:ascii="Arial" w:eastAsia="Calibri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الخاصية الموضّحة في: </w: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7 + (9 + 8) = (7 + 9) + 8</w: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>؟</w:t>
            </w:r>
          </w:p>
        </w:tc>
      </w:tr>
      <w:tr w:rsidR="00646399" w14:paraId="65B7F423" w14:textId="77777777" w:rsidTr="00F45B6A">
        <w:tc>
          <w:tcPr>
            <w:tcW w:w="508" w:type="dxa"/>
            <w:vAlign w:val="center"/>
          </w:tcPr>
          <w:p w14:paraId="695C3A4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1233BA04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i/>
                <w:color w:val="002060"/>
                <w:sz w:val="32"/>
                <w:szCs w:val="32"/>
                <w:rtl/>
              </w:rPr>
              <w:t>التبديلية.</w:t>
            </w:r>
          </w:p>
        </w:tc>
        <w:tc>
          <w:tcPr>
            <w:tcW w:w="394" w:type="dxa"/>
            <w:vAlign w:val="center"/>
          </w:tcPr>
          <w:p w14:paraId="6573DC3B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28D4A6CA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تجميعية</w:t>
            </w:r>
          </w:p>
        </w:tc>
        <w:tc>
          <w:tcPr>
            <w:tcW w:w="389" w:type="dxa"/>
            <w:vAlign w:val="center"/>
          </w:tcPr>
          <w:p w14:paraId="010F67AE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47093EF3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توزيع</w:t>
            </w:r>
          </w:p>
        </w:tc>
        <w:tc>
          <w:tcPr>
            <w:tcW w:w="394" w:type="dxa"/>
            <w:vAlign w:val="center"/>
          </w:tcPr>
          <w:p w14:paraId="48C0C7B8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26BAC22D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 xml:space="preserve">المحايد </w:t>
            </w:r>
          </w:p>
        </w:tc>
      </w:tr>
      <w:tr w:rsidR="00646399" w14:paraId="3401753B" w14:textId="77777777" w:rsidTr="00F45B6A">
        <w:tc>
          <w:tcPr>
            <w:tcW w:w="508" w:type="dxa"/>
            <w:vAlign w:val="center"/>
          </w:tcPr>
          <w:p w14:paraId="5D1DE0F8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3</w:t>
            </w:r>
          </w:p>
        </w:tc>
        <w:tc>
          <w:tcPr>
            <w:tcW w:w="9666" w:type="dxa"/>
            <w:gridSpan w:val="7"/>
            <w:vAlign w:val="center"/>
          </w:tcPr>
          <w:p w14:paraId="5E4C6667" w14:textId="77777777" w:rsidR="00F45B6A" w:rsidRPr="00B124B7" w:rsidRDefault="00ED5CE4" w:rsidP="00F45B6A">
            <w:pPr>
              <w:rPr>
                <w:rFonts w:ascii="Arial" w:eastAsia="Calibri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 xml:space="preserve">f(x) = – 2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color w:val="002060"/>
                      <w:sz w:val="32"/>
                      <w:szCs w:val="32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x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4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</m:d>
            </m:oMath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 xml:space="preserve"> + 6 </w: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مدى الدالة</w:t>
            </w:r>
          </w:p>
        </w:tc>
      </w:tr>
      <w:tr w:rsidR="00646399" w14:paraId="495A9E11" w14:textId="77777777" w:rsidTr="00F45B6A">
        <w:tc>
          <w:tcPr>
            <w:tcW w:w="508" w:type="dxa"/>
            <w:vAlign w:val="center"/>
          </w:tcPr>
          <w:p w14:paraId="36FB1CEB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5A913DF5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2060"/>
                  <w:sz w:val="32"/>
                  <w:szCs w:val="32"/>
                  <w:rtl/>
                </w:rPr>
                <m:t>∞</m:t>
              </m:r>
              <m:r>
                <w:rPr>
                  <w:rFonts w:ascii="Cambria Math" w:eastAsia="Calibri" w:hAnsi="Cambria Math" w:cs="Times New Roman"/>
                  <w:color w:val="002060"/>
                  <w:sz w:val="32"/>
                  <w:szCs w:val="32"/>
                </w:rPr>
                <m:t>,6]</m:t>
              </m:r>
            </m:oMath>
            <w:r w:rsidRPr="00B124B7">
              <w:rPr>
                <w:rFonts w:asciiTheme="minorBidi" w:eastAsia="Calibri" w:hAnsiTheme="minorBidi" w:cs="Times New Roman"/>
                <w:color w:val="002060"/>
                <w:sz w:val="32"/>
                <w:szCs w:val="32"/>
                <w:rtl/>
              </w:rPr>
              <w:t>-)</w:t>
            </w:r>
          </w:p>
        </w:tc>
        <w:tc>
          <w:tcPr>
            <w:tcW w:w="394" w:type="dxa"/>
            <w:vAlign w:val="center"/>
          </w:tcPr>
          <w:p w14:paraId="1102D100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34189D2E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2060"/>
                  <w:sz w:val="32"/>
                  <w:szCs w:val="32"/>
                  <w:rtl/>
                </w:rPr>
                <m:t>∞</m:t>
              </m:r>
              <m:r>
                <w:rPr>
                  <w:rFonts w:ascii="Cambria Math" w:eastAsia="Calibri" w:hAnsi="Cambria Math" w:cs="Times New Roman"/>
                  <w:color w:val="002060"/>
                  <w:sz w:val="32"/>
                  <w:szCs w:val="32"/>
                </w:rPr>
                <m:t>,2]</m:t>
              </m:r>
            </m:oMath>
            <w:r w:rsidRPr="00B124B7">
              <w:rPr>
                <w:rFonts w:asciiTheme="minorBidi" w:eastAsia="Calibri" w:hAnsiTheme="minorBidi" w:cs="Times New Roman"/>
                <w:color w:val="002060"/>
                <w:sz w:val="32"/>
                <w:szCs w:val="32"/>
                <w:rtl/>
              </w:rPr>
              <w:t>-)</w:t>
            </w:r>
          </w:p>
        </w:tc>
        <w:tc>
          <w:tcPr>
            <w:tcW w:w="389" w:type="dxa"/>
            <w:vAlign w:val="center"/>
          </w:tcPr>
          <w:p w14:paraId="2F52BFAF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14906B7A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2060"/>
                  <w:sz w:val="32"/>
                  <w:szCs w:val="32"/>
                  <w:rtl/>
                </w:rPr>
                <m:t>∞</m:t>
              </m:r>
              <m:r>
                <w:rPr>
                  <w:rFonts w:ascii="Cambria Math" w:eastAsia="Calibri" w:hAnsi="Cambria Math" w:cs="Times New Roman"/>
                  <w:color w:val="002060"/>
                  <w:sz w:val="32"/>
                  <w:szCs w:val="32"/>
                </w:rPr>
                <m:t>,6)</m:t>
              </m:r>
            </m:oMath>
            <w:r w:rsidRPr="00B124B7">
              <w:rPr>
                <w:rFonts w:asciiTheme="minorBidi" w:eastAsia="Calibri" w:hAnsiTheme="minorBidi" w:cs="Times New Roman"/>
                <w:color w:val="002060"/>
                <w:sz w:val="32"/>
                <w:szCs w:val="32"/>
                <w:rtl/>
              </w:rPr>
              <w:t>-)</w:t>
            </w:r>
          </w:p>
        </w:tc>
        <w:tc>
          <w:tcPr>
            <w:tcW w:w="394" w:type="dxa"/>
            <w:vAlign w:val="center"/>
          </w:tcPr>
          <w:p w14:paraId="0377E51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299B641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m:oMath>
              <m:r>
                <w:rPr>
                  <w:rFonts w:ascii="Cambria Math" w:eastAsia="Calibri" w:hAnsi="Cambria Math" w:cs="Times New Roman"/>
                  <w:color w:val="002060"/>
                  <w:sz w:val="32"/>
                  <w:szCs w:val="32"/>
                </w:rPr>
                <m:t>,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2060"/>
                  <w:sz w:val="32"/>
                  <w:szCs w:val="32"/>
                  <w:rtl/>
                </w:rPr>
                <m:t>∞</m:t>
              </m:r>
              <m:r>
                <w:rPr>
                  <w:rFonts w:ascii="Cambria Math" w:eastAsia="Calibri" w:hAnsi="Cambria Math" w:cs="Times New Roman"/>
                  <w:color w:val="002060"/>
                  <w:sz w:val="32"/>
                  <w:szCs w:val="32"/>
                </w:rPr>
                <m:t>)</m:t>
              </m:r>
            </m:oMath>
            <w:r w:rsidRPr="00B124B7">
              <w:rPr>
                <w:rFonts w:asciiTheme="minorBidi" w:eastAsia="Calibri" w:hAnsiTheme="minorBidi" w:cs="Times New Roman"/>
                <w:color w:val="002060"/>
                <w:sz w:val="32"/>
                <w:szCs w:val="32"/>
                <w:rtl/>
              </w:rPr>
              <w:t>6)</w:t>
            </w:r>
          </w:p>
        </w:tc>
      </w:tr>
      <w:tr w:rsidR="00646399" w14:paraId="5961220C" w14:textId="77777777" w:rsidTr="00F45B6A">
        <w:tc>
          <w:tcPr>
            <w:tcW w:w="508" w:type="dxa"/>
            <w:vAlign w:val="center"/>
          </w:tcPr>
          <w:p w14:paraId="346ECD5D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4</w:t>
            </w:r>
          </w:p>
        </w:tc>
        <w:tc>
          <w:tcPr>
            <w:tcW w:w="9666" w:type="dxa"/>
            <w:gridSpan w:val="7"/>
            <w:vAlign w:val="center"/>
          </w:tcPr>
          <w:p w14:paraId="19C944CD" w14:textId="77777777" w:rsidR="00F45B6A" w:rsidRPr="00B124B7" w:rsidRDefault="00ED5CE4" w:rsidP="007C1C3A">
            <w:pPr>
              <w:rPr>
                <w:rFonts w:ascii="Arial" w:eastAsia="Calibri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Calibri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>لمعرفة هل ال</w:t>
            </w:r>
            <w:r w:rsidRPr="00B124B7">
              <w:rPr>
                <w:rFonts w:asciiTheme="minorBidi" w:eastAsia="Calibri" w:hAnsiTheme="minorBidi" w:cs="Times New Roman" w:hint="cs"/>
                <w:b/>
                <w:bCs/>
                <w:color w:val="002060"/>
                <w:sz w:val="32"/>
                <w:szCs w:val="32"/>
                <w:rtl/>
              </w:rPr>
              <w:t>تمثيل البياني</w:t>
            </w:r>
            <w:r w:rsidRPr="00B124B7">
              <w:rPr>
                <w:rFonts w:asciiTheme="minorBidi" w:eastAsia="Calibri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يمثل دالة نستعمل اختبار الخط.......</w:t>
            </w:r>
          </w:p>
        </w:tc>
      </w:tr>
      <w:tr w:rsidR="00646399" w14:paraId="555353CB" w14:textId="77777777" w:rsidTr="00F45B6A">
        <w:trPr>
          <w:trHeight w:val="367"/>
        </w:trPr>
        <w:tc>
          <w:tcPr>
            <w:tcW w:w="508" w:type="dxa"/>
            <w:vAlign w:val="center"/>
          </w:tcPr>
          <w:p w14:paraId="7E63FB53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lastRenderedPageBreak/>
              <w:t>a</w:t>
            </w:r>
          </w:p>
        </w:tc>
        <w:tc>
          <w:tcPr>
            <w:tcW w:w="2032" w:type="dxa"/>
            <w:vAlign w:val="center"/>
          </w:tcPr>
          <w:p w14:paraId="5CAD9E9B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حد</w:t>
            </w:r>
          </w:p>
        </w:tc>
        <w:tc>
          <w:tcPr>
            <w:tcW w:w="394" w:type="dxa"/>
            <w:vAlign w:val="center"/>
          </w:tcPr>
          <w:p w14:paraId="0BAA791A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25F4974A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مائل</w:t>
            </w:r>
          </w:p>
        </w:tc>
        <w:tc>
          <w:tcPr>
            <w:tcW w:w="389" w:type="dxa"/>
            <w:vAlign w:val="center"/>
          </w:tcPr>
          <w:p w14:paraId="335CB83E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0714EB82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أفقي</w:t>
            </w:r>
          </w:p>
        </w:tc>
        <w:tc>
          <w:tcPr>
            <w:tcW w:w="394" w:type="dxa"/>
            <w:vAlign w:val="center"/>
          </w:tcPr>
          <w:p w14:paraId="489B8A8E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121F497F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رأسي</w:t>
            </w:r>
          </w:p>
        </w:tc>
      </w:tr>
      <w:tr w:rsidR="00646399" w14:paraId="74FF5AA6" w14:textId="77777777" w:rsidTr="00F45B6A">
        <w:tc>
          <w:tcPr>
            <w:tcW w:w="508" w:type="dxa"/>
            <w:vAlign w:val="center"/>
          </w:tcPr>
          <w:p w14:paraId="78C27799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5</w:t>
            </w:r>
          </w:p>
        </w:tc>
        <w:tc>
          <w:tcPr>
            <w:tcW w:w="9666" w:type="dxa"/>
            <w:gridSpan w:val="7"/>
            <w:vAlign w:val="center"/>
          </w:tcPr>
          <w:p w14:paraId="57731527" w14:textId="77777777" w:rsidR="00F45B6A" w:rsidRPr="00B124B7" w:rsidRDefault="00ED5CE4" w:rsidP="00F45B6A">
            <w:pPr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المصفوفة  </w:t>
            </w:r>
            <w:r w:rsidR="008F746D">
              <w:rPr>
                <w:rFonts w:asciiTheme="minorBidi" w:hAnsiTheme="minorBidi" w:cstheme="minorBidi"/>
                <w:noProof/>
                <w:color w:val="002060"/>
                <w:position w:val="-14"/>
                <w:sz w:val="22"/>
                <w:szCs w:val="22"/>
              </w:rPr>
            </w:r>
            <w:r w:rsidR="008F746D">
              <w:rPr>
                <w:rFonts w:asciiTheme="minorBidi" w:hAnsiTheme="minorBidi" w:cstheme="minorBidi"/>
                <w:noProof/>
                <w:color w:val="002060"/>
                <w:position w:val="-14"/>
                <w:sz w:val="22"/>
                <w:szCs w:val="22"/>
              </w:rPr>
              <w:object w:dxaOrig="2280" w:dyaOrig="360">
                <v:shape id="_x0000_i1178" type="#_x0000_t75" style="width:113.75pt;height:18.15pt" o:ole="">
                  <v:imagedata r:id="rId346" o:title=""/>
                </v:shape>
                <o:OLEObject Type="Embed" ProgID="Equation.DSMT4" ShapeID="_x0000_i1178" DrawAspect="Content" ObjectID="_1791577398" r:id="rId347"/>
              </w:objec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هي مصفوفة ...................</w:t>
            </w:r>
          </w:p>
        </w:tc>
      </w:tr>
      <w:tr w:rsidR="00646399" w14:paraId="48DEC16C" w14:textId="77777777" w:rsidTr="00F45B6A">
        <w:tc>
          <w:tcPr>
            <w:tcW w:w="508" w:type="dxa"/>
            <w:vAlign w:val="center"/>
          </w:tcPr>
          <w:p w14:paraId="03457836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1B21644B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صف</w:t>
            </w:r>
          </w:p>
        </w:tc>
        <w:tc>
          <w:tcPr>
            <w:tcW w:w="394" w:type="dxa"/>
            <w:vAlign w:val="center"/>
          </w:tcPr>
          <w:p w14:paraId="6B115F52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1482C7F9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عمود</w:t>
            </w:r>
          </w:p>
        </w:tc>
        <w:tc>
          <w:tcPr>
            <w:tcW w:w="389" w:type="dxa"/>
            <w:vAlign w:val="center"/>
          </w:tcPr>
          <w:p w14:paraId="783E669B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0CF34FA2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مربعة</w:t>
            </w:r>
          </w:p>
        </w:tc>
        <w:tc>
          <w:tcPr>
            <w:tcW w:w="394" w:type="dxa"/>
            <w:vAlign w:val="center"/>
          </w:tcPr>
          <w:p w14:paraId="6D42AEF9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323F7E58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صفرية</w:t>
            </w:r>
          </w:p>
        </w:tc>
      </w:tr>
      <w:tr w:rsidR="00646399" w14:paraId="5741DBB6" w14:textId="77777777" w:rsidTr="00F45B6A">
        <w:tc>
          <w:tcPr>
            <w:tcW w:w="508" w:type="dxa"/>
            <w:vAlign w:val="center"/>
          </w:tcPr>
          <w:p w14:paraId="24AF22B4" w14:textId="77777777" w:rsidR="00F45B6A" w:rsidRPr="00B124B7" w:rsidRDefault="00ED5CE4" w:rsidP="00F45B6A">
            <w:pPr>
              <w:ind w:right="-546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6</w:t>
            </w:r>
          </w:p>
        </w:tc>
        <w:tc>
          <w:tcPr>
            <w:tcW w:w="9666" w:type="dxa"/>
            <w:gridSpan w:val="7"/>
            <w:vAlign w:val="center"/>
          </w:tcPr>
          <w:p w14:paraId="6DD31E64" w14:textId="77777777" w:rsidR="00F45B6A" w:rsidRPr="00B124B7" w:rsidRDefault="00ED5CE4" w:rsidP="00AE43A5">
            <w:pPr>
              <w:ind w:right="-1276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 w:hint="cs"/>
                <w:b/>
                <w:bCs/>
                <w:color w:val="002060"/>
                <w:sz w:val="32"/>
                <w:szCs w:val="32"/>
                <w:rtl/>
              </w:rPr>
              <w:t>إ</w: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ذا كان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b/>
                      <w:bCs/>
                      <w:color w:val="002060"/>
                      <w:sz w:val="32"/>
                      <w:szCs w:val="3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color w:val="00206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2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1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5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3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</m:d>
            </m:oMath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 ف</w:t>
            </w:r>
            <w:r w:rsidR="00AE43A5" w:rsidRPr="00B124B7">
              <w:rPr>
                <w:rFonts w:asciiTheme="minorBidi" w:eastAsia="Times New Roman" w:hAnsiTheme="minorBidi" w:cs="Times New Roman" w:hint="cs"/>
                <w:b/>
                <w:bCs/>
                <w:color w:val="002060"/>
                <w:sz w:val="32"/>
                <w:szCs w:val="32"/>
                <w:rtl/>
              </w:rPr>
              <w:t>إ</w: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ن </w: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نظيرها </w:t>
            </w:r>
            <w:proofErr w:type="spellStart"/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>الضربي</w:t>
            </w:r>
            <w:proofErr w:type="spellEnd"/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 المصفوفة</w:t>
            </w:r>
          </w:p>
        </w:tc>
      </w:tr>
      <w:tr w:rsidR="00646399" w14:paraId="618AFBF7" w14:textId="77777777" w:rsidTr="00F45B6A">
        <w:tc>
          <w:tcPr>
            <w:tcW w:w="508" w:type="dxa"/>
            <w:vAlign w:val="center"/>
          </w:tcPr>
          <w:p w14:paraId="1496B8DA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753E2D9A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color w:val="00206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2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5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1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3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</m:d>
            </m:oMath>
          </w:p>
        </w:tc>
        <w:tc>
          <w:tcPr>
            <w:tcW w:w="394" w:type="dxa"/>
            <w:vAlign w:val="center"/>
          </w:tcPr>
          <w:p w14:paraId="6D6865CD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59166939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color w:val="002060"/>
                        <w:sz w:val="32"/>
                        <w:szCs w:val="3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2060"/>
                              <w:sz w:val="32"/>
                              <w:szCs w:val="32"/>
                            </w:rPr>
                            <m:t>3</m:t>
                          </m:r>
                          <m:ctrlPr>
                            <w:rPr>
                              <w:rFonts w:ascii="Cambria Math" w:eastAsia="Times New Roman" w:hAnsi="Cambria Math" w:cs="Al-QuranAlKareem"/>
                              <w:sz w:val="32"/>
                              <w:szCs w:val="32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2060"/>
                              <w:sz w:val="32"/>
                              <w:szCs w:val="32"/>
                            </w:rPr>
                            <m:t>- 1</m:t>
                          </m:r>
                          <m:ctrlPr>
                            <w:rPr>
                              <w:rFonts w:ascii="Cambria Math" w:eastAsia="Times New Roman" w:hAnsi="Cambria Math" w:cs="Al-QuranAlKareem"/>
                              <w:sz w:val="32"/>
                              <w:szCs w:val="32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2060"/>
                              <w:sz w:val="32"/>
                              <w:szCs w:val="32"/>
                            </w:rPr>
                            <m:t>- 5</m:t>
                          </m:r>
                          <m:ctrlPr>
                            <w:rPr>
                              <w:rFonts w:ascii="Cambria Math" w:eastAsia="Times New Roman" w:hAnsi="Cambria Math" w:cs="Al-QuranAlKareem"/>
                              <w:sz w:val="32"/>
                              <w:szCs w:val="32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2060"/>
                              <w:sz w:val="32"/>
                              <w:szCs w:val="32"/>
                            </w:rPr>
                            <m:t>2</m:t>
                          </m:r>
                          <m:ctrlPr>
                            <w:rPr>
                              <w:rFonts w:ascii="Cambria Math" w:eastAsia="Times New Roman" w:hAnsi="Cambria Math" w:cs="Al-QuranAlKareem"/>
                              <w:sz w:val="32"/>
                              <w:szCs w:val="32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Times New Roman" w:hAnsi="Cambria Math" w:cs="Al-QuranAlKareem"/>
                        <w:sz w:val="32"/>
                        <w:szCs w:val="32"/>
                      </w:rPr>
                    </m:ctrlPr>
                  </m:e>
                </m:d>
              </m:oMath>
            </m:oMathPara>
          </w:p>
        </w:tc>
        <w:tc>
          <w:tcPr>
            <w:tcW w:w="389" w:type="dxa"/>
            <w:vAlign w:val="center"/>
          </w:tcPr>
          <w:p w14:paraId="4BCFA45F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77E1A33B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color w:val="002060"/>
                        <w:sz w:val="32"/>
                        <w:szCs w:val="3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2060"/>
                              <w:sz w:val="32"/>
                              <w:szCs w:val="32"/>
                            </w:rPr>
                            <m:t>-2</m:t>
                          </m:r>
                          <m:ctrlPr>
                            <w:rPr>
                              <w:rFonts w:ascii="Cambria Math" w:eastAsia="Times New Roman" w:hAnsi="Cambria Math" w:cs="Al-QuranAlKareem"/>
                              <w:sz w:val="32"/>
                              <w:szCs w:val="32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2060"/>
                              <w:sz w:val="32"/>
                              <w:szCs w:val="32"/>
                            </w:rPr>
                            <m:t>5</m:t>
                          </m:r>
                          <m:ctrlPr>
                            <w:rPr>
                              <w:rFonts w:ascii="Cambria Math" w:eastAsia="Times New Roman" w:hAnsi="Cambria Math" w:cs="Al-QuranAlKareem"/>
                              <w:sz w:val="32"/>
                              <w:szCs w:val="32"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2060"/>
                              <w:sz w:val="32"/>
                              <w:szCs w:val="32"/>
                            </w:rPr>
                            <m:t>1</m:t>
                          </m:r>
                          <m:ctrlPr>
                            <w:rPr>
                              <w:rFonts w:ascii="Cambria Math" w:eastAsia="Times New Roman" w:hAnsi="Cambria Math" w:cs="Al-QuranAlKareem"/>
                              <w:sz w:val="32"/>
                              <w:szCs w:val="32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2060"/>
                              <w:sz w:val="32"/>
                              <w:szCs w:val="32"/>
                            </w:rPr>
                            <m:t>-3</m:t>
                          </m:r>
                          <m:ctrlPr>
                            <w:rPr>
                              <w:rFonts w:ascii="Cambria Math" w:eastAsia="Times New Roman" w:hAnsi="Cambria Math" w:cs="Al-QuranAlKareem"/>
                              <w:sz w:val="32"/>
                              <w:szCs w:val="32"/>
                            </w:rPr>
                          </m:ctrlPr>
                        </m:e>
                      </m:mr>
                    </m:m>
                    <m:ctrlPr>
                      <w:rPr>
                        <w:rFonts w:ascii="Cambria Math" w:eastAsia="Times New Roman" w:hAnsi="Cambria Math" w:cs="Al-QuranAlKareem"/>
                        <w:sz w:val="32"/>
                        <w:szCs w:val="32"/>
                      </w:rPr>
                    </m:ctrlPr>
                  </m:e>
                </m:d>
              </m:oMath>
            </m:oMathPara>
          </w:p>
        </w:tc>
        <w:tc>
          <w:tcPr>
            <w:tcW w:w="394" w:type="dxa"/>
            <w:vAlign w:val="center"/>
          </w:tcPr>
          <w:p w14:paraId="263FFCA8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7FCC73FF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 xml:space="preserve">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color w:val="002060"/>
                          <w:sz w:val="32"/>
                          <w:szCs w:val="3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5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2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3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color w:val="002060"/>
                            <w:sz w:val="32"/>
                            <w:szCs w:val="32"/>
                          </w:rPr>
                          <m:t>1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</m:d>
            </m:oMath>
          </w:p>
        </w:tc>
      </w:tr>
      <w:tr w:rsidR="00646399" w14:paraId="4DF553BB" w14:textId="77777777" w:rsidTr="00F45B6A">
        <w:tc>
          <w:tcPr>
            <w:tcW w:w="508" w:type="dxa"/>
            <w:vAlign w:val="center"/>
          </w:tcPr>
          <w:p w14:paraId="2BF11603" w14:textId="77777777" w:rsidR="00F45B6A" w:rsidRPr="00B124B7" w:rsidRDefault="00ED5CE4" w:rsidP="00F45B6A">
            <w:pPr>
              <w:ind w:right="-546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7</w:t>
            </w:r>
          </w:p>
        </w:tc>
        <w:tc>
          <w:tcPr>
            <w:tcW w:w="9666" w:type="dxa"/>
            <w:gridSpan w:val="7"/>
            <w:vAlign w:val="center"/>
          </w:tcPr>
          <w:p w14:paraId="5AE63E6A" w14:textId="77777777" w:rsidR="00F45B6A" w:rsidRPr="00B124B7" w:rsidRDefault="00ED5CE4" w:rsidP="00F45B6A">
            <w:pPr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>تستعمل المحددات</w:t>
            </w:r>
            <w:r w:rsidRPr="00B124B7">
              <w:rPr>
                <w:rFonts w:asciiTheme="minorBidi" w:eastAsia="Times New Roman" w:hAnsiTheme="minorBidi" w:cs="Times New Roman" w:hint="cs"/>
                <w:b/>
                <w:bCs/>
                <w:color w:val="002060"/>
                <w:sz w:val="32"/>
                <w:szCs w:val="32"/>
                <w:rtl/>
              </w:rPr>
              <w:t xml:space="preserve"> من الدرجة الثالثة</w: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لإيجاد مساحة .....</w:t>
            </w:r>
          </w:p>
        </w:tc>
      </w:tr>
      <w:tr w:rsidR="00646399" w14:paraId="39522A31" w14:textId="77777777" w:rsidTr="00F45B6A">
        <w:tc>
          <w:tcPr>
            <w:tcW w:w="508" w:type="dxa"/>
            <w:vAlign w:val="center"/>
          </w:tcPr>
          <w:p w14:paraId="579A0400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4A985063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مربع</w:t>
            </w:r>
          </w:p>
        </w:tc>
        <w:tc>
          <w:tcPr>
            <w:tcW w:w="394" w:type="dxa"/>
            <w:vAlign w:val="center"/>
          </w:tcPr>
          <w:p w14:paraId="5050BE6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44A475F7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معين</w:t>
            </w:r>
          </w:p>
        </w:tc>
        <w:tc>
          <w:tcPr>
            <w:tcW w:w="389" w:type="dxa"/>
            <w:vAlign w:val="center"/>
          </w:tcPr>
          <w:p w14:paraId="744E5FB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7DB9F6C5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مثلث</w:t>
            </w:r>
          </w:p>
        </w:tc>
        <w:tc>
          <w:tcPr>
            <w:tcW w:w="394" w:type="dxa"/>
            <w:vAlign w:val="center"/>
          </w:tcPr>
          <w:p w14:paraId="623CCBF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5168B770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المستطيل</w:t>
            </w:r>
          </w:p>
        </w:tc>
      </w:tr>
      <w:tr w:rsidR="00646399" w14:paraId="737F3980" w14:textId="77777777" w:rsidTr="00F45B6A">
        <w:tc>
          <w:tcPr>
            <w:tcW w:w="508" w:type="dxa"/>
            <w:vAlign w:val="center"/>
          </w:tcPr>
          <w:p w14:paraId="20295FDC" w14:textId="77777777" w:rsidR="00F45B6A" w:rsidRPr="00B124B7" w:rsidRDefault="00ED5CE4" w:rsidP="00F45B6A">
            <w:pPr>
              <w:ind w:right="-546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8</w:t>
            </w:r>
          </w:p>
        </w:tc>
        <w:tc>
          <w:tcPr>
            <w:tcW w:w="9666" w:type="dxa"/>
            <w:gridSpan w:val="7"/>
            <w:vAlign w:val="center"/>
          </w:tcPr>
          <w:p w14:paraId="6E4F4E64" w14:textId="77777777" w:rsidR="00F45B6A" w:rsidRPr="00B124B7" w:rsidRDefault="00ED5CE4" w:rsidP="00F45B6A">
            <w:pPr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مرافق العدد المركب </w: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 xml:space="preserve"> 2 - 4i </w:t>
            </w:r>
          </w:p>
        </w:tc>
      </w:tr>
      <w:tr w:rsidR="00646399" w14:paraId="7BDEED2B" w14:textId="77777777" w:rsidTr="00F45B6A">
        <w:tc>
          <w:tcPr>
            <w:tcW w:w="508" w:type="dxa"/>
            <w:vAlign w:val="center"/>
          </w:tcPr>
          <w:p w14:paraId="72CDE858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60577A1E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-2 +4i</w:t>
            </w:r>
          </w:p>
        </w:tc>
        <w:tc>
          <w:tcPr>
            <w:tcW w:w="394" w:type="dxa"/>
            <w:vAlign w:val="center"/>
          </w:tcPr>
          <w:p w14:paraId="16F4BE5F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46380473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2 +4i</w:t>
            </w:r>
          </w:p>
        </w:tc>
        <w:tc>
          <w:tcPr>
            <w:tcW w:w="389" w:type="dxa"/>
            <w:vAlign w:val="center"/>
          </w:tcPr>
          <w:p w14:paraId="6E0F839F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64394E6A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4 – 2i</w:t>
            </w:r>
          </w:p>
        </w:tc>
        <w:tc>
          <w:tcPr>
            <w:tcW w:w="394" w:type="dxa"/>
            <w:vAlign w:val="center"/>
          </w:tcPr>
          <w:p w14:paraId="058228AE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6D5F4B76" w14:textId="77777777" w:rsidR="00F45B6A" w:rsidRPr="00B124B7" w:rsidRDefault="00ED5CE4" w:rsidP="00F45B6A">
            <w:pPr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 xml:space="preserve">-2 – 4i </w:t>
            </w:r>
          </w:p>
        </w:tc>
      </w:tr>
      <w:tr w:rsidR="00646399" w14:paraId="43117948" w14:textId="77777777" w:rsidTr="00F45B6A">
        <w:tc>
          <w:tcPr>
            <w:tcW w:w="508" w:type="dxa"/>
            <w:vAlign w:val="center"/>
          </w:tcPr>
          <w:p w14:paraId="323D7BD7" w14:textId="77777777" w:rsidR="00F45B6A" w:rsidRPr="00B124B7" w:rsidRDefault="00ED5CE4" w:rsidP="00F45B6A">
            <w:pPr>
              <w:ind w:right="-546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9</w:t>
            </w:r>
          </w:p>
        </w:tc>
        <w:tc>
          <w:tcPr>
            <w:tcW w:w="9666" w:type="dxa"/>
            <w:gridSpan w:val="7"/>
            <w:vAlign w:val="center"/>
          </w:tcPr>
          <w:p w14:paraId="7BC4AC43" w14:textId="77777777" w:rsidR="00F45B6A" w:rsidRPr="00B124B7" w:rsidRDefault="00ED5CE4" w:rsidP="00F45B6A">
            <w:pPr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vertAlign w:val="superscript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i</w:t>
            </w: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vertAlign w:val="superscript"/>
              </w:rPr>
              <w:t>20</w:t>
            </w:r>
          </w:p>
        </w:tc>
      </w:tr>
      <w:tr w:rsidR="00646399" w14:paraId="348E9AE3" w14:textId="77777777" w:rsidTr="00F45B6A">
        <w:tc>
          <w:tcPr>
            <w:tcW w:w="508" w:type="dxa"/>
            <w:vAlign w:val="center"/>
          </w:tcPr>
          <w:p w14:paraId="10668B10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48F1985D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-1</w:t>
            </w:r>
          </w:p>
        </w:tc>
        <w:tc>
          <w:tcPr>
            <w:tcW w:w="394" w:type="dxa"/>
            <w:vAlign w:val="center"/>
          </w:tcPr>
          <w:p w14:paraId="776F006C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78702ADD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1</w:t>
            </w:r>
          </w:p>
        </w:tc>
        <w:tc>
          <w:tcPr>
            <w:tcW w:w="389" w:type="dxa"/>
            <w:vAlign w:val="center"/>
          </w:tcPr>
          <w:p w14:paraId="0229554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06B8408F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i</w:t>
            </w:r>
          </w:p>
        </w:tc>
        <w:tc>
          <w:tcPr>
            <w:tcW w:w="394" w:type="dxa"/>
            <w:vAlign w:val="center"/>
          </w:tcPr>
          <w:p w14:paraId="65916C4A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16F44884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-i</w:t>
            </w:r>
          </w:p>
        </w:tc>
      </w:tr>
      <w:tr w:rsidR="00646399" w14:paraId="3052A5A2" w14:textId="77777777" w:rsidTr="00F45B6A">
        <w:tc>
          <w:tcPr>
            <w:tcW w:w="508" w:type="dxa"/>
            <w:vAlign w:val="center"/>
          </w:tcPr>
          <w:p w14:paraId="5DD8D360" w14:textId="77777777" w:rsidR="00F45B6A" w:rsidRPr="00B124B7" w:rsidRDefault="00ED5CE4" w:rsidP="00F45B6A">
            <w:pPr>
              <w:ind w:right="-546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10</w:t>
            </w:r>
          </w:p>
        </w:tc>
        <w:tc>
          <w:tcPr>
            <w:tcW w:w="9666" w:type="dxa"/>
            <w:gridSpan w:val="7"/>
            <w:vAlign w:val="center"/>
          </w:tcPr>
          <w:p w14:paraId="6231ECB4" w14:textId="77777777" w:rsidR="00F45B6A" w:rsidRPr="00B124B7" w:rsidRDefault="00ED5CE4" w:rsidP="00F45B6A">
            <w:pPr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عدد الأصفار الحقيقية السالبة للدالة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color w:val="002060"/>
                      <w:sz w:val="32"/>
                      <w:szCs w:val="32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x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color w:val="002060"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x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3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-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7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color w:val="002060"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x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2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+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4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x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+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12</m:t>
              </m:r>
            </m:oMath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  </w:t>
            </w:r>
            <w:r w:rsidRPr="00B124B7">
              <w:rPr>
                <w:rFonts w:asciiTheme="minorBidi" w:hAnsiTheme="minorBidi" w:cstheme="minorBidi"/>
                <w:b/>
                <w:bCs/>
                <w:noProof/>
                <w:color w:val="002060"/>
                <w:rtl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29998BD9" wp14:editId="0296CEC4">
                      <wp:simplePos x="0" y="0"/>
                      <wp:positionH relativeFrom="column">
                        <wp:posOffset>-843915</wp:posOffset>
                      </wp:positionH>
                      <wp:positionV relativeFrom="paragraph">
                        <wp:posOffset>87630</wp:posOffset>
                      </wp:positionV>
                      <wp:extent cx="379730" cy="288290"/>
                      <wp:effectExtent l="32385" t="40005" r="26035" b="33655"/>
                      <wp:wrapNone/>
                      <wp:docPr id="746201698" name="Rectangle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21205832">
                                <a:off x="0" y="0"/>
                                <a:ext cx="379730" cy="288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0D7719" w14:textId="77777777" w:rsidR="00F45B6A" w:rsidRPr="005F52D5" w:rsidRDefault="00F45B6A" w:rsidP="00F45B6A">
                                  <w:pPr>
                                    <w:rPr>
                                      <w:rFonts w:cstheme="minorBidi"/>
                                      <w:sz w:val="24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9998BD9" id="Rectangle 178" o:spid="_x0000_s1071" style="position:absolute;left:0;text-align:left;margin-left:-66.45pt;margin-top:6.9pt;width:29.9pt;height:22.7pt;rotation:-430537fd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" strokecolor="white">
                      <v:textbox>
                        <w:txbxContent>
                          <w:p w14:paraId="3A0D7719" w14:textId="77777777" w:rsidR="00F45B6A" w:rsidRPr="005F52D5" w:rsidRDefault="00F45B6A" w:rsidP="00F45B6A">
                            <w:pPr>
                              <w:rPr>
                                <w:rFonts w:cstheme="minorBidi"/>
                                <w:sz w:val="24"/>
                                <w:szCs w:val="28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124B7">
              <w:rPr>
                <w:rFonts w:asciiTheme="minorBidi" w:hAnsiTheme="minorBidi" w:cstheme="minorBidi"/>
                <w:b/>
                <w:bCs/>
                <w:noProof/>
                <w:color w:val="002060"/>
                <w:rtl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6E86DAE4" wp14:editId="468844AE">
                      <wp:simplePos x="0" y="0"/>
                      <wp:positionH relativeFrom="column">
                        <wp:posOffset>-757555</wp:posOffset>
                      </wp:positionH>
                      <wp:positionV relativeFrom="paragraph">
                        <wp:posOffset>-454025</wp:posOffset>
                      </wp:positionV>
                      <wp:extent cx="245110" cy="288290"/>
                      <wp:effectExtent l="52070" t="50800" r="55245" b="51435"/>
                      <wp:wrapNone/>
                      <wp:docPr id="1284985147" name="Rectangle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152460">
                                <a:off x="0" y="0"/>
                                <a:ext cx="245110" cy="288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D5FAAD" w14:textId="77777777" w:rsidR="00F45B6A" w:rsidRPr="008B4CB8" w:rsidRDefault="00ED5CE4" w:rsidP="00F45B6A">
                                  <w:pPr>
                                    <w:rPr>
                                      <w:sz w:val="24"/>
                                      <w:szCs w:val="28"/>
                                    </w:rPr>
                                  </w:pPr>
                                  <w:r w:rsidRPr="008B4CB8">
                                    <w:rPr>
                                      <w:sz w:val="24"/>
                                      <w:szCs w:val="2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E86DAE4" id="Rectangle 176" o:spid="_x0000_s1072" style="position:absolute;left:0;text-align:left;margin-left:-59.65pt;margin-top:-35.75pt;width:19.3pt;height:22.7pt;rotation:1258794fd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" strokecolor="white">
                      <v:textbox>
                        <w:txbxContent>
                          <w:p w14:paraId="34D5FAAD" w14:textId="77777777" w:rsidR="00F45B6A" w:rsidRPr="008B4CB8" w:rsidRDefault="00ED5CE4" w:rsidP="00F45B6A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  <w:r w:rsidRPr="008B4CB8">
                              <w:rPr>
                                <w:sz w:val="24"/>
                                <w:szCs w:val="28"/>
                              </w:rPr>
                              <w:t>8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124B7">
              <w:rPr>
                <w:rFonts w:asciiTheme="minorBidi" w:hAnsiTheme="minorBidi" w:cstheme="minorBidi"/>
                <w:b/>
                <w:bCs/>
                <w:noProof/>
                <w:color w:val="002060"/>
                <w:rtl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74BFAE89" wp14:editId="7897AA1D">
                      <wp:simplePos x="0" y="0"/>
                      <wp:positionH relativeFrom="column">
                        <wp:posOffset>-831850</wp:posOffset>
                      </wp:positionH>
                      <wp:positionV relativeFrom="paragraph">
                        <wp:posOffset>80645</wp:posOffset>
                      </wp:positionV>
                      <wp:extent cx="161925" cy="300355"/>
                      <wp:effectExtent l="6350" t="13970" r="12700" b="9525"/>
                      <wp:wrapNone/>
                      <wp:docPr id="1162226489" name="Rectangl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1925" cy="300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856885" w14:textId="77777777" w:rsidR="00F45B6A" w:rsidRPr="008B4CB8" w:rsidRDefault="00F45B6A" w:rsidP="00F45B6A">
                                  <w:pPr>
                                    <w:rPr>
                                      <w:sz w:val="24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BFAE89" id="Rectangle 177" o:spid="_x0000_s1073" style="position:absolute;left:0;text-align:left;margin-left:-65.5pt;margin-top:6.35pt;width:12.75pt;height:23.6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" strokecolor="white">
                      <v:textbox>
                        <w:txbxContent>
                          <w:p w14:paraId="32856885" w14:textId="77777777" w:rsidR="00F45B6A" w:rsidRPr="008B4CB8" w:rsidRDefault="00F45B6A" w:rsidP="00F45B6A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  <w:tr w:rsidR="00646399" w14:paraId="63FA1EA1" w14:textId="77777777" w:rsidTr="00F45B6A">
        <w:tc>
          <w:tcPr>
            <w:tcW w:w="508" w:type="dxa"/>
            <w:vAlign w:val="center"/>
          </w:tcPr>
          <w:p w14:paraId="6DA9156F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0AA83E83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0</w:t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 xml:space="preserve"> أو </w:t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3</w:t>
            </w:r>
          </w:p>
        </w:tc>
        <w:tc>
          <w:tcPr>
            <w:tcW w:w="394" w:type="dxa"/>
            <w:vAlign w:val="center"/>
          </w:tcPr>
          <w:p w14:paraId="7372CC60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16178633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0</w:t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 xml:space="preserve"> أو</w:t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2</w:t>
            </w:r>
          </w:p>
        </w:tc>
        <w:tc>
          <w:tcPr>
            <w:tcW w:w="389" w:type="dxa"/>
            <w:vAlign w:val="center"/>
          </w:tcPr>
          <w:p w14:paraId="1F8407A7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2726633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0</w:t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 xml:space="preserve"> أو </w:t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2</w:t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 xml:space="preserve">أو </w:t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4</w:t>
            </w:r>
          </w:p>
        </w:tc>
        <w:tc>
          <w:tcPr>
            <w:tcW w:w="394" w:type="dxa"/>
            <w:vAlign w:val="center"/>
          </w:tcPr>
          <w:p w14:paraId="06B81A42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5FD40614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1</w:t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 xml:space="preserve"> </w:t>
            </w:r>
          </w:p>
        </w:tc>
      </w:tr>
      <w:tr w:rsidR="00646399" w14:paraId="4A77D6CC" w14:textId="77777777" w:rsidTr="00F45B6A">
        <w:tc>
          <w:tcPr>
            <w:tcW w:w="508" w:type="dxa"/>
            <w:vAlign w:val="center"/>
          </w:tcPr>
          <w:p w14:paraId="0D75FFE0" w14:textId="77777777" w:rsidR="00F45B6A" w:rsidRPr="00B124B7" w:rsidRDefault="00ED5CE4" w:rsidP="00F45B6A">
            <w:pPr>
              <w:ind w:right="-546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11</w:t>
            </w:r>
          </w:p>
        </w:tc>
        <w:tc>
          <w:tcPr>
            <w:tcW w:w="9666" w:type="dxa"/>
            <w:gridSpan w:val="7"/>
            <w:vAlign w:val="center"/>
          </w:tcPr>
          <w:p w14:paraId="02E5F1BF" w14:textId="77777777" w:rsidR="00F45B6A" w:rsidRPr="00B124B7" w:rsidRDefault="00ED5CE4" w:rsidP="00F45B6A">
            <w:pPr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حل المعادلة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color w:val="002060"/>
                      <w:sz w:val="32"/>
                      <w:szCs w:val="3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 xml:space="preserve"> 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2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+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4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0</m:t>
              </m:r>
            </m:oMath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في مجموعة الأعداد المركبة</w:t>
            </w:r>
          </w:p>
        </w:tc>
      </w:tr>
      <w:tr w:rsidR="00646399" w14:paraId="7CCE559B" w14:textId="77777777" w:rsidTr="00F45B6A">
        <w:tc>
          <w:tcPr>
            <w:tcW w:w="508" w:type="dxa"/>
            <w:vAlign w:val="center"/>
          </w:tcPr>
          <w:p w14:paraId="7278229B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05D484A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i/>
                <w:color w:val="002060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Cambria Math"/>
                    <w:color w:val="002060"/>
                    <w:sz w:val="32"/>
                    <w:szCs w:val="32"/>
                    <w:rtl/>
                  </w:rPr>
                  <m:t>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2060"/>
                    <w:sz w:val="32"/>
                    <w:szCs w:val="32"/>
                  </w:rPr>
                  <m:t>2</m:t>
                </m:r>
              </m:oMath>
            </m:oMathPara>
          </w:p>
        </w:tc>
        <w:tc>
          <w:tcPr>
            <w:tcW w:w="394" w:type="dxa"/>
            <w:vAlign w:val="center"/>
          </w:tcPr>
          <w:p w14:paraId="44F0D2C1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65D20DC7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Cambria Math"/>
                  <w:color w:val="002060"/>
                  <w:sz w:val="32"/>
                  <w:szCs w:val="32"/>
                  <w:rtl/>
                </w:rPr>
                <m:t>±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</w:rPr>
                <m:t>2</m:t>
              </m:r>
            </m:oMath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i</w:t>
            </w:r>
          </w:p>
        </w:tc>
        <w:tc>
          <w:tcPr>
            <w:tcW w:w="389" w:type="dxa"/>
            <w:vAlign w:val="center"/>
          </w:tcPr>
          <w:p w14:paraId="46677910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0A9C38A0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0</w:t>
            </w:r>
          </w:p>
        </w:tc>
        <w:tc>
          <w:tcPr>
            <w:tcW w:w="394" w:type="dxa"/>
            <w:vAlign w:val="center"/>
          </w:tcPr>
          <w:p w14:paraId="2635157D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5D861B33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Cambria Math"/>
                    <w:color w:val="002060"/>
                    <w:sz w:val="32"/>
                    <w:szCs w:val="32"/>
                    <w:rtl/>
                  </w:rPr>
                  <m:t>±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2060"/>
                    <w:sz w:val="32"/>
                    <w:szCs w:val="32"/>
                  </w:rPr>
                  <m:t>4</m:t>
                </m:r>
              </m:oMath>
            </m:oMathPara>
          </w:p>
        </w:tc>
      </w:tr>
      <w:tr w:rsidR="00646399" w14:paraId="09EAA4BE" w14:textId="77777777" w:rsidTr="00F45B6A">
        <w:tc>
          <w:tcPr>
            <w:tcW w:w="508" w:type="dxa"/>
            <w:vAlign w:val="center"/>
          </w:tcPr>
          <w:p w14:paraId="12B71299" w14:textId="77777777" w:rsidR="00F45B6A" w:rsidRPr="00B124B7" w:rsidRDefault="00ED5CE4" w:rsidP="00F45B6A">
            <w:pPr>
              <w:ind w:right="-546"/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</w:rPr>
              <w:t>12</w:t>
            </w:r>
          </w:p>
        </w:tc>
        <w:tc>
          <w:tcPr>
            <w:tcW w:w="9666" w:type="dxa"/>
            <w:gridSpan w:val="7"/>
            <w:vAlign w:val="center"/>
          </w:tcPr>
          <w:p w14:paraId="145131A8" w14:textId="77777777" w:rsidR="00F45B6A" w:rsidRPr="00B124B7" w:rsidRDefault="00ED5CE4" w:rsidP="00F45B6A">
            <w:pPr>
              <w:rPr>
                <w:rFonts w:ascii="Arial" w:eastAsia="Times New Roman" w:hAnsi="Arial" w:cs="Times New Roman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    رتبة المصفوفة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bCs/>
                      <w:iCs/>
                      <w:color w:val="002060"/>
                      <w:sz w:val="32"/>
                      <w:szCs w:val="32"/>
                    </w:rPr>
                  </m:ctrlPr>
                </m:sSubPr>
                <m:e>
                  <m:bar>
                    <m:bar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color w:val="002060"/>
                          <w:sz w:val="32"/>
                          <w:szCs w:val="32"/>
                        </w:rPr>
                      </m:ctrlPr>
                    </m:bar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imes New Roman"/>
                          <w:color w:val="002060"/>
                          <w:sz w:val="32"/>
                          <w:szCs w:val="32"/>
                        </w:rPr>
                        <m:t>B</m:t>
                      </m:r>
                      <m:ctrlPr>
                        <w:rPr>
                          <w:rFonts w:ascii="Cambria Math" w:eastAsia="Times New Roman" w:hAnsi="Cambria Math" w:cs="Al-QuranAlKareem"/>
                          <w:sz w:val="32"/>
                          <w:szCs w:val="32"/>
                        </w:rPr>
                      </m:ctrlPr>
                    </m:e>
                  </m:ba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5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×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3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b>
              </m:sSub>
            </m:oMath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002060"/>
                  <w:sz w:val="32"/>
                  <w:szCs w:val="32"/>
                  <w:rtl/>
                </w:rPr>
                <m:t>∙</m:t>
              </m:r>
            </m:oMath>
            <w:r w:rsidRPr="00B124B7">
              <w:rPr>
                <w:rFonts w:asciiTheme="minorBidi" w:eastAsia="Times New Roman" w:hAnsiTheme="minorBidi" w:cs="Times New Roman"/>
                <w:b/>
                <w:bCs/>
                <w:color w:val="002060"/>
                <w:sz w:val="32"/>
                <w:szCs w:val="32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bCs/>
                      <w:iCs/>
                      <w:color w:val="002060"/>
                      <w:sz w:val="32"/>
                      <w:szCs w:val="32"/>
                    </w:rPr>
                  </m:ctrlPr>
                </m:sSubPr>
                <m:e>
                  <m:bar>
                    <m:bar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color w:val="002060"/>
                          <w:sz w:val="32"/>
                          <w:szCs w:val="32"/>
                        </w:rPr>
                      </m:ctrlPr>
                    </m:bar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imes New Roman"/>
                          <w:color w:val="002060"/>
                          <w:sz w:val="32"/>
                          <w:szCs w:val="32"/>
                        </w:rPr>
                        <m:t>A</m:t>
                      </m:r>
                      <m:ctrlPr>
                        <w:rPr>
                          <w:rFonts w:ascii="Cambria Math" w:eastAsia="Times New Roman" w:hAnsi="Cambria Math" w:cs="Al-QuranAlKareem"/>
                          <w:sz w:val="32"/>
                          <w:szCs w:val="32"/>
                        </w:rPr>
                      </m:ctrlPr>
                    </m:e>
                  </m:ba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3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×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2060"/>
                      <w:sz w:val="32"/>
                      <w:szCs w:val="32"/>
                    </w:rPr>
                    <m:t>5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b>
              </m:sSub>
            </m:oMath>
          </w:p>
        </w:tc>
      </w:tr>
      <w:tr w:rsidR="00646399" w14:paraId="5062E3CE" w14:textId="77777777" w:rsidTr="00F45B6A">
        <w:tc>
          <w:tcPr>
            <w:tcW w:w="508" w:type="dxa"/>
            <w:vAlign w:val="center"/>
          </w:tcPr>
          <w:p w14:paraId="09BED508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14:paraId="78FF5CBC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 xml:space="preserve">3 </w:t>
            </w:r>
            <w:r w:rsidRPr="00B124B7">
              <w:rPr>
                <w:rFonts w:ascii="Wingdings 2" w:eastAsia="Times New Roman" w:hAnsi="Wingdings 2" w:cs="Times New Roman"/>
                <w:color w:val="002060"/>
                <w:sz w:val="32"/>
                <w:szCs w:val="32"/>
              </w:rPr>
              <w:sym w:font="Wingdings 2" w:char="F0CE"/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 xml:space="preserve"> 3</w:t>
            </w:r>
          </w:p>
        </w:tc>
        <w:tc>
          <w:tcPr>
            <w:tcW w:w="394" w:type="dxa"/>
            <w:vAlign w:val="center"/>
          </w:tcPr>
          <w:p w14:paraId="7795876A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14:paraId="3E78D5BC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 xml:space="preserve">5 </w:t>
            </w:r>
            <w:r w:rsidRPr="00B124B7">
              <w:rPr>
                <w:rFonts w:ascii="Wingdings 2" w:eastAsia="Times New Roman" w:hAnsi="Wingdings 2" w:cs="Times New Roman"/>
                <w:color w:val="002060"/>
                <w:sz w:val="32"/>
                <w:szCs w:val="32"/>
              </w:rPr>
              <w:sym w:font="Wingdings 2" w:char="F0CE"/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 xml:space="preserve"> 3</w:t>
            </w:r>
          </w:p>
        </w:tc>
        <w:tc>
          <w:tcPr>
            <w:tcW w:w="389" w:type="dxa"/>
            <w:vAlign w:val="center"/>
          </w:tcPr>
          <w:p w14:paraId="3CAC5A40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14:paraId="3B0F11A2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 xml:space="preserve">3 </w:t>
            </w:r>
            <w:r w:rsidRPr="00B124B7">
              <w:rPr>
                <w:rFonts w:ascii="Wingdings 2" w:eastAsia="Times New Roman" w:hAnsi="Wingdings 2" w:cs="Times New Roman"/>
                <w:color w:val="002060"/>
                <w:sz w:val="32"/>
                <w:szCs w:val="32"/>
              </w:rPr>
              <w:sym w:font="Wingdings 2" w:char="F0CE"/>
            </w: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 xml:space="preserve"> 5</w:t>
            </w:r>
          </w:p>
        </w:tc>
        <w:tc>
          <w:tcPr>
            <w:tcW w:w="394" w:type="dxa"/>
            <w:vAlign w:val="center"/>
          </w:tcPr>
          <w:p w14:paraId="4C243929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14:paraId="24B1B469" w14:textId="77777777" w:rsidR="00F45B6A" w:rsidRPr="00B124B7" w:rsidRDefault="00ED5CE4" w:rsidP="00F45B6A">
            <w:pPr>
              <w:jc w:val="center"/>
              <w:rPr>
                <w:rFonts w:ascii="Arial" w:eastAsia="Times New Roman" w:hAnsi="Arial" w:cs="Times New Roman"/>
                <w:color w:val="002060"/>
                <w:sz w:val="32"/>
                <w:szCs w:val="32"/>
              </w:rPr>
            </w:pPr>
            <w:r w:rsidRPr="00B124B7">
              <w:rPr>
                <w:rFonts w:asciiTheme="minorBidi" w:eastAsia="Times New Roman" w:hAnsiTheme="minorBidi" w:cs="Times New Roman"/>
                <w:color w:val="002060"/>
                <w:sz w:val="32"/>
                <w:szCs w:val="32"/>
                <w:rtl/>
              </w:rPr>
              <w:t>لا يمكن</w:t>
            </w:r>
          </w:p>
        </w:tc>
      </w:tr>
    </w:tbl>
    <w:p w14:paraId="7CCA307F" w14:textId="77777777" w:rsidR="004D1743" w:rsidRDefault="004D1743" w:rsidP="002B0D5B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</w:p>
    <w:p w14:paraId="73B37018" w14:textId="77777777" w:rsidR="0034234E" w:rsidRDefault="00ED5CE4" w:rsidP="002B0D5B">
      <w:pPr>
        <w:spacing w:after="0" w:line="240" w:lineRule="auto"/>
        <w:rPr>
          <w:rFonts w:ascii="Times New Roman" w:eastAsia="Times New Roman" w:hAnsi="Times New Roman" w:cs="Traditional Arabic"/>
          <w:bCs/>
          <w:sz w:val="28"/>
          <w:szCs w:val="28"/>
          <w:rtl/>
        </w:rPr>
      </w:pPr>
      <w:r>
        <w:rPr>
          <w:rFonts w:ascii="Times New Roman" w:eastAsia="Times New Roman" w:hAnsi="Times New Roman" w:cstheme="minorBidi" w:hint="cs"/>
          <w:sz w:val="28"/>
          <w:szCs w:val="28"/>
          <w:rtl/>
        </w:rPr>
        <w:t>مسودة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theme="minorBid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</w:t>
      </w:r>
      <w:r w:rsidRPr="007E20B5">
        <w:rPr>
          <w:rFonts w:ascii="Times New Roman" w:eastAsia="Times New Roman" w:hAnsi="Times New Roman" w:cstheme="minorBidi" w:hint="cs"/>
          <w:sz w:val="28"/>
          <w:szCs w:val="28"/>
          <w:rtl/>
        </w:rPr>
        <w:t xml:space="preserve"> </w:t>
      </w:r>
    </w:p>
    <w:p w14:paraId="45E04194" w14:textId="77777777" w:rsidR="001A14C7" w:rsidRDefault="00ED5CE4" w:rsidP="001A14C7">
      <w:pPr>
        <w:spacing w:after="0" w:line="240" w:lineRule="auto"/>
        <w:rPr>
          <w:rFonts w:ascii="Times New Roman" w:eastAsia="Times New Roman" w:hAnsi="Times New Roman" w:cs="Traditional Arabic"/>
          <w:bCs/>
          <w:sz w:val="28"/>
          <w:szCs w:val="28"/>
          <w:rtl/>
        </w:rPr>
      </w:pPr>
      <w:r>
        <w:rPr>
          <w:rFonts w:ascii="Times New Roman" w:eastAsia="Times New Roman" w:hAnsi="Times New Roman" w:cstheme="minorBid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theme="minorBid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</w:t>
      </w:r>
      <w:r w:rsidRPr="007E20B5">
        <w:rPr>
          <w:rFonts w:ascii="Times New Roman" w:eastAsia="Times New Roman" w:hAnsi="Times New Roman" w:cstheme="minorBidi" w:hint="cs"/>
          <w:sz w:val="28"/>
          <w:szCs w:val="28"/>
          <w:rtl/>
        </w:rPr>
        <w:t xml:space="preserve"> </w:t>
      </w:r>
    </w:p>
    <w:p w14:paraId="4740A428" w14:textId="77777777" w:rsidR="001A14C7" w:rsidRDefault="00ED5CE4" w:rsidP="001A14C7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  <w:r w:rsidRPr="00EB68A7">
        <w:rPr>
          <w:rFonts w:ascii="Times New Roman" w:eastAsia="Times New Roman" w:hAnsi="Times New Roman" w:cstheme="minorBidi" w:hint="cs"/>
          <w:sz w:val="28"/>
          <w:szCs w:val="28"/>
          <w:rtl/>
        </w:rPr>
        <w:t xml:space="preserve"> </w:t>
      </w:r>
    </w:p>
    <w:p w14:paraId="15E660C2" w14:textId="77777777" w:rsidR="001A14C7" w:rsidRDefault="001A14C7" w:rsidP="001A14C7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</w:p>
    <w:p w14:paraId="421ABE3B" w14:textId="77777777" w:rsidR="004D1743" w:rsidRDefault="004D1743" w:rsidP="00EB68A7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</w:p>
    <w:p w14:paraId="1700A96A" w14:textId="77777777" w:rsidR="007423CA" w:rsidRDefault="00ED5CE4" w:rsidP="00EB68A7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6D660D66" wp14:editId="7F1CED6C">
                <wp:simplePos x="0" y="0"/>
                <wp:positionH relativeFrom="column">
                  <wp:posOffset>85725</wp:posOffset>
                </wp:positionH>
                <wp:positionV relativeFrom="paragraph">
                  <wp:posOffset>13335</wp:posOffset>
                </wp:positionV>
                <wp:extent cx="699770" cy="742315"/>
                <wp:effectExtent l="19050" t="19050" r="24130" b="19685"/>
                <wp:wrapNone/>
                <wp:docPr id="33" name="Group 10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9770" cy="742315"/>
                          <a:chOff x="840" y="4688"/>
                          <a:chExt cx="1102" cy="1688"/>
                        </a:xfrm>
                      </wpg:grpSpPr>
                      <wps:wsp>
                        <wps:cNvPr id="34" name="AutoShape 1088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6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ln w="317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240D694" w14:textId="77777777" w:rsidR="001D2F81" w:rsidRDefault="001D2F81" w:rsidP="001D2F8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rtl/>
                                </w:rPr>
                              </w:pPr>
                            </w:p>
                            <w:p w14:paraId="5C74B532" w14:textId="77777777" w:rsidR="001D2F81" w:rsidRPr="00C11402" w:rsidRDefault="001D2F81" w:rsidP="001D2F81">
                              <w:pPr>
                                <w:rPr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14:paraId="0458194F" w14:textId="77777777" w:rsidR="001D2F81" w:rsidRPr="00314BD6" w:rsidRDefault="00ED5CE4" w:rsidP="001D2F81">
                              <w:pPr>
                                <w:jc w:val="center"/>
                                <w:rPr>
                                  <w:rFonts w:cstheme="minorBidi"/>
                                  <w:color w:val="FF0000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color w:val="FF0000"/>
                                  <w:rtl/>
                                </w:rPr>
                                <w:t>8</w:t>
                              </w:r>
                            </w:p>
                            <w:p w14:paraId="42CF8C85" w14:textId="77777777" w:rsidR="001D2F81" w:rsidRDefault="001D2F81" w:rsidP="001D2F81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>
                        <wps:cNvPr id="35" name="AutoShape 1089"/>
                        <wps:cNvCnPr>
                          <a:cxnSpLocks noChangeShapeType="1"/>
                        </wps:cNvCnPr>
                        <wps:spPr bwMode="auto">
                          <a:xfrm>
                            <a:off x="840" y="5354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660D66" id="Group 1087" o:spid="_x0000_s1074" style="position:absolute;left:0;text-align:left;margin-left:6.75pt;margin-top:1.05pt;width:55.1pt;height:58.45pt;z-index:251772928" coordorigin="840,4688" coordsize="1102,1688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">
                <v:roundrect id="AutoShape 1088" o:spid="_x0000_s1075" style="position:absolute;left:840;top:4688;width:1102;height:1688;visibility:visible;mso-wrap-style:square;v-text-anchor:top" arcsize="10923f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" strokeweight="2.5pt">
                  <v:shadow color="#868686"/>
                  <v:textbox>
                    <w:txbxContent>
                      <w:p w14:paraId="1240D694" w14:textId="77777777" w:rsidR="001D2F81" w:rsidRDefault="001D2F81" w:rsidP="001D2F81">
                        <w:pPr>
                          <w:rPr>
                            <w:color w:val="FF0000"/>
                            <w:sz w:val="20"/>
                            <w:szCs w:val="20"/>
                            <w:rtl/>
                          </w:rPr>
                        </w:pPr>
                      </w:p>
                      <w:p w14:paraId="5C74B532" w14:textId="77777777" w:rsidR="001D2F81" w:rsidRPr="00C11402" w:rsidRDefault="001D2F81" w:rsidP="001D2F81">
                        <w:pPr>
                          <w:rPr>
                            <w:sz w:val="24"/>
                            <w:szCs w:val="24"/>
                            <w:rtl/>
                          </w:rPr>
                        </w:pPr>
                      </w:p>
                      <w:p w14:paraId="0458194F" w14:textId="77777777" w:rsidR="001D2F81" w:rsidRPr="00314BD6" w:rsidRDefault="00ED5CE4" w:rsidP="001D2F81">
                        <w:pPr>
                          <w:jc w:val="center"/>
                          <w:rPr>
                            <w:rFonts w:cstheme="minorBidi"/>
                            <w:color w:val="FF0000"/>
                            <w:rtl/>
                          </w:rPr>
                        </w:pPr>
                        <w:r>
                          <w:rPr>
                            <w:rFonts w:hint="cs"/>
                            <w:color w:val="FF0000"/>
                            <w:rtl/>
                          </w:rPr>
                          <w:t>8</w:t>
                        </w:r>
                      </w:p>
                      <w:p w14:paraId="42CF8C85" w14:textId="77777777" w:rsidR="001D2F81" w:rsidRDefault="001D2F81" w:rsidP="001D2F81"/>
                    </w:txbxContent>
                  </v:textbox>
                </v:roundrect>
                <v:shape id="AutoShape 1089" o:spid="_x0000_s1076" type="#_x0000_t32" style="position:absolute;left:840;top:5354;width:1102;height:0;visibility:visible;mso-wrap-style:square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" strokeweight="2.5pt">
                  <v:shadow color="#868686"/>
                </v:shape>
              </v:group>
            </w:pict>
          </mc:Fallback>
        </mc:AlternateContent>
      </w:r>
      <w:r>
        <w:rPr>
          <w:rFonts w:cs="Times New Roman"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3CD53AE" wp14:editId="470FEF09">
                <wp:simplePos x="0" y="0"/>
                <wp:positionH relativeFrom="column">
                  <wp:posOffset>1274445</wp:posOffset>
                </wp:positionH>
                <wp:positionV relativeFrom="paragraph">
                  <wp:posOffset>97790</wp:posOffset>
                </wp:positionV>
                <wp:extent cx="361315" cy="390525"/>
                <wp:effectExtent l="0" t="0" r="19685" b="28575"/>
                <wp:wrapNone/>
                <wp:docPr id="80" name="Oval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315" cy="3905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D7120EC" id="Oval 1099" o:spid="_x0000_s1026" style="position:absolute;left:0;text-align:left;margin-left:100.35pt;margin-top:7.7pt;width:28.45pt;height:30.7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"/>
            </w:pict>
          </mc:Fallback>
        </mc:AlternateContent>
      </w:r>
      <w:r w:rsidR="00F45B6A" w:rsidRPr="00197077"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السؤال الثاني</w:t>
      </w:r>
      <w:r w:rsidR="00F45B6A">
        <w:rPr>
          <w:rFonts w:ascii="Times New Roman" w:eastAsia="Times New Roman" w:hAnsi="Times New Roman" w:cs="DecoType Naskh Variants"/>
          <w:noProof/>
          <w:sz w:val="20"/>
          <w:szCs w:val="20"/>
        </w:rPr>
        <w:t xml:space="preserve"> </w:t>
      </w:r>
      <w:r w:rsidR="00F45B6A" w:rsidRPr="009353C9">
        <w:rPr>
          <w:rFonts w:ascii="Cambria Math" w:eastAsia="Times New Roman" w:hAnsi="Cambria Math" w:cs="Cambria Math" w:hint="cs"/>
          <w:sz w:val="26"/>
          <w:szCs w:val="26"/>
          <w:rtl/>
        </w:rPr>
        <w:t xml:space="preserve"> </w:t>
      </w:r>
      <w:r w:rsidR="00EB68A7" w:rsidRPr="00EB68A7">
        <w:rPr>
          <w:rFonts w:asciiTheme="majorBidi" w:eastAsia="Times New Roman" w:hAnsiTheme="majorBidi" w:cstheme="majorBidi" w:hint="cs"/>
          <w:bCs/>
          <w:color w:val="000000"/>
          <w:sz w:val="28"/>
          <w:szCs w:val="28"/>
          <w:rtl/>
        </w:rPr>
        <w:t xml:space="preserve">اكملي </w:t>
      </w:r>
      <w:r w:rsidR="00441F33">
        <w:rPr>
          <w:rFonts w:asciiTheme="majorBidi" w:eastAsia="Times New Roman" w:hAnsiTheme="majorBidi" w:cstheme="majorBidi" w:hint="cs"/>
          <w:bCs/>
          <w:color w:val="000000"/>
          <w:sz w:val="28"/>
          <w:szCs w:val="28"/>
          <w:rtl/>
        </w:rPr>
        <w:t xml:space="preserve">الفراغات </w:t>
      </w:r>
      <w:r w:rsidR="00EB68A7" w:rsidRPr="00EB68A7">
        <w:rPr>
          <w:rFonts w:asciiTheme="majorBidi" w:eastAsia="Times New Roman" w:hAnsiTheme="majorBidi" w:cstheme="majorBidi" w:hint="cs"/>
          <w:bCs/>
          <w:color w:val="000000"/>
          <w:sz w:val="28"/>
          <w:szCs w:val="28"/>
          <w:rtl/>
        </w:rPr>
        <w:t>حسب المطلوب...</w:t>
      </w:r>
    </w:p>
    <w:p w14:paraId="0F700208" w14:textId="77777777" w:rsidR="00EB68A7" w:rsidRPr="00E01898" w:rsidRDefault="00ED5CE4" w:rsidP="00441F33">
      <w:pPr>
        <w:spacing w:after="0" w:line="240" w:lineRule="auto"/>
        <w:rPr>
          <w:rFonts w:ascii="Times New Roman" w:eastAsia="Times New Roman" w:hAnsi="Times New Roman"/>
          <w:b/>
          <w:bCs/>
          <w:sz w:val="26"/>
          <w:szCs w:val="26"/>
          <w:u w:val="single"/>
          <w:rtl/>
        </w:rPr>
      </w:pPr>
      <w:r>
        <w:rPr>
          <w:noProof/>
        </w:rPr>
        <w:drawing>
          <wp:anchor distT="0" distB="0" distL="114300" distR="114300" simplePos="0" relativeHeight="251759616" behindDoc="1" locked="0" layoutInCell="1" allowOverlap="1" wp14:anchorId="49520848" wp14:editId="6B148E17">
            <wp:simplePos x="0" y="0"/>
            <wp:positionH relativeFrom="column">
              <wp:posOffset>1276350</wp:posOffset>
            </wp:positionH>
            <wp:positionV relativeFrom="paragraph">
              <wp:posOffset>154940</wp:posOffset>
            </wp:positionV>
            <wp:extent cx="1466850" cy="1097280"/>
            <wp:effectExtent l="0" t="0" r="0" b="7620"/>
            <wp:wrapTight wrapText="bothSides">
              <wp:wrapPolygon edited="0">
                <wp:start x="0" y="0"/>
                <wp:lineTo x="0" y="21375"/>
                <wp:lineTo x="21319" y="21375"/>
                <wp:lineTo x="21319" y="0"/>
                <wp:lineTo x="0" y="0"/>
              </wp:wrapPolygon>
            </wp:wrapTight>
            <wp:docPr id="434247811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247811" name=""/>
                    <pic:cNvPicPr/>
                  </pic:nvPicPr>
                  <pic:blipFill>
                    <a:blip r:embed="rId34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artisticPhotocopy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6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1F33" w:rsidRPr="00441F33">
        <w:rPr>
          <w:rFonts w:ascii="Times New Roman" w:eastAsia="Times New Roman" w:hAnsi="Times New Roman" w:cs="Times New Roman"/>
          <w:sz w:val="32"/>
          <w:szCs w:val="30"/>
          <w:u w:val="single"/>
        </w:rPr>
        <w:t>A</w:t>
      </w:r>
      <w:r w:rsidR="00441F33" w:rsidRPr="00E01898">
        <w:rPr>
          <w:rFonts w:ascii="Times New Roman" w:eastAsia="Times New Roman" w:hAnsi="Times New Roman" w:cs="Times New Roman" w:hint="cs"/>
          <w:b/>
          <w:bCs/>
          <w:sz w:val="32"/>
          <w:szCs w:val="30"/>
          <w:u w:val="single"/>
          <w:rtl/>
        </w:rPr>
        <w:t>)</w:t>
      </w:r>
      <w:r w:rsidRPr="00E01898">
        <w:rPr>
          <w:rFonts w:ascii="Times New Roman" w:eastAsia="Times New Roman" w:hAnsi="Times New Roman" w:cs="Times New Roman" w:hint="cs"/>
          <w:b/>
          <w:bCs/>
          <w:sz w:val="32"/>
          <w:szCs w:val="30"/>
          <w:u w:val="single"/>
          <w:rtl/>
        </w:rPr>
        <w:t xml:space="preserve">من خلال التمثيل البياني </w:t>
      </w:r>
    </w:p>
    <w:p w14:paraId="570A9B10" w14:textId="77777777" w:rsidR="00EB68A7" w:rsidRPr="00E01898" w:rsidRDefault="00ED5CE4" w:rsidP="00EB68A7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 w:cs="AL-Mohanad Bold"/>
          <w:b/>
          <w:bCs/>
          <w:sz w:val="28"/>
          <w:szCs w:val="28"/>
        </w:rPr>
      </w:pPr>
      <w:r w:rsidRPr="00E01898">
        <w:rPr>
          <w:rFonts w:ascii="Times New Roman" w:eastAsia="Times New Roman" w:hAnsi="Times New Roman" w:cs="AL-Mohanad Bold" w:hint="cs"/>
          <w:b/>
          <w:bCs/>
          <w:sz w:val="28"/>
          <w:szCs w:val="28"/>
          <w:rtl/>
        </w:rPr>
        <w:t>عدد الأصفار الحقيقية ...........</w:t>
      </w:r>
    </w:p>
    <w:p w14:paraId="4CEB8A74" w14:textId="77777777" w:rsidR="00EB68A7" w:rsidRPr="00E01898" w:rsidRDefault="00ED5CE4" w:rsidP="00EB68A7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 w:cs="AL-Mohanad Bold"/>
          <w:b/>
          <w:bCs/>
          <w:sz w:val="28"/>
          <w:szCs w:val="28"/>
          <w:rtl/>
        </w:rPr>
      </w:pPr>
      <w:r w:rsidRPr="00E01898">
        <w:rPr>
          <w:rFonts w:ascii="Times New Roman" w:eastAsia="Times New Roman" w:hAnsi="Times New Roman" w:cs="AL-Mohanad Bold" w:hint="cs"/>
          <w:b/>
          <w:bCs/>
          <w:sz w:val="28"/>
          <w:szCs w:val="28"/>
          <w:rtl/>
        </w:rPr>
        <w:t>درجة الدال</w:t>
      </w:r>
      <w:r w:rsidR="00441F33" w:rsidRPr="00E01898">
        <w:rPr>
          <w:rFonts w:ascii="Times New Roman" w:eastAsia="Times New Roman" w:hAnsi="Times New Roman" w:cs="AL-Mohanad Bold" w:hint="cs"/>
          <w:b/>
          <w:bCs/>
          <w:sz w:val="28"/>
          <w:szCs w:val="28"/>
          <w:rtl/>
        </w:rPr>
        <w:t>ة كثيرة الحدود (فردية أو ز</w:t>
      </w:r>
      <w:r w:rsidRPr="00E01898">
        <w:rPr>
          <w:rFonts w:ascii="Times New Roman" w:eastAsia="Times New Roman" w:hAnsi="Times New Roman" w:cs="AL-Mohanad Bold" w:hint="cs"/>
          <w:b/>
          <w:bCs/>
          <w:sz w:val="28"/>
          <w:szCs w:val="28"/>
          <w:rtl/>
        </w:rPr>
        <w:t>وجية)...........</w:t>
      </w:r>
      <w:r w:rsidRPr="00E01898">
        <w:rPr>
          <w:rFonts w:ascii="Times New Roman" w:eastAsia="Times New Roman" w:hAnsi="Times New Roman" w:cs="Al-QuranAlKareem"/>
          <w:b/>
          <w:bCs/>
          <w:noProof/>
          <w:sz w:val="32"/>
          <w:szCs w:val="32"/>
        </w:rPr>
        <w:t xml:space="preserve"> </w:t>
      </w:r>
    </w:p>
    <w:p w14:paraId="032B7596" w14:textId="77777777" w:rsidR="00EB68A7" w:rsidRPr="00E01898" w:rsidRDefault="00ED5CE4" w:rsidP="00EB68A7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 w:cs="AL-Mohanad Bold"/>
          <w:b/>
          <w:bCs/>
          <w:sz w:val="40"/>
          <w:szCs w:val="34"/>
          <w:rtl/>
        </w:rPr>
      </w:pPr>
      <w:r w:rsidRPr="00E01898">
        <w:rPr>
          <w:rFonts w:cs="AL-Mohanad Bold" w:hint="cs"/>
          <w:b/>
          <w:bCs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0E9C03B1" wp14:editId="12465008">
                <wp:simplePos x="0" y="0"/>
                <wp:positionH relativeFrom="column">
                  <wp:posOffset>409575</wp:posOffset>
                </wp:positionH>
                <wp:positionV relativeFrom="paragraph">
                  <wp:posOffset>44450</wp:posOffset>
                </wp:positionV>
                <wp:extent cx="2705100" cy="781050"/>
                <wp:effectExtent l="0" t="0" r="19050" b="19050"/>
                <wp:wrapNone/>
                <wp:docPr id="372928683" name="مجموعة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5100" cy="781050"/>
                          <a:chOff x="0" y="0"/>
                          <a:chExt cx="2705100" cy="781050"/>
                        </a:xfrm>
                      </wpg:grpSpPr>
                      <pic:pic xmlns:pic="http://schemas.openxmlformats.org/drawingml/2006/picture">
                        <pic:nvPicPr>
                          <pic:cNvPr id="388040130" name="صورة 2"/>
                          <pic:cNvPicPr>
                            <a:picLocks noChangeAspect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6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76200"/>
                            <a:ext cx="207645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82870196" name="مربع نص 19"/>
                        <wps:cNvSpPr txBox="1"/>
                        <wps:spPr>
                          <a:xfrm>
                            <a:off x="2076450" y="0"/>
                            <a:ext cx="628650" cy="781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72C16E" w14:textId="77777777" w:rsidR="00EB68A7" w:rsidRPr="00EB68A7" w:rsidRDefault="00ED5CE4">
                              <w:pPr>
                                <w:rPr>
                                  <w:rFonts w:cs="AL-Mohanad Bold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B68A7">
                                <w:rPr>
                                  <w:rFonts w:cs="AL-Mohanad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..</w:t>
                              </w:r>
                            </w:p>
                            <w:p w14:paraId="71737CFD" w14:textId="77777777" w:rsidR="00EB68A7" w:rsidRPr="00EB68A7" w:rsidRDefault="00EB68A7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</w:p>
                            <w:p w14:paraId="768EE2A1" w14:textId="77777777" w:rsidR="00EB68A7" w:rsidRPr="00EB68A7" w:rsidRDefault="00ED5CE4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EB68A7">
                                <w:rPr>
                                  <w:rFonts w:cs="AL-Mohanad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9C03B1" id="مجموعة 20" o:spid="_x0000_s1077" style="position:absolute;left:0;text-align:left;margin-left:32.25pt;margin-top:3.5pt;width:213pt;height:61.5pt;z-index:251758592" coordsize="27051,7810" o:gfxdata="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">
                <v:shape id="صورة 2" o:spid="_x0000_s1078" type="#_x0000_t75" style="position:absolute;top:762;width:20764;height:6572;visibility:visible;mso-wrap-style:squar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">
                  <v:imagedata r:id="rId350" o:title="" cropbottom="7661f"/>
                </v:shape>
                <v:shape id="مربع نص 19" o:spid="_x0000_s1079" type="#_x0000_t202" style="position:absolute;left:20764;width:6287;height:7810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" strokecolor="white [3212]" strokeweight=".5pt">
                  <v:textbox>
                    <w:txbxContent>
                      <w:p w14:paraId="7472C16E" w14:textId="77777777" w:rsidR="00EB68A7" w:rsidRPr="00EB68A7" w:rsidRDefault="00ED5CE4">
                        <w:pPr>
                          <w:rPr>
                            <w:rFonts w:cs="AL-Mohanad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B68A7">
                          <w:rPr>
                            <w:rFonts w:cs="AL-Mohanad Bold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</w:t>
                        </w:r>
                      </w:p>
                      <w:p w14:paraId="71737CFD" w14:textId="77777777" w:rsidR="00EB68A7" w:rsidRPr="00EB68A7" w:rsidRDefault="00EB68A7">
                        <w:pPr>
                          <w:rPr>
                            <w:b/>
                            <w:bCs/>
                            <w:rtl/>
                          </w:rPr>
                        </w:pPr>
                      </w:p>
                      <w:p w14:paraId="768EE2A1" w14:textId="77777777" w:rsidR="00EB68A7" w:rsidRPr="00EB68A7" w:rsidRDefault="00ED5CE4">
                        <w:pPr>
                          <w:rPr>
                            <w:b/>
                            <w:bCs/>
                          </w:rPr>
                        </w:pPr>
                        <w:r w:rsidRPr="00EB68A7">
                          <w:rPr>
                            <w:rFonts w:cs="AL-Mohanad Bold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54AAF1E" w14:textId="77777777" w:rsidR="00EB68A7" w:rsidRPr="00E01898" w:rsidRDefault="00EB68A7" w:rsidP="00EB68A7">
      <w:pPr>
        <w:spacing w:after="0" w:line="240" w:lineRule="auto"/>
        <w:rPr>
          <w:rFonts w:ascii="Times New Roman" w:eastAsia="Times New Roman" w:hAnsi="Times New Roman" w:cs="PT Bold Broken"/>
          <w:b/>
          <w:bCs/>
          <w:sz w:val="28"/>
          <w:szCs w:val="28"/>
          <w:u w:val="single"/>
          <w:rtl/>
        </w:rPr>
      </w:pPr>
    </w:p>
    <w:p w14:paraId="0D2CF183" w14:textId="77777777" w:rsidR="007423CA" w:rsidRDefault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14:paraId="1039F061" w14:textId="77777777" w:rsidR="007423CA" w:rsidRDefault="00ED5CE4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  <w:r>
        <w:rPr>
          <w:rFonts w:cs="Times New Roman"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E78F542" wp14:editId="7165C136">
                <wp:simplePos x="0" y="0"/>
                <wp:positionH relativeFrom="column">
                  <wp:posOffset>3518535</wp:posOffset>
                </wp:positionH>
                <wp:positionV relativeFrom="paragraph">
                  <wp:posOffset>165735</wp:posOffset>
                </wp:positionV>
                <wp:extent cx="361315" cy="333375"/>
                <wp:effectExtent l="0" t="0" r="19685" b="28575"/>
                <wp:wrapNone/>
                <wp:docPr id="32" name="Oval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315" cy="3333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9F85521" id="Oval 1099" o:spid="_x0000_s1026" style="position:absolute;left:0;text-align:left;margin-left:277.05pt;margin-top:13.05pt;width:28.45pt;height:26.2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"/>
            </w:pict>
          </mc:Fallback>
        </mc:AlternateContent>
      </w:r>
      <w:r>
        <w:rPr>
          <w:rFonts w:cs="Times New Roman"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67B22575" wp14:editId="3853E879">
                <wp:simplePos x="0" y="0"/>
                <wp:positionH relativeFrom="column">
                  <wp:posOffset>85090</wp:posOffset>
                </wp:positionH>
                <wp:positionV relativeFrom="paragraph">
                  <wp:posOffset>165735</wp:posOffset>
                </wp:positionV>
                <wp:extent cx="361315" cy="390525"/>
                <wp:effectExtent l="0" t="0" r="19685" b="28575"/>
                <wp:wrapNone/>
                <wp:docPr id="584494968" name="Oval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315" cy="3905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46E5E65" id="Oval 1099" o:spid="_x0000_s1026" style="position:absolute;left:0;text-align:left;margin-left:6.7pt;margin-top:13.05pt;width:28.45pt;height:30.7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"/>
            </w:pict>
          </mc:Fallback>
        </mc:AlternateContent>
      </w:r>
      <w:r w:rsidR="000924F4">
        <w:rPr>
          <w:rFonts w:ascii="Tempus Sans ITC" w:hAnsi="Tempus Sans ITC" w:cs="DecoType Naskh Variants"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060A442D" wp14:editId="52E61A22">
                <wp:simplePos x="0" y="0"/>
                <wp:positionH relativeFrom="column">
                  <wp:posOffset>-26035</wp:posOffset>
                </wp:positionH>
                <wp:positionV relativeFrom="paragraph">
                  <wp:posOffset>146685</wp:posOffset>
                </wp:positionV>
                <wp:extent cx="6943090" cy="19050"/>
                <wp:effectExtent l="0" t="0" r="10160" b="19050"/>
                <wp:wrapNone/>
                <wp:docPr id="698325473" name="رابط مستقيم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943090" cy="19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32CFD2C" id="رابط مستقيم 23" o:spid="_x0000_s1026" style="position:absolute;left:0;text-align:left;flip:x y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.05pt,11.55pt" to="544.65pt,13.05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"/>
            </w:pict>
          </mc:Fallback>
        </mc:AlternateContent>
      </w:r>
      <w:r w:rsidR="000924F4"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6085757F" wp14:editId="7AF97F98">
                <wp:simplePos x="0" y="0"/>
                <wp:positionH relativeFrom="column">
                  <wp:posOffset>19050</wp:posOffset>
                </wp:positionH>
                <wp:positionV relativeFrom="paragraph">
                  <wp:posOffset>146685</wp:posOffset>
                </wp:positionV>
                <wp:extent cx="3400425" cy="1695450"/>
                <wp:effectExtent l="0" t="0" r="28575" b="19050"/>
                <wp:wrapNone/>
                <wp:docPr id="26" name="مربع نص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0425" cy="169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E98705" w14:textId="77777777" w:rsidR="000924F4" w:rsidRPr="00E01898" w:rsidRDefault="00ED5CE4">
                            <w:pPr>
                              <w:rPr>
                                <w:rFonts w:cstheme="minorBidi"/>
                                <w:b/>
                                <w:bCs/>
                                <w:rtl/>
                              </w:rPr>
                            </w:pPr>
                            <w:r w:rsidRPr="00E01898">
                              <w:rPr>
                                <w:rFonts w:cstheme="minorBidi"/>
                                <w:b/>
                                <w:bCs/>
                              </w:rPr>
                              <w:t>C</w:t>
                            </w:r>
                            <w:r w:rsidRPr="00E01898">
                              <w:rPr>
                                <w:rFonts w:cstheme="minorBidi" w:hint="cs"/>
                                <w:b/>
                                <w:bCs/>
                                <w:rtl/>
                              </w:rPr>
                              <w:t>) أوجدي محددة المصفوفة</w:t>
                            </w:r>
                            <w:r w:rsidR="001D2F81" w:rsidRPr="00E01898">
                              <w:rPr>
                                <w:rFonts w:cstheme="minorBidi" w:hint="cs"/>
                                <w:b/>
                                <w:bCs/>
                                <w:rtl/>
                              </w:rPr>
                              <w:t xml:space="preserve"> 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</w:rPr>
                                <m:t xml:space="preserve"> 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 w:cs="Traditional Arabic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ba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e>
                              </m:bar>
                            </m:oMath>
                            <w:r w:rsidRPr="00E01898">
                              <w:rPr>
                                <w:rFonts w:cs="Traditional Arabic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=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 w:cs="Traditional Arabic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 w:cs="Traditional Arabic"/>
                                          <w:b/>
                                          <w:bCs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-</m:t>
                                        </m: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85757F" id="مربع نص 26" o:spid="_x0000_s1080" type="#_x0000_t202" style="position:absolute;left:0;text-align:left;margin-left:1.5pt;margin-top:11.55pt;width:267.75pt;height:133.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" strokeweight=".5pt">
                <v:textbox>
                  <w:txbxContent>
                    <w:p w14:paraId="28E98705" w14:textId="77777777" w:rsidR="000924F4" w:rsidRPr="00E01898" w:rsidRDefault="00ED5CE4">
                      <w:pPr>
                        <w:rPr>
                          <w:rFonts w:cstheme="minorBidi"/>
                          <w:b/>
                          <w:bCs/>
                          <w:rtl/>
                        </w:rPr>
                      </w:pPr>
                      <w:r w:rsidRPr="00E01898">
                        <w:rPr>
                          <w:rFonts w:cstheme="minorBidi"/>
                          <w:b/>
                          <w:bCs/>
                        </w:rPr>
                        <w:t>C</w:t>
                      </w:r>
                      <w:r w:rsidRPr="00E01898">
                        <w:rPr>
                          <w:rFonts w:cstheme="minorBidi" w:hint="cs"/>
                          <w:b/>
                          <w:bCs/>
                          <w:rtl/>
                        </w:rPr>
                        <w:t>) أوجدي محددة المصفوفة</w:t>
                      </w:r>
                      <w:r w:rsidR="001D2F81" w:rsidRPr="00E01898">
                        <w:rPr>
                          <w:rFonts w:cstheme="minorBidi" w:hint="cs"/>
                          <w:b/>
                          <w:bCs/>
                          <w:rtl/>
                        </w:rPr>
                        <w:t xml:space="preserve"> 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theme="minorBidi"/>
                          </w:rPr>
                          <m:t xml:space="preserve"> </m:t>
                        </m:r>
                        <m:bar>
                          <m:barPr>
                            <m:ctrlPr>
                              <w:rPr>
                                <w:rFonts w:ascii="Cambria Math" w:hAnsi="Cambria Math" w:cs="Traditional Arabic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bar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</m:bar>
                      </m:oMath>
                      <w:r w:rsidRPr="00E01898">
                        <w:rPr>
                          <w:rFonts w:cs="Traditional Arabic"/>
                          <w:b/>
                          <w:bCs/>
                          <w:sz w:val="24"/>
                          <w:szCs w:val="24"/>
                        </w:rPr>
                        <w:t xml:space="preserve">  =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raditional Arabic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 w:cs="Traditional Arabic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</w:p>
    <w:p w14:paraId="19C77F26" w14:textId="77777777" w:rsidR="00441F33" w:rsidRPr="00E01898" w:rsidRDefault="00ED5CE4" w:rsidP="00441F33">
      <w:pPr>
        <w:spacing w:after="0" w:line="240" w:lineRule="auto"/>
        <w:rPr>
          <w:rFonts w:ascii="Times New Roman" w:eastAsia="Times New Roman" w:hAnsi="Times New Roman"/>
          <w:b/>
          <w:bCs/>
          <w:sz w:val="26"/>
          <w:szCs w:val="26"/>
          <w:u w:val="single"/>
          <w:rtl/>
        </w:rPr>
      </w:pPr>
      <w:r>
        <w:rPr>
          <w:rFonts w:ascii="Times New Roman" w:eastAsia="Times New Roman" w:hAnsi="Times New Roman" w:cs="Times New Roman"/>
          <w:sz w:val="32"/>
          <w:szCs w:val="30"/>
          <w:u w:val="single"/>
        </w:rPr>
        <w:t>B</w:t>
      </w:r>
      <w:r w:rsidRPr="00E01898">
        <w:rPr>
          <w:rFonts w:ascii="Times New Roman" w:eastAsia="Times New Roman" w:hAnsi="Times New Roman" w:cs="Times New Roman" w:hint="cs"/>
          <w:b/>
          <w:bCs/>
          <w:sz w:val="32"/>
          <w:szCs w:val="30"/>
          <w:u w:val="single"/>
          <w:rtl/>
        </w:rPr>
        <w:t xml:space="preserve">)من خلال التمثيل البياني </w:t>
      </w:r>
    </w:p>
    <w:p w14:paraId="15659A57" w14:textId="77777777" w:rsidR="007423CA" w:rsidRPr="00E01898" w:rsidRDefault="00ED5CE4" w:rsidP="00657E8A">
      <w:pPr>
        <w:spacing w:after="0" w:line="240" w:lineRule="auto"/>
        <w:rPr>
          <w:rFonts w:ascii="Tempus Sans ITC" w:eastAsia="Times New Roman" w:hAnsi="Tempus Sans ITC" w:cs="DecoType Naskh Variants"/>
          <w:b/>
          <w:bCs/>
          <w:sz w:val="26"/>
          <w:szCs w:val="26"/>
          <w:u w:val="single"/>
        </w:rPr>
      </w:pPr>
      <w:r w:rsidRPr="00E01898">
        <w:rPr>
          <w:b/>
          <w:bCs/>
          <w:noProof/>
        </w:rPr>
        <w:lastRenderedPageBreak/>
        <w:drawing>
          <wp:anchor distT="0" distB="0" distL="114300" distR="114300" simplePos="0" relativeHeight="251762688" behindDoc="1" locked="0" layoutInCell="1" allowOverlap="1" wp14:anchorId="50A0F117" wp14:editId="494DD765">
            <wp:simplePos x="0" y="0"/>
            <wp:positionH relativeFrom="column">
              <wp:posOffset>3552190</wp:posOffset>
            </wp:positionH>
            <wp:positionV relativeFrom="paragraph">
              <wp:posOffset>97790</wp:posOffset>
            </wp:positionV>
            <wp:extent cx="1781175" cy="1219200"/>
            <wp:effectExtent l="0" t="0" r="9525" b="0"/>
            <wp:wrapTight wrapText="bothSides">
              <wp:wrapPolygon edited="0">
                <wp:start x="0" y="0"/>
                <wp:lineTo x="0" y="21263"/>
                <wp:lineTo x="21484" y="21263"/>
                <wp:lineTo x="21484" y="0"/>
                <wp:lineTo x="0" y="0"/>
              </wp:wrapPolygon>
            </wp:wrapTight>
            <wp:docPr id="1497438048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7438048" name=""/>
                    <pic:cNvPicPr/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24F4" w:rsidRPr="00E01898">
        <w:rPr>
          <w:rFonts w:ascii="Tempus Sans ITC" w:hAnsi="Tempus Sans ITC" w:cs="DecoType Naskh Variants"/>
          <w:b/>
          <w:bCs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A4D27F0" wp14:editId="0D0211C2">
                <wp:simplePos x="0" y="0"/>
                <wp:positionH relativeFrom="column">
                  <wp:posOffset>-95250</wp:posOffset>
                </wp:positionH>
                <wp:positionV relativeFrom="paragraph">
                  <wp:posOffset>97790</wp:posOffset>
                </wp:positionV>
                <wp:extent cx="1723390" cy="1219200"/>
                <wp:effectExtent l="0" t="0" r="10160" b="19050"/>
                <wp:wrapNone/>
                <wp:docPr id="1965019658" name="مربع نص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339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68E588" w14:textId="77777777" w:rsidR="000924F4" w:rsidRPr="00E01898" w:rsidRDefault="00ED5CE4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1)</w:t>
                            </w:r>
                            <w:r w:rsidRPr="00E01898">
                              <w:rPr>
                                <w:rFonts w:cs="Times New Roman" w:hint="cs"/>
                                <w:b/>
                                <w:bCs/>
                                <w:rtl/>
                              </w:rPr>
                              <w:t>اسم الدالة</w:t>
                            </w: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</w:t>
                            </w:r>
                          </w:p>
                          <w:p w14:paraId="433A4DC0" w14:textId="77777777" w:rsidR="000924F4" w:rsidRPr="00E01898" w:rsidRDefault="000924F4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14:paraId="2EC59332" w14:textId="77777777" w:rsidR="000924F4" w:rsidRPr="00E01898" w:rsidRDefault="00ED5CE4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2)</w:t>
                            </w:r>
                            <w:r w:rsidRPr="00E01898">
                              <w:rPr>
                                <w:rFonts w:cs="Times New Roman" w:hint="cs"/>
                                <w:b/>
                                <w:bCs/>
                                <w:rtl/>
                              </w:rPr>
                              <w:t>مجالها</w:t>
                            </w: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..</w:t>
                            </w:r>
                          </w:p>
                          <w:p w14:paraId="6CACB3D6" w14:textId="77777777" w:rsidR="000924F4" w:rsidRPr="00E01898" w:rsidRDefault="000924F4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14:paraId="387C0E4E" w14:textId="77777777" w:rsidR="000924F4" w:rsidRPr="00E01898" w:rsidRDefault="00ED5CE4" w:rsidP="000924F4">
                            <w:pPr>
                              <w:rPr>
                                <w:b/>
                                <w:bCs/>
                              </w:rPr>
                            </w:pP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3) </w:t>
                            </w:r>
                            <w:r w:rsidRPr="00E01898">
                              <w:rPr>
                                <w:rFonts w:cs="Times New Roman" w:hint="cs"/>
                                <w:b/>
                                <w:bCs/>
                                <w:rtl/>
                              </w:rPr>
                              <w:t>مداها</w:t>
                            </w: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A4D27F0" id="مربع نص 25" o:spid="_x0000_s1081" type="#_x0000_t202" style="position:absolute;left:0;text-align:left;margin-left:-7.5pt;margin-top:7.7pt;width:135.7pt;height:96pt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" strokecolor="white [3212]" strokeweight=".5pt">
                <v:textbox>
                  <w:txbxContent>
                    <w:p w14:paraId="3068E588" w14:textId="77777777" w:rsidR="000924F4" w:rsidRPr="00E01898" w:rsidRDefault="00ED5CE4" w:rsidP="000924F4">
                      <w:pPr>
                        <w:rPr>
                          <w:b/>
                          <w:bCs/>
                          <w:rtl/>
                        </w:rPr>
                      </w:pP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1)</w:t>
                      </w:r>
                      <w:r w:rsidRPr="00E01898">
                        <w:rPr>
                          <w:rFonts w:cs="Times New Roman" w:hint="cs"/>
                          <w:b/>
                          <w:bCs/>
                          <w:rtl/>
                        </w:rPr>
                        <w:t>اسم الدالة</w:t>
                      </w: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..............</w:t>
                      </w:r>
                    </w:p>
                    <w:p w14:paraId="433A4DC0" w14:textId="77777777" w:rsidR="000924F4" w:rsidRPr="00E01898" w:rsidRDefault="000924F4" w:rsidP="000924F4">
                      <w:pPr>
                        <w:rPr>
                          <w:b/>
                          <w:bCs/>
                          <w:rtl/>
                        </w:rPr>
                      </w:pPr>
                    </w:p>
                    <w:p w14:paraId="2EC59332" w14:textId="77777777" w:rsidR="000924F4" w:rsidRPr="00E01898" w:rsidRDefault="00ED5CE4" w:rsidP="000924F4">
                      <w:pPr>
                        <w:rPr>
                          <w:b/>
                          <w:bCs/>
                          <w:rtl/>
                        </w:rPr>
                      </w:pP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2)</w:t>
                      </w:r>
                      <w:r w:rsidRPr="00E01898">
                        <w:rPr>
                          <w:rFonts w:cs="Times New Roman" w:hint="cs"/>
                          <w:b/>
                          <w:bCs/>
                          <w:rtl/>
                        </w:rPr>
                        <w:t>مجالها</w:t>
                      </w: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................</w:t>
                      </w:r>
                    </w:p>
                    <w:p w14:paraId="6CACB3D6" w14:textId="77777777" w:rsidR="000924F4" w:rsidRPr="00E01898" w:rsidRDefault="000924F4" w:rsidP="000924F4">
                      <w:pPr>
                        <w:rPr>
                          <w:b/>
                          <w:bCs/>
                          <w:rtl/>
                        </w:rPr>
                      </w:pPr>
                    </w:p>
                    <w:p w14:paraId="387C0E4E" w14:textId="77777777" w:rsidR="000924F4" w:rsidRPr="00E01898" w:rsidRDefault="00ED5CE4" w:rsidP="000924F4">
                      <w:pPr>
                        <w:rPr>
                          <w:b/>
                          <w:bCs/>
                        </w:rPr>
                      </w:pP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 xml:space="preserve">3) </w:t>
                      </w:r>
                      <w:r w:rsidRPr="00E01898">
                        <w:rPr>
                          <w:rFonts w:cs="Times New Roman" w:hint="cs"/>
                          <w:b/>
                          <w:bCs/>
                          <w:rtl/>
                        </w:rPr>
                        <w:t>مداها</w:t>
                      </w: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..................</w:t>
                      </w:r>
                    </w:p>
                  </w:txbxContent>
                </v:textbox>
              </v:shape>
            </w:pict>
          </mc:Fallback>
        </mc:AlternateContent>
      </w:r>
    </w:p>
    <w:p w14:paraId="75DEC4A8" w14:textId="77777777" w:rsidR="007423CA" w:rsidRDefault="007423CA" w:rsidP="00441F33">
      <w:pPr>
        <w:spacing w:after="0" w:line="240" w:lineRule="auto"/>
        <w:jc w:val="right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14:paraId="7E2B650D" w14:textId="77777777" w:rsidR="007423CA" w:rsidRDefault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14:paraId="61D0A5DF" w14:textId="77777777" w:rsidR="007423CA" w:rsidRDefault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14:paraId="1C78497C" w14:textId="77777777" w:rsidR="007423CA" w:rsidRDefault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14:paraId="4DA7DBFC" w14:textId="77777777" w:rsidR="007423CA" w:rsidRDefault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14:paraId="3BAF2664" w14:textId="77777777" w:rsidR="00F45B6A" w:rsidRDefault="00ED5CE4" w:rsidP="00F45B6A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rFonts w:ascii="Tempus Sans ITC" w:hAnsi="Tempus Sans ITC" w:cs="DecoType Naskh Variants"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37004B6" wp14:editId="1B718DAA">
                <wp:simplePos x="0" y="0"/>
                <wp:positionH relativeFrom="column">
                  <wp:posOffset>-5466080</wp:posOffset>
                </wp:positionH>
                <wp:positionV relativeFrom="paragraph">
                  <wp:posOffset>102870</wp:posOffset>
                </wp:positionV>
                <wp:extent cx="7019925" cy="19050"/>
                <wp:effectExtent l="0" t="0" r="28575" b="19050"/>
                <wp:wrapNone/>
                <wp:docPr id="2088164810" name="رابط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019925" cy="19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C5DDD36" id="رابط مستقيم 10" o:spid="_x0000_s1026" style="position:absolute;left:0;text-align:left;flip:x y;z-index:251779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430.4pt,8.1pt" to="122.35pt,9.6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"/>
            </w:pict>
          </mc:Fallback>
        </mc:AlternateContent>
      </w:r>
    </w:p>
    <w:p w14:paraId="4960ADFC" w14:textId="77777777" w:rsidR="00A915F0" w:rsidRPr="00F45B6A" w:rsidRDefault="00ED5CE4" w:rsidP="00F45B6A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ا</w:t>
      </w:r>
      <w:r w:rsidRPr="009353C9"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لسؤال الثا</w:t>
      </w:r>
      <w:r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لث</w:t>
      </w:r>
      <w:r w:rsidRPr="00197077">
        <w:rPr>
          <w:rFonts w:ascii="Times New Roman" w:eastAsia="Times New Roman" w:hAnsi="Times New Roman" w:cs="Traditional Arabic"/>
          <w:sz w:val="16"/>
          <w:szCs w:val="16"/>
          <w:rtl/>
        </w:rPr>
        <w:t xml:space="preserve"> </w:t>
      </w:r>
      <w:r w:rsidRPr="00E01898">
        <w:rPr>
          <w:rFonts w:ascii="Traditional Arabic" w:eastAsia="Times New Roman" w:hAnsi="Traditional Arabic" w:cs="Traditional Arabic"/>
          <w:b/>
          <w:bCs/>
          <w:sz w:val="26"/>
          <w:szCs w:val="26"/>
          <w:rtl/>
        </w:rPr>
        <w:t>ضع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>ي</w:t>
      </w:r>
      <w:r w:rsidRPr="00E01898">
        <w:rPr>
          <w:rFonts w:ascii="Traditional Arabic" w:eastAsia="Times New Roman" w:hAnsi="Traditional Arabic" w:cs="Traditional Arabic"/>
          <w:b/>
          <w:bCs/>
          <w:sz w:val="26"/>
          <w:szCs w:val="26"/>
          <w:rtl/>
        </w:rPr>
        <w:t xml:space="preserve"> </w:t>
      </w:r>
      <w:r w:rsidRPr="00E01898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 xml:space="preserve">كلمة </w:t>
      </w:r>
      <w:r w:rsidRPr="00E01898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( </w:t>
      </w:r>
      <w:r w:rsidRPr="00E01898">
        <w:rPr>
          <w:rFonts w:asciiTheme="majorBidi" w:eastAsia="Times New Roman" w:hAnsiTheme="majorBidi" w:cstheme="majorBidi"/>
          <w:b/>
          <w:bCs/>
          <w:sz w:val="26"/>
          <w:szCs w:val="26"/>
          <w:rtl/>
        </w:rPr>
        <w:t>صح</w:t>
      </w:r>
      <w:r w:rsidRPr="00E01898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 ) </w:t>
      </w:r>
      <w:r w:rsidRPr="00E01898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>أو كلمة</w:t>
      </w:r>
      <w:r w:rsidRPr="00E01898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 (  خطأ  ) </w:t>
      </w:r>
      <w:r w:rsidRPr="00E01898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 xml:space="preserve">حسب صحة العبارة أو </w:t>
      </w:r>
      <w:r w:rsidR="002B0D5B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>خ</w:t>
      </w:r>
      <w:r w:rsidR="00B67510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>طأها ثم ظلليها في الصفحة الأولى</w:t>
      </w:r>
      <w:r w:rsidRPr="00E01898">
        <w:rPr>
          <w:rFonts w:ascii="Times New Roman" w:eastAsia="Times New Roman" w:hAnsi="Times New Roman" w:cs="Al-QuranAlKareem" w:hint="cs"/>
          <w:b/>
          <w:bCs/>
          <w:sz w:val="26"/>
          <w:szCs w:val="26"/>
          <w:rtl/>
        </w:rPr>
        <w:t>:</w:t>
      </w:r>
    </w:p>
    <w:tbl>
      <w:tblPr>
        <w:tblStyle w:val="TableGrid10"/>
        <w:tblpPr w:leftFromText="180" w:rightFromText="180" w:vertAnchor="text" w:horzAnchor="margin" w:tblpY="134"/>
        <w:bidiVisual/>
        <w:tblW w:w="0" w:type="auto"/>
        <w:tblLook w:val="04A0" w:firstRow="1" w:lastRow="0" w:firstColumn="1" w:lastColumn="0" w:noHBand="0" w:noVBand="1"/>
      </w:tblPr>
      <w:tblGrid>
        <w:gridCol w:w="529"/>
        <w:gridCol w:w="10043"/>
      </w:tblGrid>
      <w:tr w:rsidR="00646399" w14:paraId="7175D824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1CFF665B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043" w:type="dxa"/>
          </w:tcPr>
          <w:p w14:paraId="0D066151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إذا كانت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 2x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vertAlign w:val="superscript"/>
              </w:rPr>
              <w:t>2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 – 8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f (x) =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، فإن 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f(2a) =8a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vertAlign w:val="superscript"/>
              </w:rPr>
              <w:t>2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 – 8</w:t>
            </w:r>
          </w:p>
          <w:p w14:paraId="48D01301" w14:textId="77777777" w:rsidR="00A915F0" w:rsidRPr="00C250D7" w:rsidRDefault="00A915F0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</w:p>
        </w:tc>
      </w:tr>
      <w:tr w:rsidR="00646399" w14:paraId="130F46BC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50F1C18E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043" w:type="dxa"/>
          </w:tcPr>
          <w:p w14:paraId="659B54C0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المصفوف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b/>
                      <w:bCs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</m:d>
            </m:oMath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تسمى مصفوفة الوحدة</w:t>
            </w:r>
          </w:p>
        </w:tc>
      </w:tr>
      <w:tr w:rsidR="00646399" w14:paraId="7D8AD4A5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4C194CE0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043" w:type="dxa"/>
          </w:tcPr>
          <w:p w14:paraId="01A6F828" w14:textId="77777777" w:rsidR="00A915F0" w:rsidRPr="00C250D7" w:rsidRDefault="008F746D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b/>
                <w:bCs/>
                <w:noProof/>
                <w:position w:val="-30"/>
                <w:sz w:val="28"/>
                <w:szCs w:val="28"/>
              </w:rPr>
            </w:r>
            <w:r w:rsidR="008F746D">
              <w:rPr>
                <w:rFonts w:asciiTheme="minorBidi" w:hAnsiTheme="minorBidi" w:cstheme="minorBidi"/>
                <w:b/>
                <w:bCs/>
                <w:noProof/>
                <w:position w:val="-30"/>
                <w:sz w:val="28"/>
                <w:szCs w:val="28"/>
              </w:rPr>
              <w:object w:dxaOrig="1230" w:dyaOrig="735">
                <v:shape id="_x0000_i1179" type="#_x0000_t75" style="width:61.55pt;height:36.8pt" o:ole="">
                  <v:imagedata r:id="rId352" o:title=""/>
                </v:shape>
                <o:OLEObject Type="Embed" ProgID="Equation.DSMT4" ShapeID="_x0000_i1179" DrawAspect="Content" ObjectID="_1791577399" r:id="rId353"/>
              </w:object>
            </w:r>
            <w:r w:rsidR="00ED5CE4"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</w:t>
            </w:r>
            <w:r w:rsidR="00ED5CE4"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A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</m:oMath>
            <w:r w:rsidR="00ED5CE4"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، فإن قيمة العنصر 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/>
                      <w:b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b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2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b>
              </m:sSub>
            </m:oMath>
            <w:r w:rsidR="00ED5CE4"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تساوي </w:t>
            </w:r>
            <w:r w:rsidR="00ED5CE4"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4</w:t>
            </w:r>
          </w:p>
        </w:tc>
      </w:tr>
      <w:tr w:rsidR="00646399" w14:paraId="2569E685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520CAE09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043" w:type="dxa"/>
          </w:tcPr>
          <w:p w14:paraId="4B7D6A75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>قيمة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 k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التي تجعل محددة المصفوفة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F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K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5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  <m:ctrlPr>
                          <w:rPr>
                            <w:rFonts w:ascii="Cambria Math" w:eastAsia="Times New Roman" w:hAnsi="Cambria Math" w:cs="Al-QuranAlKareem"/>
                            <w:sz w:val="32"/>
                            <w:szCs w:val="32"/>
                          </w:rPr>
                        </m:ctrlPr>
                      </m:e>
                    </m:mr>
                  </m:m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</m:d>
            </m:oMath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تساوي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>0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>هي 10</w:t>
            </w:r>
          </w:p>
        </w:tc>
      </w:tr>
      <w:tr w:rsidR="00646399" w14:paraId="7DDF8850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6ABD31E3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043" w:type="dxa"/>
          </w:tcPr>
          <w:p w14:paraId="772FCCCB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3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p>
              </m:sSup>
            </m:oMath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 +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</m:rad>
            </m:oMath>
            <w:r w:rsidR="00B67510">
              <w:rPr>
                <w:rFonts w:asciiTheme="minorBidi" w:eastAsia="Times New Roman" w:hAnsiTheme="minorBidi" w:cs="Times New Roma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>هي كثيرة حدود</w:t>
            </w:r>
          </w:p>
          <w:p w14:paraId="7FD08732" w14:textId="77777777" w:rsidR="00A915F0" w:rsidRPr="00C250D7" w:rsidRDefault="00A915F0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</w:p>
        </w:tc>
      </w:tr>
      <w:tr w:rsidR="00646399" w14:paraId="139F395F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037D6EB6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043" w:type="dxa"/>
            <w:vAlign w:val="center"/>
          </w:tcPr>
          <w:p w14:paraId="7E0CE327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المعامل الرئيس لكثيرة الحدود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8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  <m:ctrl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3</m:t>
              </m:r>
            </m:oMath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 هو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8</w:t>
            </w:r>
          </w:p>
          <w:p w14:paraId="4F73415C" w14:textId="77777777" w:rsidR="00A915F0" w:rsidRPr="00C250D7" w:rsidRDefault="00A915F0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</w:p>
        </w:tc>
      </w:tr>
      <w:tr w:rsidR="00646399" w14:paraId="48455473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5E68A7E8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043" w:type="dxa"/>
            <w:vAlign w:val="center"/>
          </w:tcPr>
          <w:p w14:paraId="6FFE6A89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>كثيرة الحدود التي لا يمكن تحليلها هي كثيرة حدود أولية</w:t>
            </w:r>
          </w:p>
          <w:p w14:paraId="0E4A0242" w14:textId="77777777" w:rsidR="00A915F0" w:rsidRPr="00C250D7" w:rsidRDefault="00A915F0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</w:p>
        </w:tc>
      </w:tr>
      <w:tr w:rsidR="00646399" w14:paraId="7DB2FAF9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26C59BA4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043" w:type="dxa"/>
            <w:vAlign w:val="center"/>
          </w:tcPr>
          <w:p w14:paraId="05F0B095" w14:textId="77777777" w:rsidR="00A915F0" w:rsidRPr="00C250D7" w:rsidRDefault="00ED5CE4" w:rsidP="00AE43A5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إذا قسمنا 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 x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vertAlign w:val="superscript"/>
              </w:rPr>
              <w:t>2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 -6 x -20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على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(x + 2)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قسمة تركيبية فإن باقي القسمة  يساوي</w:t>
            </w:r>
            <w:r w:rsidR="00AE43A5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- 4</w:t>
            </w:r>
          </w:p>
        </w:tc>
      </w:tr>
      <w:tr w:rsidR="00646399" w14:paraId="227C16BD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56532129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0043" w:type="dxa"/>
            <w:vAlign w:val="center"/>
          </w:tcPr>
          <w:p w14:paraId="4E2C01BA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إذا كان المميز     </w:t>
            </w:r>
            <w:r w:rsidR="008F746D">
              <w:rPr>
                <w:rFonts w:asciiTheme="minorBidi" w:hAnsiTheme="minorBidi" w:cstheme="minorBidi"/>
                <w:b/>
                <w:bCs/>
                <w:noProof/>
                <w:position w:val="-6"/>
                <w:sz w:val="28"/>
                <w:szCs w:val="28"/>
              </w:rPr>
            </w:r>
            <w:r w:rsidR="008F746D">
              <w:rPr>
                <w:rFonts w:asciiTheme="minorBidi" w:hAnsiTheme="minorBidi" w:cstheme="minorBidi"/>
                <w:b/>
                <w:bCs/>
                <w:noProof/>
                <w:position w:val="-6"/>
                <w:sz w:val="28"/>
                <w:szCs w:val="28"/>
              </w:rPr>
              <w:object w:dxaOrig="1620" w:dyaOrig="405">
                <v:shape id="_x0000_i1180" type="#_x0000_t75" style="width:80.8pt;height:20.35pt" o:ole="">
                  <v:imagedata r:id="rId221" o:title=""/>
                </v:shape>
                <o:OLEObject Type="Embed" ProgID="Equation.DSMT4" ShapeID="_x0000_i1180" DrawAspect="Content" ObjectID="_1791577400" r:id="rId354"/>
              </w:objec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     فإن للمعادلة  جذر حقيقي واحد مكرر</w:t>
            </w:r>
            <w:r w:rsidR="00B67510">
              <w:rPr>
                <w:rFonts w:asciiTheme="minorBidi" w:eastAsia="Times New Roman" w:hAnsiTheme="minorBidi" w:cs="Times New Roman" w:hint="cs"/>
                <w:b/>
                <w:bCs/>
                <w:sz w:val="28"/>
                <w:szCs w:val="28"/>
                <w:rtl/>
              </w:rPr>
              <w:t xml:space="preserve"> </w:t>
            </w:r>
            <w:r w:rsidR="0037451D">
              <w:rPr>
                <w:rFonts w:asciiTheme="minorBidi" w:eastAsia="Times New Roman" w:hAnsiTheme="minorBidi" w:cs="Times New Roman" w:hint="cs"/>
                <w:b/>
                <w:bCs/>
                <w:sz w:val="28"/>
                <w:szCs w:val="28"/>
                <w:rtl/>
              </w:rPr>
              <w:t>مرتين</w:t>
            </w:r>
          </w:p>
          <w:p w14:paraId="094B22A0" w14:textId="77777777" w:rsidR="00A915F0" w:rsidRPr="00C250D7" w:rsidRDefault="00A915F0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</w:p>
        </w:tc>
      </w:tr>
      <w:tr w:rsidR="00646399" w14:paraId="19CF69F7" w14:textId="77777777" w:rsidTr="009C42B2">
        <w:trPr>
          <w:trHeight w:val="376"/>
        </w:trPr>
        <w:tc>
          <w:tcPr>
            <w:tcW w:w="529" w:type="dxa"/>
            <w:vAlign w:val="center"/>
          </w:tcPr>
          <w:p w14:paraId="0D81167F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0043" w:type="dxa"/>
          </w:tcPr>
          <w:p w14:paraId="2C48C4B4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>مثّل  زيد المتباينة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x – 2 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</w:rPr>
              <w:t xml:space="preserve">y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rtl/>
                </w:rPr>
                <m:t>≤</m:t>
              </m:r>
            </m:oMath>
            <w:r w:rsidRPr="00C250D7">
              <w:rPr>
                <w:rFonts w:asciiTheme="minorBidi" w:eastAsia="Times New Roman" w:hAnsiTheme="minorBidi" w:cs="Times New Roman"/>
                <w:b/>
                <w:bCs/>
                <w:sz w:val="28"/>
                <w:szCs w:val="28"/>
                <w:rtl/>
              </w:rPr>
              <w:t xml:space="preserve"> بيانيًّا هل تمثيله صحيح</w:t>
            </w:r>
            <w:r w:rsidR="00160383">
              <w:rPr>
                <w:rFonts w:asciiTheme="minorBidi" w:eastAsia="Times New Roman" w:hAnsiTheme="minorBidi" w:cs="Times New Roman" w:hint="cs"/>
                <w:b/>
                <w:bCs/>
                <w:sz w:val="28"/>
                <w:szCs w:val="28"/>
                <w:rtl/>
              </w:rPr>
              <w:t>؟</w:t>
            </w:r>
          </w:p>
          <w:p w14:paraId="7EAEFA90" w14:textId="77777777" w:rsidR="00A915F0" w:rsidRPr="00C250D7" w:rsidRDefault="00ED5CE4" w:rsidP="009C42B2">
            <w:pPr>
              <w:rPr>
                <w:rFonts w:ascii="Arial" w:eastAsia="Times New Roman" w:hAnsi="Arial" w:cs="Times New Roman"/>
                <w:b/>
                <w:bCs/>
                <w:i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777024" behindDoc="1" locked="0" layoutInCell="1" allowOverlap="1" wp14:anchorId="20685093" wp14:editId="5CE7CE79">
                  <wp:simplePos x="0" y="0"/>
                  <wp:positionH relativeFrom="column">
                    <wp:posOffset>212725</wp:posOffset>
                  </wp:positionH>
                  <wp:positionV relativeFrom="paragraph">
                    <wp:posOffset>-260350</wp:posOffset>
                  </wp:positionV>
                  <wp:extent cx="1552575" cy="1224915"/>
                  <wp:effectExtent l="0" t="0" r="9525" b="0"/>
                  <wp:wrapTight wrapText="bothSides">
                    <wp:wrapPolygon edited="0">
                      <wp:start x="0" y="0"/>
                      <wp:lineTo x="0" y="21163"/>
                      <wp:lineTo x="21467" y="21163"/>
                      <wp:lineTo x="21467" y="0"/>
                      <wp:lineTo x="0" y="0"/>
                    </wp:wrapPolygon>
                  </wp:wrapTight>
                  <wp:docPr id="37" name="صورة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"/>
                          <pic:cNvPicPr/>
                        </pic:nvPicPr>
                        <pic:blipFill>
                          <a:blip r:embed="rId35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colorTemperature colorTemp="72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91" t="24830" r="32168" b="395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2249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4520E1C0" w14:textId="77777777" w:rsidR="00A915F0" w:rsidRDefault="00ED5CE4" w:rsidP="001A1EB3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rFonts w:ascii="Times New Roman" w:eastAsia="Times New Roman" w:hAnsi="Times New Roman" w:cstheme="minorBidi" w:hint="cs"/>
          <w:sz w:val="28"/>
          <w:szCs w:val="28"/>
          <w:rtl/>
        </w:rPr>
        <w:t>مسودة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theme="minorBidi" w:hint="cs"/>
          <w:sz w:val="28"/>
          <w:szCs w:val="28"/>
          <w:rtl/>
        </w:rPr>
        <w:t>..........................................</w:t>
      </w:r>
    </w:p>
    <w:p w14:paraId="1981655C" w14:textId="77777777" w:rsidR="0062209F" w:rsidRPr="00B67510" w:rsidRDefault="00ED5CE4" w:rsidP="00F45B6A">
      <w:pPr>
        <w:spacing w:after="0" w:line="240" w:lineRule="auto"/>
        <w:rPr>
          <w:rFonts w:ascii="Cambria Math" w:eastAsia="Times New Roman" w:hAnsi="Cambria Math"/>
          <w:sz w:val="26"/>
          <w:szCs w:val="26"/>
          <w:rtl/>
        </w:rPr>
      </w:pPr>
      <w:r w:rsidRPr="009353C9">
        <w:rPr>
          <w:rFonts w:ascii="Cambria Math" w:eastAsia="Times New Roman" w:hAnsi="Cambria Math" w:cs="Cambria Math" w:hint="cs"/>
          <w:sz w:val="26"/>
          <w:szCs w:val="26"/>
          <w:rtl/>
        </w:rPr>
        <w:t xml:space="preserve"> </w:t>
      </w: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43E8E534" wp14:editId="58ADCF49">
                <wp:simplePos x="0" y="0"/>
                <wp:positionH relativeFrom="column">
                  <wp:posOffset>-6443980</wp:posOffset>
                </wp:positionH>
                <wp:positionV relativeFrom="paragraph">
                  <wp:posOffset>130175</wp:posOffset>
                </wp:positionV>
                <wp:extent cx="504190" cy="504190"/>
                <wp:effectExtent l="0" t="0" r="10160" b="10160"/>
                <wp:wrapNone/>
                <wp:docPr id="79" name="Oval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C164069" id="Oval 1099" o:spid="_x0000_s1026" style="position:absolute;left:0;text-align:left;margin-left:-507.4pt;margin-top:10.25pt;width:39.7pt;height:39.7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"/>
            </w:pict>
          </mc:Fallback>
        </mc:AlternateContent>
      </w:r>
      <w:r w:rsidR="0034234E" w:rsidRPr="009353C9"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 xml:space="preserve">السؤال </w:t>
      </w:r>
      <w:r w:rsidR="0034234E" w:rsidRPr="00E01898"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الرابع</w:t>
      </w:r>
      <w:r w:rsidR="0034234E" w:rsidRPr="00E01898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 </w:t>
      </w:r>
      <w:r w:rsidR="00B67510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ضعي حرف </w:t>
      </w:r>
      <w:r w:rsidR="00197077" w:rsidRPr="001F1606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>الإجابة ال</w:t>
      </w:r>
      <w:r w:rsidR="00BB165F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>صحيح أمام كل عبارة لتكتمل</w:t>
      </w:r>
      <w:r w:rsidR="002B0D5B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 </w:t>
      </w:r>
      <w:r w:rsidR="00B67510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>الجملة ثم ظللي في الصفحة الأولى</w:t>
      </w:r>
    </w:p>
    <w:p w14:paraId="141A2F66" w14:textId="77777777" w:rsidR="00657E8A" w:rsidRDefault="00657E8A" w:rsidP="00987677">
      <w:pPr>
        <w:spacing w:after="0" w:line="240" w:lineRule="auto"/>
        <w:rPr>
          <w:rFonts w:ascii="Cambria Math" w:eastAsia="Times New Roman" w:hAnsi="Cambria Math" w:cs="Times New Roman"/>
          <w:sz w:val="26"/>
          <w:szCs w:val="26"/>
          <w:rtl/>
        </w:rPr>
      </w:pPr>
    </w:p>
    <w:tbl>
      <w:tblPr>
        <w:tblStyle w:val="TableGrid10"/>
        <w:bidiVisual/>
        <w:tblW w:w="0" w:type="auto"/>
        <w:tblInd w:w="385" w:type="dxa"/>
        <w:tblLook w:val="04A0" w:firstRow="1" w:lastRow="0" w:firstColumn="1" w:lastColumn="0" w:noHBand="0" w:noVBand="1"/>
      </w:tblPr>
      <w:tblGrid>
        <w:gridCol w:w="2390"/>
        <w:gridCol w:w="1965"/>
        <w:gridCol w:w="2160"/>
        <w:gridCol w:w="1558"/>
        <w:gridCol w:w="2418"/>
      </w:tblGrid>
      <w:tr w:rsidR="00646399" w14:paraId="25C966CC" w14:textId="77777777" w:rsidTr="00BB165F">
        <w:trPr>
          <w:trHeight w:val="331"/>
        </w:trPr>
        <w:tc>
          <w:tcPr>
            <w:tcW w:w="2396" w:type="dxa"/>
            <w:shd w:val="clear" w:color="auto" w:fill="BFBFBF"/>
          </w:tcPr>
          <w:p w14:paraId="4B991FA4" w14:textId="77777777" w:rsidR="001A1EB3" w:rsidRPr="00B67510" w:rsidRDefault="00ED5CE4" w:rsidP="007050F3">
            <w:pPr>
              <w:jc w:val="center"/>
              <w:rPr>
                <w:rFonts w:ascii="Cambria Math" w:eastAsia="Times New Roman" w:hAnsi="Cambria Math" w:cs="Times New Roman"/>
                <w:sz w:val="26"/>
                <w:szCs w:val="26"/>
              </w:rPr>
            </w:pPr>
            <w:r w:rsidRPr="00B67510">
              <w:rPr>
                <w:rFonts w:ascii="Cambria Math" w:eastAsia="Times New Roman" w:hAnsi="Cambria Math" w:cs="Times New Roman"/>
                <w:sz w:val="26"/>
                <w:szCs w:val="26"/>
              </w:rPr>
              <w:t>A</w:t>
            </w:r>
          </w:p>
        </w:tc>
        <w:tc>
          <w:tcPr>
            <w:tcW w:w="1971" w:type="dxa"/>
            <w:shd w:val="clear" w:color="auto" w:fill="BFBFBF"/>
          </w:tcPr>
          <w:p w14:paraId="4C5FAA46" w14:textId="77777777" w:rsidR="001A1EB3" w:rsidRPr="00B67510" w:rsidRDefault="00ED5CE4" w:rsidP="007050F3">
            <w:pPr>
              <w:jc w:val="center"/>
              <w:rPr>
                <w:rFonts w:ascii="Cambria Math" w:eastAsia="Times New Roman" w:hAnsi="Cambria Math" w:cs="Times New Roman"/>
                <w:sz w:val="26"/>
                <w:szCs w:val="26"/>
              </w:rPr>
            </w:pPr>
            <w:r w:rsidRPr="00B67510">
              <w:rPr>
                <w:rFonts w:ascii="Cambria Math" w:eastAsia="Times New Roman" w:hAnsi="Cambria Math" w:cs="Times New Roman"/>
                <w:sz w:val="26"/>
                <w:szCs w:val="26"/>
              </w:rPr>
              <w:t>B</w:t>
            </w:r>
          </w:p>
        </w:tc>
        <w:tc>
          <w:tcPr>
            <w:tcW w:w="2163" w:type="dxa"/>
            <w:shd w:val="clear" w:color="auto" w:fill="BFBFBF"/>
          </w:tcPr>
          <w:p w14:paraId="0D141527" w14:textId="77777777" w:rsidR="001A1EB3" w:rsidRPr="00B67510" w:rsidRDefault="00ED5CE4" w:rsidP="007050F3">
            <w:pPr>
              <w:jc w:val="center"/>
              <w:rPr>
                <w:rFonts w:ascii="Cambria Math" w:eastAsia="Times New Roman" w:hAnsi="Cambria Math" w:cs="Times New Roman"/>
                <w:sz w:val="26"/>
                <w:szCs w:val="26"/>
                <w:rtl/>
              </w:rPr>
            </w:pPr>
            <w:r w:rsidRPr="00B67510">
              <w:rPr>
                <w:rFonts w:ascii="Cambria Math" w:eastAsia="Times New Roman" w:hAnsi="Cambria Math" w:cs="Times New Roman"/>
                <w:sz w:val="26"/>
                <w:szCs w:val="26"/>
              </w:rPr>
              <w:t>C</w:t>
            </w:r>
          </w:p>
        </w:tc>
        <w:tc>
          <w:tcPr>
            <w:tcW w:w="1562" w:type="dxa"/>
            <w:shd w:val="clear" w:color="auto" w:fill="BFBFBF"/>
          </w:tcPr>
          <w:p w14:paraId="567C24DA" w14:textId="77777777" w:rsidR="001A1EB3" w:rsidRPr="00B67510" w:rsidRDefault="00ED5CE4" w:rsidP="007050F3">
            <w:pPr>
              <w:jc w:val="center"/>
              <w:rPr>
                <w:rFonts w:ascii="Cambria Math" w:eastAsia="Times New Roman" w:hAnsi="Cambria Math" w:cs="Times New Roman"/>
                <w:sz w:val="26"/>
                <w:szCs w:val="26"/>
              </w:rPr>
            </w:pPr>
            <w:r w:rsidRPr="00B67510">
              <w:rPr>
                <w:rFonts w:ascii="Cambria Math" w:eastAsia="Times New Roman" w:hAnsi="Cambria Math" w:cs="Times New Roman"/>
                <w:sz w:val="26"/>
                <w:szCs w:val="26"/>
              </w:rPr>
              <w:t>D</w:t>
            </w:r>
          </w:p>
        </w:tc>
        <w:tc>
          <w:tcPr>
            <w:tcW w:w="2425" w:type="dxa"/>
            <w:shd w:val="clear" w:color="auto" w:fill="BFBFBF"/>
          </w:tcPr>
          <w:p w14:paraId="739E950F" w14:textId="77777777" w:rsidR="001A1EB3" w:rsidRPr="00B67510" w:rsidRDefault="00ED5CE4" w:rsidP="007050F3">
            <w:pPr>
              <w:jc w:val="center"/>
              <w:rPr>
                <w:rFonts w:ascii="Cambria Math" w:eastAsia="Times New Roman" w:hAnsi="Cambria Math" w:cs="Times New Roman"/>
                <w:sz w:val="26"/>
                <w:szCs w:val="26"/>
              </w:rPr>
            </w:pPr>
            <w:r w:rsidRPr="00B67510">
              <w:rPr>
                <w:rFonts w:ascii="Cambria Math" w:eastAsia="Times New Roman" w:hAnsi="Cambria Math" w:cs="Times New Roman"/>
                <w:sz w:val="26"/>
                <w:szCs w:val="26"/>
              </w:rPr>
              <w:t>E</w:t>
            </w:r>
          </w:p>
        </w:tc>
      </w:tr>
      <w:tr w:rsidR="00646399" w14:paraId="7AD3F81F" w14:textId="77777777" w:rsidTr="00BB165F">
        <w:trPr>
          <w:trHeight w:val="352"/>
        </w:trPr>
        <w:tc>
          <w:tcPr>
            <w:tcW w:w="2396" w:type="dxa"/>
            <w:vAlign w:val="center"/>
          </w:tcPr>
          <w:p w14:paraId="3A796DD0" w14:textId="77777777" w:rsidR="001A1EB3" w:rsidRPr="00E01898" w:rsidRDefault="00ED5CE4" w:rsidP="001F2492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  <w:t>a</w:t>
            </w:r>
            <w:r w:rsidRPr="00E01898"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  <w:vertAlign w:val="superscript"/>
              </w:rPr>
              <w:t xml:space="preserve">3 </w:t>
            </w:r>
            <w:r w:rsidRPr="00E01898"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  <w:t>– b</w:t>
            </w:r>
            <w:r w:rsidRPr="00E01898"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971" w:type="dxa"/>
          </w:tcPr>
          <w:p w14:paraId="5F7685E6" w14:textId="77777777" w:rsidR="001A1EB3" w:rsidRPr="00E01898" w:rsidRDefault="00ED5CE4" w:rsidP="001F2492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="Cambria Math" w:eastAsia="Times New Roman" w:hAnsi="Cambria Math" w:cs="Times New Roman" w:hint="cs"/>
                <w:b/>
                <w:bCs/>
                <w:sz w:val="26"/>
                <w:szCs w:val="26"/>
                <w:rtl/>
              </w:rPr>
              <w:t>الرتبة</w:t>
            </w:r>
          </w:p>
        </w:tc>
        <w:tc>
          <w:tcPr>
            <w:tcW w:w="2163" w:type="dxa"/>
          </w:tcPr>
          <w:p w14:paraId="60FBB161" w14:textId="77777777" w:rsidR="001A1EB3" w:rsidRPr="00E01898" w:rsidRDefault="00ED5CE4" w:rsidP="001F2492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x</m:t>
                    </m:r>
                    <m:ctrlPr>
                      <w:rPr>
                        <w:rFonts w:ascii="Cambria Math" w:eastAsia="Times New Roman" w:hAnsi="Cambria Math" w:cs="Al-QuranAlKareem"/>
                        <w:sz w:val="32"/>
                        <w:szCs w:val="32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4</m:t>
                    </m:r>
                    <m:ctrlPr>
                      <w:rPr>
                        <w:rFonts w:ascii="Cambria Math" w:eastAsia="Times New Roman" w:hAnsi="Cambria Math" w:cs="Al-QuranAlKareem"/>
                        <w:sz w:val="32"/>
                        <w:szCs w:val="32"/>
                      </w:rPr>
                    </m:ctrlP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y</m:t>
                    </m:r>
                    <m:ctrlPr>
                      <w:rPr>
                        <w:rFonts w:ascii="Cambria Math" w:eastAsia="Times New Roman" w:hAnsi="Cambria Math" w:cs="Al-QuranAlKareem"/>
                        <w:sz w:val="32"/>
                        <w:szCs w:val="32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eastAsia="Times New Roman" w:hAnsi="Cambria Math" w:cs="Al-QuranAlKareem"/>
                        <w:sz w:val="32"/>
                        <w:szCs w:val="32"/>
                      </w:rPr>
                    </m:ctrlPr>
                  </m:sup>
                </m:sSup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z</m:t>
                    </m:r>
                    <m:ctrlPr>
                      <w:rPr>
                        <w:rFonts w:ascii="Cambria Math" w:eastAsia="Times New Roman" w:hAnsi="Cambria Math" w:cs="Al-QuranAlKareem"/>
                        <w:sz w:val="32"/>
                        <w:szCs w:val="32"/>
                      </w:rPr>
                    </m:ctrlP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eastAsia="Times New Roman" w:hAnsi="Cambria Math" w:cs="Al-QuranAlKareem"/>
                        <w:sz w:val="32"/>
                        <w:szCs w:val="32"/>
                      </w:rPr>
                    </m:ctrlPr>
                  </m:sup>
                </m:sSup>
              </m:oMath>
            </m:oMathPara>
          </w:p>
        </w:tc>
        <w:tc>
          <w:tcPr>
            <w:tcW w:w="1562" w:type="dxa"/>
            <w:vAlign w:val="center"/>
          </w:tcPr>
          <w:p w14:paraId="32D0B480" w14:textId="77777777" w:rsidR="001A1EB3" w:rsidRPr="00E01898" w:rsidRDefault="00ED5CE4" w:rsidP="00BB165F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Theme="majorBidi" w:eastAsia="Times New Roman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2425" w:type="dxa"/>
            <w:vAlign w:val="center"/>
          </w:tcPr>
          <w:p w14:paraId="0BA95950" w14:textId="77777777" w:rsidR="001A1EB3" w:rsidRPr="00E01898" w:rsidRDefault="00ED5CE4" w:rsidP="006B0FF7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eastAsia="Times New Roman" w:cs="Times New Roman"/>
                <w:b/>
                <w:bCs/>
                <w:sz w:val="26"/>
                <w:szCs w:val="26"/>
                <w:rtl/>
              </w:rPr>
              <w:t>π</w:t>
            </w:r>
          </w:p>
        </w:tc>
      </w:tr>
      <w:tr w:rsidR="00646399" w14:paraId="3ED82E72" w14:textId="77777777" w:rsidTr="00BB165F">
        <w:trPr>
          <w:trHeight w:val="352"/>
        </w:trPr>
        <w:tc>
          <w:tcPr>
            <w:tcW w:w="2396" w:type="dxa"/>
            <w:shd w:val="clear" w:color="auto" w:fill="BFBFBF"/>
            <w:vAlign w:val="center"/>
          </w:tcPr>
          <w:p w14:paraId="30E2C7F5" w14:textId="77777777" w:rsidR="001A1EB3" w:rsidRPr="00B67510" w:rsidRDefault="00ED5CE4" w:rsidP="001A1EB3">
            <w:pPr>
              <w:jc w:val="center"/>
              <w:rPr>
                <w:rFonts w:ascii="Cambria Math" w:eastAsia="Times New Roman" w:hAnsi="Cambria Math" w:cs="Times New Roman"/>
                <w:sz w:val="24"/>
                <w:szCs w:val="26"/>
                <w:rtl/>
              </w:rPr>
            </w:pPr>
            <w:r w:rsidRPr="00B67510">
              <w:rPr>
                <w:rFonts w:ascii="Cambria Math" w:eastAsia="Times New Roman" w:hAnsi="Cambria Math" w:cs="Times New Roman"/>
                <w:sz w:val="26"/>
                <w:szCs w:val="26"/>
              </w:rPr>
              <w:t>F</w:t>
            </w:r>
          </w:p>
        </w:tc>
        <w:tc>
          <w:tcPr>
            <w:tcW w:w="1971" w:type="dxa"/>
            <w:shd w:val="clear" w:color="auto" w:fill="BFBFBF"/>
            <w:vAlign w:val="center"/>
          </w:tcPr>
          <w:p w14:paraId="071DBDE0" w14:textId="77777777" w:rsidR="001A1EB3" w:rsidRPr="00B67510" w:rsidRDefault="00ED5CE4" w:rsidP="00FF5488">
            <w:pPr>
              <w:jc w:val="center"/>
              <w:rPr>
                <w:rFonts w:ascii="Cambria Math" w:eastAsia="Times New Roman" w:hAnsi="Cambria Math" w:cs="Times New Roman"/>
                <w:sz w:val="26"/>
                <w:szCs w:val="26"/>
              </w:rPr>
            </w:pPr>
            <w:r w:rsidRPr="00B67510">
              <w:rPr>
                <w:rFonts w:ascii="Cambria Math" w:eastAsia="Times New Roman" w:hAnsi="Cambria Math" w:cs="Times New Roman"/>
                <w:sz w:val="26"/>
                <w:szCs w:val="26"/>
              </w:rPr>
              <w:t>G</w:t>
            </w:r>
          </w:p>
        </w:tc>
        <w:tc>
          <w:tcPr>
            <w:tcW w:w="2163" w:type="dxa"/>
            <w:shd w:val="clear" w:color="auto" w:fill="BFBFBF"/>
            <w:vAlign w:val="center"/>
          </w:tcPr>
          <w:p w14:paraId="1B09F2E0" w14:textId="77777777" w:rsidR="001A1EB3" w:rsidRPr="00B67510" w:rsidRDefault="00ED5CE4" w:rsidP="00FF5488">
            <w:pPr>
              <w:jc w:val="center"/>
              <w:rPr>
                <w:rFonts w:ascii="Cambria Math" w:eastAsia="Times New Roman" w:hAnsi="Cambria Math" w:cs="Times New Roman"/>
                <w:sz w:val="26"/>
                <w:szCs w:val="26"/>
              </w:rPr>
            </w:pPr>
            <w:r w:rsidRPr="00B67510">
              <w:rPr>
                <w:rFonts w:ascii="Cambria Math" w:eastAsia="Times New Roman" w:hAnsi="Cambria Math" w:cs="Times New Roman"/>
                <w:sz w:val="26"/>
                <w:szCs w:val="26"/>
              </w:rPr>
              <w:t>H</w:t>
            </w:r>
          </w:p>
        </w:tc>
        <w:tc>
          <w:tcPr>
            <w:tcW w:w="1562" w:type="dxa"/>
            <w:shd w:val="clear" w:color="auto" w:fill="BFBFBF"/>
            <w:vAlign w:val="center"/>
          </w:tcPr>
          <w:p w14:paraId="67B72D33" w14:textId="77777777" w:rsidR="001A1EB3" w:rsidRPr="00B67510" w:rsidRDefault="00ED5CE4" w:rsidP="00FF5488">
            <w:pPr>
              <w:jc w:val="center"/>
              <w:rPr>
                <w:rFonts w:ascii="Cambria Math" w:eastAsia="Times New Roman" w:hAnsi="Cambria Math" w:cs="Times New Roman"/>
                <w:sz w:val="26"/>
                <w:szCs w:val="26"/>
              </w:rPr>
            </w:pPr>
            <w:r w:rsidRPr="00B67510">
              <w:rPr>
                <w:rFonts w:ascii="Cambria Math" w:eastAsia="Times New Roman" w:hAnsi="Cambria Math" w:cs="Times New Roman"/>
                <w:sz w:val="26"/>
                <w:szCs w:val="26"/>
              </w:rPr>
              <w:t>I</w:t>
            </w:r>
          </w:p>
        </w:tc>
        <w:tc>
          <w:tcPr>
            <w:tcW w:w="2425" w:type="dxa"/>
            <w:shd w:val="clear" w:color="auto" w:fill="BFBFBF"/>
            <w:vAlign w:val="center"/>
          </w:tcPr>
          <w:p w14:paraId="794DF5B6" w14:textId="77777777" w:rsidR="001A1EB3" w:rsidRPr="00F45B6A" w:rsidRDefault="00ED5CE4" w:rsidP="00F45B6A">
            <w:pPr>
              <w:jc w:val="center"/>
              <w:rPr>
                <w:rFonts w:ascii="Cambria Math" w:eastAsia="Times New Roman" w:hAnsi="Cambria Math" w:cs="Times New Roman"/>
                <w:sz w:val="26"/>
                <w:szCs w:val="26"/>
              </w:rPr>
            </w:pPr>
            <w:r w:rsidRPr="00F45B6A">
              <w:rPr>
                <w:rFonts w:ascii="Cambria Math" w:eastAsia="Times New Roman" w:hAnsi="Cambria Math" w:cs="Times New Roman"/>
                <w:sz w:val="26"/>
                <w:szCs w:val="26"/>
              </w:rPr>
              <w:t>J</w:t>
            </w:r>
          </w:p>
        </w:tc>
      </w:tr>
      <w:tr w:rsidR="00646399" w14:paraId="17FBAEE2" w14:textId="77777777" w:rsidTr="00BB165F">
        <w:trPr>
          <w:trHeight w:val="352"/>
        </w:trPr>
        <w:tc>
          <w:tcPr>
            <w:tcW w:w="2396" w:type="dxa"/>
            <w:vAlign w:val="center"/>
          </w:tcPr>
          <w:p w14:paraId="067A917A" w14:textId="77777777" w:rsidR="001A1EB3" w:rsidRPr="00E01898" w:rsidRDefault="00ED5CE4" w:rsidP="006E5DAE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eastAsia="Times New Roman" w:hAnsi="Cambria Math" w:cs="Times New Roman" w:hint="cs"/>
                <w:b/>
                <w:bCs/>
                <w:sz w:val="26"/>
                <w:szCs w:val="26"/>
                <w:rtl/>
              </w:rPr>
              <w:t>علاقة منفصلة</w:t>
            </w:r>
          </w:p>
        </w:tc>
        <w:tc>
          <w:tcPr>
            <w:tcW w:w="1971" w:type="dxa"/>
            <w:vAlign w:val="center"/>
          </w:tcPr>
          <w:p w14:paraId="272BA26E" w14:textId="77777777" w:rsidR="001A1EB3" w:rsidRPr="00E01898" w:rsidRDefault="00ED5CE4" w:rsidP="006E5DAE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eastAsia="Times New Roman" w:hAnsi="Cambria Math" w:cs="Times New Roman" w:hint="cs"/>
                <w:b/>
                <w:bCs/>
                <w:sz w:val="26"/>
                <w:szCs w:val="26"/>
                <w:rtl/>
              </w:rPr>
              <w:t>21</w:t>
            </w:r>
          </w:p>
        </w:tc>
        <w:tc>
          <w:tcPr>
            <w:tcW w:w="2163" w:type="dxa"/>
            <w:vAlign w:val="center"/>
          </w:tcPr>
          <w:p w14:paraId="500316C6" w14:textId="77777777" w:rsidR="001A1EB3" w:rsidRPr="00E01898" w:rsidRDefault="00ED5CE4" w:rsidP="008F2ED8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  <w:t>R</w:t>
            </w:r>
          </w:p>
        </w:tc>
        <w:tc>
          <w:tcPr>
            <w:tcW w:w="1562" w:type="dxa"/>
            <w:vAlign w:val="center"/>
          </w:tcPr>
          <w:p w14:paraId="218D8857" w14:textId="77777777" w:rsidR="001A1EB3" w:rsidRPr="00E01898" w:rsidRDefault="00ED5CE4" w:rsidP="008F2ED8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  <w:t>4</w:t>
            </w:r>
            <w:r w:rsidRPr="00E01898">
              <w:rPr>
                <w:rFonts w:eastAsia="Times New Roman" w:cs="Times New Roman"/>
                <w:b/>
                <w:bCs/>
                <w:sz w:val="26"/>
                <w:szCs w:val="26"/>
              </w:rPr>
              <w:t>×</w:t>
            </w:r>
            <w:r w:rsidRPr="00E01898"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2425" w:type="dxa"/>
          </w:tcPr>
          <w:p w14:paraId="4DB44659" w14:textId="77777777" w:rsidR="001A1EB3" w:rsidRPr="00E01898" w:rsidRDefault="00ED5CE4" w:rsidP="00B62269">
            <w:pPr>
              <w:jc w:val="center"/>
              <w:rPr>
                <w:rFonts w:ascii="Cambria Math" w:eastAsia="Times New Roman" w:hAnsi="Cambria Math" w:cs="Times New Roman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="Cambria Math" w:eastAsia="Times New Roman" w:hAnsi="Cambria Math" w:cs="Times New Roman" w:hint="cs"/>
                <w:b/>
                <w:bCs/>
                <w:sz w:val="26"/>
                <w:szCs w:val="26"/>
                <w:rtl/>
              </w:rPr>
              <w:t>الصفرية</w:t>
            </w:r>
          </w:p>
        </w:tc>
      </w:tr>
    </w:tbl>
    <w:p w14:paraId="2D70D2D1" w14:textId="77777777" w:rsidR="00657E8A" w:rsidRDefault="00657E8A" w:rsidP="00657E8A">
      <w:pPr>
        <w:spacing w:after="0" w:line="240" w:lineRule="auto"/>
        <w:rPr>
          <w:rFonts w:ascii="Cambria Math" w:eastAsia="Times New Roman" w:hAnsi="Cambria Math" w:cs="Times New Roman"/>
          <w:sz w:val="26"/>
          <w:szCs w:val="26"/>
          <w:rtl/>
        </w:rPr>
      </w:pPr>
    </w:p>
    <w:tbl>
      <w:tblPr>
        <w:tblpPr w:leftFromText="180" w:rightFromText="180" w:vertAnchor="text" w:horzAnchor="margin" w:tblpXSpec="center" w:tblpY="10"/>
        <w:bidiVisual/>
        <w:tblW w:w="971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A0" w:firstRow="1" w:lastRow="0" w:firstColumn="1" w:lastColumn="0" w:noHBand="0" w:noVBand="0"/>
      </w:tblPr>
      <w:tblGrid>
        <w:gridCol w:w="456"/>
        <w:gridCol w:w="9846"/>
      </w:tblGrid>
      <w:tr w:rsidR="00646399" w14:paraId="32FFBFE8" w14:textId="77777777" w:rsidTr="001A1EB3">
        <w:trPr>
          <w:trHeight w:val="510"/>
        </w:trPr>
        <w:tc>
          <w:tcPr>
            <w:tcW w:w="456" w:type="dxa"/>
          </w:tcPr>
          <w:p w14:paraId="5C54770A" w14:textId="77777777" w:rsidR="001A1EB3" w:rsidRPr="00AC5CA8" w:rsidRDefault="00ED5CE4" w:rsidP="0006421E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sz w:val="28"/>
                <w:szCs w:val="28"/>
                <w:rtl/>
              </w:rPr>
            </w:pPr>
            <w:r w:rsidRPr="00AC5CA8">
              <w:rPr>
                <w:rFonts w:ascii="Times New Roman" w:eastAsia="Times New Roman" w:hAnsi="Times New Roman" w:cs="Traditional Arabic" w:hint="cs"/>
                <w:b/>
                <w:sz w:val="28"/>
                <w:szCs w:val="28"/>
                <w:rtl/>
              </w:rPr>
              <w:t>م</w:t>
            </w:r>
          </w:p>
        </w:tc>
        <w:tc>
          <w:tcPr>
            <w:tcW w:w="9263" w:type="dxa"/>
          </w:tcPr>
          <w:p w14:paraId="2F678FAE" w14:textId="77777777" w:rsidR="001A1EB3" w:rsidRPr="00BB165F" w:rsidRDefault="00ED5CE4" w:rsidP="0006421E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rtl/>
              </w:rPr>
            </w:pPr>
            <w:r w:rsidRPr="00BB165F">
              <w:rPr>
                <w:rFonts w:ascii="Times New Roman" w:eastAsia="Times New Roman" w:hAnsi="Times New Roman" w:cs="Traditional Arabic" w:hint="cs"/>
                <w:bCs/>
                <w:sz w:val="28"/>
                <w:szCs w:val="28"/>
                <w:rtl/>
              </w:rPr>
              <w:t>العبارة</w:t>
            </w:r>
          </w:p>
        </w:tc>
      </w:tr>
      <w:tr w:rsidR="00646399" w14:paraId="7C0B5CDD" w14:textId="77777777" w:rsidTr="001A1EB3">
        <w:trPr>
          <w:trHeight w:val="510"/>
        </w:trPr>
        <w:tc>
          <w:tcPr>
            <w:tcW w:w="456" w:type="dxa"/>
          </w:tcPr>
          <w:p w14:paraId="1871FBE1" w14:textId="77777777" w:rsidR="001A1EB3" w:rsidRPr="00AC5CA8" w:rsidRDefault="00ED5CE4" w:rsidP="00E805B0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</w:pPr>
            <w:r w:rsidRPr="00AC5CA8"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  <w:t>1</w:t>
            </w:r>
          </w:p>
        </w:tc>
        <w:tc>
          <w:tcPr>
            <w:tcW w:w="9263" w:type="dxa"/>
            <w:vAlign w:val="center"/>
          </w:tcPr>
          <w:p w14:paraId="67D89CFC" w14:textId="77777777" w:rsidR="001A1EB3" w:rsidRPr="00AC5CA8" w:rsidRDefault="00ED5CE4" w:rsidP="00BB16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</w:pPr>
            <w:r w:rsidRPr="00AC5CA8">
              <w:rPr>
                <w:rFonts w:asciiTheme="majorBidi" w:eastAsia="Times New Roman" w:hAnsiTheme="majorBidi" w:cstheme="majorBidi"/>
                <w:b/>
                <w:sz w:val="32"/>
                <w:szCs w:val="32"/>
                <w:rtl/>
              </w:rPr>
              <w:t>العدد</w:t>
            </w:r>
            <w:r w:rsidRPr="00AC5CA8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 xml:space="preserve"> الذي</w:t>
            </w:r>
            <w:r w:rsidRPr="00AC5CA8">
              <w:rPr>
                <w:rFonts w:asciiTheme="majorBidi" w:eastAsia="Times New Roman" w:hAnsiTheme="majorBidi" w:cstheme="majorBidi"/>
                <w:b/>
                <w:sz w:val="32"/>
                <w:szCs w:val="32"/>
                <w:rtl/>
              </w:rPr>
              <w:t xml:space="preserve"> ينتمي إل</w:t>
            </w:r>
            <w:r w:rsidRPr="00AC5CA8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>ى</w:t>
            </w:r>
            <w:r w:rsidRPr="00AC5CA8">
              <w:rPr>
                <w:rFonts w:asciiTheme="majorBidi" w:eastAsia="Times New Roman" w:hAnsiTheme="majorBidi" w:cstheme="majorBidi"/>
                <w:b/>
                <w:sz w:val="32"/>
                <w:szCs w:val="32"/>
                <w:rtl/>
              </w:rPr>
              <w:t xml:space="preserve"> الأعداد الغير نسبية </w:t>
            </w:r>
            <w:r w:rsidR="00BB165F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>................</w:t>
            </w:r>
          </w:p>
        </w:tc>
      </w:tr>
      <w:tr w:rsidR="00646399" w14:paraId="0DD57742" w14:textId="77777777" w:rsidTr="001A1EB3">
        <w:trPr>
          <w:trHeight w:val="510"/>
        </w:trPr>
        <w:tc>
          <w:tcPr>
            <w:tcW w:w="456" w:type="dxa"/>
          </w:tcPr>
          <w:p w14:paraId="5AF68B03" w14:textId="77777777" w:rsidR="001A1EB3" w:rsidRPr="00AC5CA8" w:rsidRDefault="00ED5CE4" w:rsidP="005F3E49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</w:pPr>
            <w:r w:rsidRPr="00AC5CA8"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9263" w:type="dxa"/>
          </w:tcPr>
          <w:p w14:paraId="3F3FCE2D" w14:textId="77777777" w:rsidR="001A1EB3" w:rsidRPr="00AC5CA8" w:rsidRDefault="00ED5CE4" w:rsidP="00A80C9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</w:pPr>
            <w:r w:rsidRPr="00AC5CA8">
              <w:rPr>
                <w:rFonts w:ascii="Times New Roman" w:eastAsia="Times New Roman" w:hAnsi="Times New Roman" w:cstheme="minorBidi" w:hint="cs"/>
                <w:b/>
                <w:sz w:val="32"/>
                <w:szCs w:val="32"/>
                <w:rtl/>
              </w:rPr>
              <w:t>العلاقة التي مجالها مجموعة من النقاط المنفردة تسمى</w:t>
            </w:r>
            <w:r w:rsidR="00BB165F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>.............</w:t>
            </w:r>
          </w:p>
        </w:tc>
      </w:tr>
      <w:tr w:rsidR="00646399" w14:paraId="7A0FCB12" w14:textId="77777777" w:rsidTr="001A1EB3">
        <w:trPr>
          <w:trHeight w:val="454"/>
        </w:trPr>
        <w:tc>
          <w:tcPr>
            <w:tcW w:w="456" w:type="dxa"/>
          </w:tcPr>
          <w:p w14:paraId="514CC976" w14:textId="77777777" w:rsidR="001A1EB3" w:rsidRPr="00AC5CA8" w:rsidRDefault="00ED5CE4" w:rsidP="0061482A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</w:pPr>
            <w:r w:rsidRPr="00AC5CA8">
              <w:rPr>
                <w:rFonts w:ascii="Times New Roman" w:eastAsia="Times New Roman" w:hAnsi="Times New Roman" w:cstheme="minorBidi"/>
                <w:b/>
                <w:noProof/>
                <w:sz w:val="24"/>
                <w:szCs w:val="24"/>
              </w:rPr>
              <w:t>3</w:t>
            </w:r>
          </w:p>
        </w:tc>
        <w:tc>
          <w:tcPr>
            <w:tcW w:w="9263" w:type="dxa"/>
          </w:tcPr>
          <w:p w14:paraId="09D98D56" w14:textId="77777777" w:rsidR="001A1EB3" w:rsidRPr="00AC5CA8" w:rsidRDefault="00ED5CE4" w:rsidP="0061482A">
            <w:pPr>
              <w:spacing w:after="0" w:line="240" w:lineRule="auto"/>
              <w:rPr>
                <w:rFonts w:ascii="Times New Roman" w:eastAsia="Times New Roman" w:hAnsi="Times New Roman"/>
                <w:b/>
                <w:sz w:val="32"/>
                <w:szCs w:val="32"/>
              </w:rPr>
            </w:pPr>
            <w:r w:rsidRPr="00AC5CA8">
              <w:rPr>
                <w:rFonts w:asciiTheme="majorBidi" w:eastAsia="Calibri" w:hAnsiTheme="majorBidi" w:cstheme="majorBidi" w:hint="cs"/>
                <w:b/>
                <w:sz w:val="32"/>
                <w:szCs w:val="32"/>
                <w:rtl/>
              </w:rPr>
              <w:t>مجال دالة القيمة المطلقة</w:t>
            </w:r>
            <w:r w:rsidR="00BB165F">
              <w:rPr>
                <w:rFonts w:ascii="Times New Roman" w:eastAsia="Times New Roman" w:hAnsi="Times New Roman" w:cstheme="minorBidi" w:hint="cs"/>
                <w:b/>
                <w:sz w:val="32"/>
                <w:szCs w:val="32"/>
                <w:rtl/>
              </w:rPr>
              <w:t>................</w:t>
            </w:r>
          </w:p>
        </w:tc>
      </w:tr>
      <w:tr w:rsidR="00646399" w14:paraId="1AF09DA0" w14:textId="77777777" w:rsidTr="001A1EB3">
        <w:trPr>
          <w:trHeight w:val="510"/>
        </w:trPr>
        <w:tc>
          <w:tcPr>
            <w:tcW w:w="456" w:type="dxa"/>
          </w:tcPr>
          <w:p w14:paraId="4AEE5F89" w14:textId="77777777" w:rsidR="001A1EB3" w:rsidRPr="00AC5CA8" w:rsidRDefault="00ED5CE4" w:rsidP="00266592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</w:pPr>
            <w:r w:rsidRPr="00AC5CA8"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  <w:t>4</w:t>
            </w:r>
          </w:p>
        </w:tc>
        <w:tc>
          <w:tcPr>
            <w:tcW w:w="9263" w:type="dxa"/>
          </w:tcPr>
          <w:p w14:paraId="35D3D71F" w14:textId="77777777" w:rsidR="001A1EB3" w:rsidRPr="00AC5CA8" w:rsidRDefault="00ED5CE4" w:rsidP="002665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</w:pPr>
            <w:r w:rsidRPr="00AC5CA8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>المصفوفة التي تحوي أربعة صفوف وعمودين تكون رتبتها</w:t>
            </w:r>
            <w:r w:rsidR="00BB165F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>.................</w:t>
            </w:r>
          </w:p>
        </w:tc>
      </w:tr>
      <w:tr w:rsidR="00646399" w14:paraId="2BB547A4" w14:textId="77777777" w:rsidTr="001A1EB3">
        <w:trPr>
          <w:trHeight w:val="510"/>
        </w:trPr>
        <w:tc>
          <w:tcPr>
            <w:tcW w:w="456" w:type="dxa"/>
          </w:tcPr>
          <w:p w14:paraId="1BDBC30B" w14:textId="77777777" w:rsidR="001A1EB3" w:rsidRPr="00AC5CA8" w:rsidRDefault="00ED5CE4" w:rsidP="002665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C5CA8">
              <w:rPr>
                <w:rFonts w:asciiTheme="majorBidi" w:eastAsia="Times New Roman" w:hAnsiTheme="majorBidi" w:cstheme="majorBidi"/>
                <w:b/>
                <w:sz w:val="24"/>
                <w:szCs w:val="24"/>
              </w:rPr>
              <w:t>5</w:t>
            </w:r>
          </w:p>
        </w:tc>
        <w:tc>
          <w:tcPr>
            <w:tcW w:w="9263" w:type="dxa"/>
          </w:tcPr>
          <w:p w14:paraId="58D62E26" w14:textId="77777777" w:rsidR="001A1EB3" w:rsidRPr="00AC5CA8" w:rsidRDefault="00ED5CE4" w:rsidP="002665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</w:pPr>
            <w:r w:rsidRPr="00AC5CA8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 xml:space="preserve">المصفوفة التي جميع </w:t>
            </w:r>
            <w:r w:rsidRPr="00AC5CA8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>عناصرها أصفار</w:t>
            </w:r>
            <w:r w:rsidR="00BB165F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>......................</w:t>
            </w:r>
          </w:p>
        </w:tc>
      </w:tr>
      <w:tr w:rsidR="00646399" w14:paraId="1379CF47" w14:textId="77777777" w:rsidTr="001A1EB3">
        <w:trPr>
          <w:trHeight w:val="510"/>
        </w:trPr>
        <w:tc>
          <w:tcPr>
            <w:tcW w:w="456" w:type="dxa"/>
          </w:tcPr>
          <w:p w14:paraId="648A1E44" w14:textId="77777777" w:rsidR="001A1EB3" w:rsidRPr="00AC5CA8" w:rsidRDefault="00ED5CE4" w:rsidP="00266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C5CA8">
              <w:rPr>
                <w:rFonts w:asciiTheme="majorBidi" w:eastAsia="Times New Roman" w:hAnsiTheme="majorBidi" w:cstheme="majorBidi"/>
                <w:b/>
                <w:sz w:val="24"/>
                <w:szCs w:val="24"/>
              </w:rPr>
              <w:t>6</w:t>
            </w:r>
          </w:p>
        </w:tc>
        <w:tc>
          <w:tcPr>
            <w:tcW w:w="9263" w:type="dxa"/>
          </w:tcPr>
          <w:p w14:paraId="21B7FFAE" w14:textId="77777777" w:rsidR="00BB165F" w:rsidRDefault="00ED5CE4" w:rsidP="00BB165F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  <w:rtl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</w:rPr>
              <w:t xml:space="preserve">3x – 5y = 21    </w:t>
            </w:r>
            <w:r w:rsidR="007E20B5">
              <w:rPr>
                <w:rFonts w:ascii="Times New Roman" w:eastAsia="Times New Roman" w:hAnsi="Times New Roman" w:cs="Traditional Arabic" w:hint="cs"/>
                <w:b/>
                <w:bCs/>
                <w:sz w:val="32"/>
                <w:szCs w:val="32"/>
                <w:rtl/>
              </w:rPr>
              <w:t xml:space="preserve">      ع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32"/>
                <w:szCs w:val="32"/>
                <w:rtl/>
              </w:rPr>
              <w:t xml:space="preserve">ند حل النظام باستعمال قاعدة كرامر فإن قيمة </w:t>
            </w:r>
            <w:r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</w:rPr>
              <w:t>x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32"/>
                <w:szCs w:val="32"/>
                <w:rtl/>
              </w:rPr>
              <w:t xml:space="preserve"> تساوي ......</w:t>
            </w:r>
          </w:p>
          <w:p w14:paraId="2AD87C0C" w14:textId="77777777" w:rsidR="00BB165F" w:rsidRDefault="00ED5CE4" w:rsidP="00BB165F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</w:rPr>
              <w:t xml:space="preserve">4x + 2y = 2    </w:t>
            </w:r>
          </w:p>
          <w:p w14:paraId="4E1B96ED" w14:textId="77777777" w:rsidR="001A1EB3" w:rsidRPr="00AC5CA8" w:rsidRDefault="001A1EB3" w:rsidP="004B562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  <w:vertAlign w:val="subscript"/>
                <w:rtl/>
              </w:rPr>
            </w:pPr>
          </w:p>
        </w:tc>
      </w:tr>
      <w:tr w:rsidR="00646399" w14:paraId="44D11505" w14:textId="77777777" w:rsidTr="001A1EB3">
        <w:trPr>
          <w:trHeight w:val="510"/>
        </w:trPr>
        <w:tc>
          <w:tcPr>
            <w:tcW w:w="456" w:type="dxa"/>
          </w:tcPr>
          <w:p w14:paraId="43118DB7" w14:textId="77777777" w:rsidR="001A1EB3" w:rsidRPr="00AC5CA8" w:rsidRDefault="00ED5CE4" w:rsidP="00266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rtl/>
              </w:rPr>
            </w:pPr>
            <w:r w:rsidRPr="00AC5CA8">
              <w:rPr>
                <w:rFonts w:asciiTheme="majorBidi" w:eastAsia="Times New Roman" w:hAnsiTheme="majorBidi" w:cstheme="majorBidi"/>
                <w:b/>
                <w:sz w:val="36"/>
                <w:szCs w:val="36"/>
                <w:vertAlign w:val="subscript"/>
              </w:rPr>
              <w:t>7</w:t>
            </w:r>
          </w:p>
        </w:tc>
        <w:tc>
          <w:tcPr>
            <w:tcW w:w="9263" w:type="dxa"/>
          </w:tcPr>
          <w:p w14:paraId="137684CB" w14:textId="77777777" w:rsidR="001A1EB3" w:rsidRPr="00AC5CA8" w:rsidRDefault="00ED5CE4" w:rsidP="002665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  <w:vertAlign w:val="subscript"/>
                <w:rtl/>
              </w:rPr>
            </w:pPr>
            <w:r w:rsidRPr="00AC5CA8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>يمكن جمع أو طرح مصفوفتين إذا كان لهما نفس</w:t>
            </w:r>
            <w:r w:rsidR="00BB165F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vertAlign w:val="subscript"/>
                <w:rtl/>
              </w:rPr>
              <w:t>.........</w:t>
            </w:r>
          </w:p>
        </w:tc>
      </w:tr>
      <w:tr w:rsidR="00646399" w14:paraId="5869A894" w14:textId="77777777" w:rsidTr="001A1EB3">
        <w:trPr>
          <w:trHeight w:val="510"/>
        </w:trPr>
        <w:tc>
          <w:tcPr>
            <w:tcW w:w="456" w:type="dxa"/>
          </w:tcPr>
          <w:p w14:paraId="24204047" w14:textId="77777777" w:rsidR="001A1EB3" w:rsidRPr="00AC5CA8" w:rsidRDefault="00ED5CE4" w:rsidP="00266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C5CA8">
              <w:rPr>
                <w:rFonts w:asciiTheme="majorBidi" w:eastAsia="Times New Roman" w:hAnsiTheme="majorBidi" w:cstheme="majorBidi"/>
                <w:b/>
                <w:sz w:val="24"/>
                <w:szCs w:val="24"/>
              </w:rPr>
              <w:t>8</w:t>
            </w:r>
          </w:p>
        </w:tc>
        <w:tc>
          <w:tcPr>
            <w:tcW w:w="9263" w:type="dxa"/>
          </w:tcPr>
          <w:p w14:paraId="044EA702" w14:textId="77777777" w:rsidR="001A1EB3" w:rsidRPr="00AC5CA8" w:rsidRDefault="00ED5CE4" w:rsidP="00266592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sz w:val="32"/>
                <w:szCs w:val="32"/>
                <w:rtl/>
              </w:rPr>
            </w:pPr>
            <w:r w:rsidRPr="00CE4DDF">
              <w:rPr>
                <w:rFonts w:asciiTheme="majorBidi" w:eastAsia="Times New Roman" w:hAnsiTheme="majorBidi" w:cstheme="majorBidi"/>
                <w:b/>
                <w:sz w:val="28"/>
                <w:szCs w:val="28"/>
                <w:rtl/>
              </w:rPr>
              <w:t>أبسط صورة للمقدار</w:t>
            </w:r>
            <w:r w:rsidRPr="00AC5CA8">
              <w:rPr>
                <w:rFonts w:ascii="Traditional Arabic" w:eastAsia="Times New Roman" w:hAnsi="Traditional Arabic" w:cs="Traditional Arabic" w:hint="cs"/>
                <w:b/>
                <w:sz w:val="28"/>
                <w:szCs w:val="28"/>
                <w:rtl/>
              </w:rPr>
              <w:t xml:space="preserve"> </w:t>
            </w:r>
            <w:r w:rsidRPr="00AC5CA8">
              <w:rPr>
                <w:rFonts w:ascii="Times New Roman" w:eastAsia="Times New Roman" w:hAnsi="Times New Roman" w:cs="Traditional Arabic"/>
                <w:b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="Times New Roman" w:hAnsi="Cambria Math" w:cs="Traditional Arabic"/>
                          <w:b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</w:rPr>
                        <m:t>2</m:t>
                      </m:r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</w:rPr>
                      </m:ctrlPr>
                    </m:sup>
                  </m:sSup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y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z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)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2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sup>
              </m:sSup>
            </m:oMath>
            <w:r w:rsidRPr="00AC5CA8">
              <w:rPr>
                <w:rFonts w:ascii="Traditional Arabic" w:eastAsia="Times New Roman" w:hAnsi="Traditional Arabic" w:cs="Traditional Arabic" w:hint="cs"/>
                <w:b/>
                <w:sz w:val="28"/>
                <w:szCs w:val="28"/>
                <w:rtl/>
              </w:rPr>
              <w:t xml:space="preserve"> هي:</w:t>
            </w:r>
            <w:r w:rsidR="00BB165F">
              <w:rPr>
                <w:rFonts w:ascii="Traditional Arabic" w:eastAsia="Times New Roman" w:hAnsi="Traditional Arabic" w:cs="Traditional Arabic" w:hint="cs"/>
                <w:b/>
                <w:sz w:val="32"/>
                <w:szCs w:val="32"/>
                <w:rtl/>
              </w:rPr>
              <w:t>..............</w:t>
            </w:r>
          </w:p>
        </w:tc>
      </w:tr>
      <w:tr w:rsidR="00646399" w14:paraId="366B3C85" w14:textId="77777777" w:rsidTr="001A1EB3">
        <w:trPr>
          <w:trHeight w:val="510"/>
        </w:trPr>
        <w:tc>
          <w:tcPr>
            <w:tcW w:w="456" w:type="dxa"/>
          </w:tcPr>
          <w:p w14:paraId="68752016" w14:textId="77777777" w:rsidR="001A1EB3" w:rsidRPr="00AC5CA8" w:rsidRDefault="00ED5CE4" w:rsidP="00266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C5CA8">
              <w:rPr>
                <w:rFonts w:asciiTheme="majorBidi" w:eastAsia="Times New Roman" w:hAnsiTheme="majorBidi" w:cstheme="majorBidi"/>
                <w:b/>
                <w:sz w:val="24"/>
                <w:szCs w:val="24"/>
              </w:rPr>
              <w:t>9</w:t>
            </w:r>
          </w:p>
        </w:tc>
        <w:tc>
          <w:tcPr>
            <w:tcW w:w="9263" w:type="dxa"/>
          </w:tcPr>
          <w:p w14:paraId="705CE287" w14:textId="77777777" w:rsidR="001A1EB3" w:rsidRPr="00AC5CA8" w:rsidRDefault="00ED5CE4" w:rsidP="00AC5CA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</w:pPr>
            <w:r w:rsidRPr="00AC5CA8">
              <w:rPr>
                <w:rFonts w:asciiTheme="majorBidi" w:eastAsia="Times New Roman" w:hAnsiTheme="majorBidi" w:cstheme="majorBidi"/>
                <w:b/>
                <w:sz w:val="32"/>
                <w:szCs w:val="32"/>
              </w:rPr>
              <w:t>(a – b ) ( a</w:t>
            </w:r>
            <w:r w:rsidRPr="00AC5CA8">
              <w:rPr>
                <w:rFonts w:asciiTheme="majorBidi" w:eastAsia="Times New Roman" w:hAnsiTheme="majorBidi" w:cstheme="majorBidi"/>
                <w:b/>
                <w:sz w:val="32"/>
                <w:szCs w:val="32"/>
                <w:vertAlign w:val="superscript"/>
              </w:rPr>
              <w:t>2</w:t>
            </w:r>
            <w:r w:rsidRPr="00AC5CA8">
              <w:rPr>
                <w:rFonts w:asciiTheme="majorBidi" w:eastAsia="Times New Roman" w:hAnsiTheme="majorBidi" w:cstheme="majorBidi"/>
                <w:b/>
                <w:sz w:val="32"/>
                <w:szCs w:val="32"/>
              </w:rPr>
              <w:t xml:space="preserve"> + ab + b</w:t>
            </w:r>
            <w:r w:rsidRPr="00AC5CA8">
              <w:rPr>
                <w:rFonts w:asciiTheme="majorBidi" w:eastAsia="Times New Roman" w:hAnsiTheme="majorBidi" w:cstheme="majorBidi"/>
                <w:b/>
                <w:sz w:val="32"/>
                <w:szCs w:val="32"/>
                <w:vertAlign w:val="superscript"/>
              </w:rPr>
              <w:t>2</w:t>
            </w:r>
            <w:r w:rsidRPr="00AC5CA8">
              <w:rPr>
                <w:rFonts w:asciiTheme="majorBidi" w:eastAsia="Times New Roman" w:hAnsiTheme="majorBidi" w:cstheme="majorBidi"/>
                <w:b/>
                <w:sz w:val="32"/>
                <w:szCs w:val="32"/>
              </w:rPr>
              <w:t xml:space="preserve"> )</w:t>
            </w:r>
            <w:r w:rsidR="00BB165F">
              <w:rPr>
                <w:rFonts w:asciiTheme="majorBidi" w:eastAsia="Times New Roman" w:hAnsiTheme="majorBidi" w:cstheme="majorBidi" w:hint="cs"/>
                <w:b/>
                <w:sz w:val="32"/>
                <w:szCs w:val="32"/>
                <w:rtl/>
              </w:rPr>
              <w:t>.........................</w:t>
            </w:r>
          </w:p>
        </w:tc>
      </w:tr>
      <w:tr w:rsidR="00646399" w14:paraId="25B324CF" w14:textId="77777777" w:rsidTr="001A1EB3">
        <w:trPr>
          <w:trHeight w:val="510"/>
        </w:trPr>
        <w:tc>
          <w:tcPr>
            <w:tcW w:w="456" w:type="dxa"/>
          </w:tcPr>
          <w:p w14:paraId="4AFD8E50" w14:textId="77777777" w:rsidR="001A1EB3" w:rsidRPr="00AC5CA8" w:rsidRDefault="00ED5CE4" w:rsidP="002665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C5CA8">
              <w:rPr>
                <w:rFonts w:asciiTheme="majorBidi" w:eastAsia="Times New Roman" w:hAnsiTheme="majorBidi" w:cstheme="majorBidi"/>
                <w:b/>
                <w:sz w:val="24"/>
                <w:szCs w:val="24"/>
              </w:rPr>
              <w:t>10</w:t>
            </w:r>
          </w:p>
        </w:tc>
        <w:tc>
          <w:tcPr>
            <w:tcW w:w="9263" w:type="dxa"/>
          </w:tcPr>
          <w:p w14:paraId="7C495E4A" w14:textId="77777777" w:rsidR="001A1EB3" w:rsidRPr="00CE4DDF" w:rsidRDefault="00ED5CE4" w:rsidP="005D3B2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raditional Arabic" w:hAnsi="Traditional Arabic" w:cs="Traditional Arabic" w:hint="cs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1EF603BB" wp14:editId="5EF9D919">
                      <wp:simplePos x="0" y="0"/>
                      <wp:positionH relativeFrom="column">
                        <wp:posOffset>1673860</wp:posOffset>
                      </wp:positionH>
                      <wp:positionV relativeFrom="paragraph">
                        <wp:posOffset>-1318895</wp:posOffset>
                      </wp:positionV>
                      <wp:extent cx="2038350" cy="342900"/>
                      <wp:effectExtent l="0" t="0" r="19050" b="19050"/>
                      <wp:wrapNone/>
                      <wp:docPr id="36" name="مربع نص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383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930F046" w14:textId="77777777" w:rsidR="005D3B21" w:rsidRDefault="00ED5CE4" w:rsidP="005D3B21">
                                  <w:r>
                                    <w:t xml:space="preserve">(5,-3) </w:t>
                                  </w:r>
                                  <w:r w:rsidR="002900AD">
                                    <w:t>,</w:t>
                                  </w:r>
                                  <w:r>
                                    <w:t xml:space="preserve"> (-2,4) </w:t>
                                  </w:r>
                                  <w:r w:rsidR="002900AD">
                                    <w:t>,</w:t>
                                  </w:r>
                                  <w:r>
                                    <w:t xml:space="preserve">  (5,4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EF603BB" id="مربع نص 36" o:spid="_x0000_s1082" type="#_x0000_t202" style="position:absolute;left:0;text-align:left;margin-left:131.8pt;margin-top:-103.85pt;width:160.5pt;height:27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" strokecolor="white [3212]" strokeweight=".5pt">
                      <v:textbox>
                        <w:txbxContent>
                          <w:p w14:paraId="7930F046" w14:textId="77777777" w:rsidR="005D3B21" w:rsidRDefault="00ED5CE4" w:rsidP="005D3B21">
                            <w:r>
                              <w:t xml:space="preserve">(5,-3) </w:t>
                            </w:r>
                            <w:r w:rsidR="002900AD">
                              <w:t>,</w:t>
                            </w:r>
                            <w:r>
                              <w:t xml:space="preserve"> (-2,4) </w:t>
                            </w:r>
                            <w:r w:rsidR="002900AD">
                              <w:t>,</w:t>
                            </w:r>
                            <w:r>
                              <w:t xml:space="preserve">  (5,4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raditional Arabic" w:hAnsi="Traditional Arabic" w:cs="Traditional Arabic" w:hint="cs"/>
                <w:b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773952" behindDoc="1" locked="0" layoutInCell="1" allowOverlap="1" wp14:anchorId="320A8ED1" wp14:editId="5A15AFA2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1270</wp:posOffset>
                  </wp:positionV>
                  <wp:extent cx="6115050" cy="1295400"/>
                  <wp:effectExtent l="0" t="0" r="0" b="0"/>
                  <wp:wrapTight wrapText="bothSides">
                    <wp:wrapPolygon edited="0">
                      <wp:start x="0" y="0"/>
                      <wp:lineTo x="0" y="21282"/>
                      <wp:lineTo x="21533" y="21282"/>
                      <wp:lineTo x="21533" y="0"/>
                      <wp:lineTo x="0" y="0"/>
                    </wp:wrapPolygon>
                  </wp:wrapTight>
                  <wp:docPr id="455" name="صورة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5" name="2207fdc7-3396-484f-8d7b-83595b7cd22a.jpg"/>
                          <pic:cNvPicPr/>
                        </pic:nvPicPr>
                        <pic:blipFill>
                          <a:blip r:embed="rId35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14" t="16087" r="10555" b="725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5050" cy="1295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6497F0A3" w14:textId="77777777" w:rsidR="007E20B5" w:rsidRDefault="007E20B5" w:rsidP="00197077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</w:p>
    <w:p w14:paraId="33F79C72" w14:textId="77777777" w:rsidR="006147C5" w:rsidRDefault="00ED5CE4" w:rsidP="002B0D5B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rFonts w:ascii="Times New Roman" w:eastAsia="Times New Roman" w:hAnsi="Times New Roman" w:cstheme="minorBidi" w:hint="cs"/>
          <w:sz w:val="28"/>
          <w:szCs w:val="28"/>
          <w:rtl/>
        </w:rPr>
        <w:t>مسودة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theme="minorBid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</w:t>
      </w:r>
      <w:r w:rsidR="007E20B5" w:rsidRPr="007E20B5">
        <w:rPr>
          <w:rFonts w:ascii="Times New Roman" w:eastAsia="Times New Roman" w:hAnsi="Times New Roman" w:cstheme="minorBidi" w:hint="cs"/>
          <w:sz w:val="28"/>
          <w:szCs w:val="28"/>
          <w:rtl/>
        </w:rPr>
        <w:t xml:space="preserve"> </w:t>
      </w:r>
      <w:r w:rsidR="007E20B5">
        <w:rPr>
          <w:rFonts w:ascii="Times New Roman" w:eastAsia="Times New Roman" w:hAnsi="Times New Roman" w:cstheme="minorBidi" w:hint="cs"/>
          <w:sz w:val="28"/>
          <w:szCs w:val="28"/>
          <w:rtl/>
        </w:rPr>
        <w:t>...........................................................................................................................................</w:t>
      </w:r>
    </w:p>
    <w:p w14:paraId="3D39853A" w14:textId="77777777" w:rsidR="00E01898" w:rsidRDefault="00ED5CE4" w:rsidP="007E20B5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754496" behindDoc="1" locked="0" layoutInCell="1" allowOverlap="1" wp14:anchorId="0CFFAD2D" wp14:editId="47A34A39">
            <wp:simplePos x="0" y="0"/>
            <wp:positionH relativeFrom="column">
              <wp:posOffset>114300</wp:posOffset>
            </wp:positionH>
            <wp:positionV relativeFrom="paragraph">
              <wp:posOffset>90170</wp:posOffset>
            </wp:positionV>
            <wp:extent cx="3409950" cy="904875"/>
            <wp:effectExtent l="0" t="0" r="0" b="9525"/>
            <wp:wrapTight wrapText="bothSides">
              <wp:wrapPolygon edited="0">
                <wp:start x="0" y="0"/>
                <wp:lineTo x="0" y="21373"/>
                <wp:lineTo x="21479" y="21373"/>
                <wp:lineTo x="21479" y="0"/>
                <wp:lineTo x="0" y="0"/>
              </wp:wrapPolygon>
            </wp:wrapTight>
            <wp:docPr id="857484006" name="صورة 8" descr="تنزيل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484006" name="تنزيل.jpg"/>
                    <pic:cNvPicPr/>
                  </pic:nvPicPr>
                  <pic:blipFill>
                    <a:blip r:embed="rId357"/>
                    <a:srcRect b="59677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2B8C44E" w14:textId="77777777" w:rsidR="007A2353" w:rsidRPr="002900AD" w:rsidRDefault="007A2353" w:rsidP="007E0D6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</w:p>
    <w:p w14:paraId="654FD40D" w14:textId="77777777" w:rsidR="005A7FDD" w:rsidRPr="00A5201A" w:rsidRDefault="00ED5CE4" w:rsidP="005D3B21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  <w:r>
        <w:rPr>
          <w:rFonts w:cs="Traditional Arabic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E63535B" wp14:editId="2381C46B">
                <wp:simplePos x="0" y="0"/>
                <wp:positionH relativeFrom="column">
                  <wp:posOffset>705485</wp:posOffset>
                </wp:positionH>
                <wp:positionV relativeFrom="paragraph">
                  <wp:posOffset>255270</wp:posOffset>
                </wp:positionV>
                <wp:extent cx="2476500" cy="551180"/>
                <wp:effectExtent l="0" t="0" r="0" b="1270"/>
                <wp:wrapSquare wrapText="bothSides"/>
                <wp:docPr id="1605013418" name="Text Box 1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551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02E426" w14:textId="77777777" w:rsidR="007423CA" w:rsidRPr="006D44A4" w:rsidRDefault="00ED5CE4" w:rsidP="00E1297F">
                            <w:pPr>
                              <w:jc w:val="center"/>
                              <w:rPr>
                                <w:rFonts w:cs="DecoType Naskh Variants"/>
                                <w:noProof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DecoType Naskh Variants" w:hint="cs"/>
                                <w:sz w:val="36"/>
                                <w:szCs w:val="36"/>
                                <w:rtl/>
                              </w:rPr>
                              <w:t>مع أصدق تمنياتنا</w:t>
                            </w:r>
                            <w:r w:rsidRPr="006D44A4">
                              <w:rPr>
                                <w:rFonts w:cs="DecoType Naskh Variants" w:hint="cs"/>
                                <w:sz w:val="36"/>
                                <w:szCs w:val="36"/>
                                <w:rtl/>
                              </w:rPr>
                              <w:t xml:space="preserve"> لك بالتوفيق والنجا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63535B" id="Text Box 1078" o:spid="_x0000_s1083" type="#_x0000_t202" style="position:absolute;left:0;text-align:left;margin-left:55.55pt;margin-top:20.1pt;width:195pt;height:43.4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" filled="f" stroked="f">
                <v:textbox>
                  <w:txbxContent>
                    <w:p w14:paraId="4902E426" w14:textId="77777777" w:rsidR="007423CA" w:rsidRPr="006D44A4" w:rsidRDefault="00ED5CE4" w:rsidP="00E1297F">
                      <w:pPr>
                        <w:jc w:val="center"/>
                        <w:rPr>
                          <w:rFonts w:cs="DecoType Naskh Variants"/>
                          <w:noProof/>
                          <w:sz w:val="36"/>
                          <w:szCs w:val="36"/>
                        </w:rPr>
                      </w:pPr>
                      <w:r>
                        <w:rPr>
                          <w:rFonts w:cs="DecoType Naskh Variants" w:hint="cs"/>
                          <w:sz w:val="36"/>
                          <w:szCs w:val="36"/>
                          <w:rtl/>
                        </w:rPr>
                        <w:t>مع أصدق تمنياتنا</w:t>
                      </w:r>
                      <w:r w:rsidRPr="006D44A4">
                        <w:rPr>
                          <w:rFonts w:cs="DecoType Naskh Variants" w:hint="cs"/>
                          <w:sz w:val="36"/>
                          <w:szCs w:val="36"/>
                          <w:rtl/>
                        </w:rPr>
                        <w:t xml:space="preserve"> لك بالتوفيق والنجاح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63BF3" w:rsidRPr="00263BF3">
        <w:rPr>
          <w:rFonts w:ascii="Cambria Math" w:eastAsia="Times New Roman" w:hAnsi="Cambria Math" w:cs="Cambria Math"/>
          <w:noProof/>
          <w:sz w:val="26"/>
          <w:szCs w:val="26"/>
          <w:rtl/>
        </w:rPr>
        <w:t xml:space="preserve"> </w:t>
      </w:r>
    </w:p>
    <w:p w14:paraId="4286F042" w14:textId="77777777" w:rsidR="002B0D5B" w:rsidRDefault="00ED5CE4" w:rsidP="0034234E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36"/>
          <w:szCs w:val="36"/>
        </w:rPr>
      </w:pPr>
      <w:r w:rsidRPr="00821640">
        <w:rPr>
          <w:rFonts w:asciiTheme="majorBidi" w:eastAsia="Times New Roman" w:hAnsiTheme="majorBidi" w:cstheme="majorBidi"/>
          <w:bCs/>
          <w:color w:val="000000"/>
          <w:sz w:val="36"/>
          <w:szCs w:val="36"/>
          <w:rtl/>
        </w:rPr>
        <w:t xml:space="preserve"> </w:t>
      </w:r>
    </w:p>
    <w:p w14:paraId="4DBBDF47" w14:textId="77777777" w:rsidR="00A049FE" w:rsidRPr="0034234E" w:rsidRDefault="00A049FE" w:rsidP="0034234E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sectPr w:rsidR="00A049FE" w:rsidRPr="0034234E" w:rsidSect="00B124B7">
      <w:pgSz w:w="11906" w:h="16838"/>
      <w:pgMar w:top="510" w:right="510" w:bottom="510" w:left="51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B9D8E7" w14:textId="77777777" w:rsidR="00ED5CE4" w:rsidRDefault="00ED5CE4">
      <w:pPr>
        <w:spacing w:after="0" w:line="240" w:lineRule="auto"/>
      </w:pPr>
      <w:r>
        <w:separator/>
      </w:r>
    </w:p>
  </w:endnote>
  <w:endnote w:type="continuationSeparator" w:id="0">
    <w:p w14:paraId="342F8EBE" w14:textId="77777777" w:rsidR="00ED5CE4" w:rsidRDefault="00ED5C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Arial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PT Bold Dusky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 Math">
    <w:altName w:val="Arial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ypesetting">
    <w:panose1 w:val="03020402040406030203"/>
    <w:charset w:val="B2"/>
    <w:family w:val="script"/>
    <w:pitch w:val="variable"/>
    <w:sig w:usb0="80002007" w:usb1="80000000" w:usb2="00000008" w:usb3="00000000" w:csb0="000000D3" w:csb1="00000000"/>
  </w:font>
  <w:font w:name="OMR">
    <w:altName w:val="Webdings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khbar MT">
    <w:altName w:val="Arial"/>
    <w:charset w:val="B2"/>
    <w:family w:val="auto"/>
    <w:pitch w:val="variable"/>
    <w:sig w:usb0="00002001" w:usb1="00000000" w:usb2="00000000" w:usb3="00000000" w:csb0="00000040" w:csb1="00000000"/>
  </w:font>
  <w:font w:name="DecoType Naskh">
    <w:altName w:val="Arial"/>
    <w:charset w:val="B2"/>
    <w:family w:val="auto"/>
    <w:pitch w:val="variable"/>
    <w:sig w:usb0="00002001" w:usb1="80000000" w:usb2="00000008" w:usb3="00000000" w:csb0="00000040" w:csb1="00000000"/>
  </w:font>
  <w:font w:name="Khalid Art bold">
    <w:altName w:val="Arial"/>
    <w:charset w:val="B2"/>
    <w:family w:val="auto"/>
    <w:pitch w:val="variable"/>
    <w:sig w:usb0="00002001" w:usb1="00000000" w:usb2="00000000" w:usb3="00000000" w:csb0="00000040" w:csb1="00000000"/>
  </w:font>
  <w:font w:name="Amiri Quran">
    <w:altName w:val="Arial"/>
    <w:charset w:val="B2"/>
    <w:family w:val="auto"/>
    <w:pitch w:val="variable"/>
    <w:sig w:usb0="00002000" w:usb1="80002000" w:usb2="00000000" w:usb3="00000000" w:csb0="00000040" w:csb1="00000000"/>
  </w:font>
  <w:font w:name="Andalus">
    <w:altName w:val="Arial"/>
    <w:charset w:val="00"/>
    <w:family w:val="roman"/>
    <w:pitch w:val="variable"/>
    <w:sig w:usb0="00002003" w:usb1="80000000" w:usb2="00000008" w:usb3="00000000" w:csb0="00000041" w:csb1="00000000"/>
  </w:font>
  <w:font w:name="AL-Mateen">
    <w:altName w:val="Arial"/>
    <w:charset w:val="B2"/>
    <w:family w:val="auto"/>
    <w:pitch w:val="variable"/>
    <w:sig w:usb0="00002001" w:usb1="00000000" w:usb2="00000000" w:usb3="00000000" w:csb0="0000004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Traditional Arabic">
    <w:altName w:val="Noto Sans Syriac Wester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Sayf">
    <w:altName w:val="Arial"/>
    <w:charset w:val="B2"/>
    <w:family w:val="auto"/>
    <w:pitch w:val="variable"/>
    <w:sig w:usb0="00002001" w:usb1="00000000" w:usb2="00000000" w:usb3="00000000" w:csb0="00000040" w:csb1="00000000"/>
  </w:font>
  <w:font w:name="Al Jass Cool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DecoType Naskh Variants">
    <w:altName w:val="Arial"/>
    <w:charset w:val="B2"/>
    <w:family w:val="auto"/>
    <w:pitch w:val="variable"/>
    <w:sig w:usb0="00002001" w:usb1="80000000" w:usb2="00000008" w:usb3="00000000" w:csb0="00000040" w:csb1="00000000"/>
  </w:font>
  <w:font w:name="Monotype Koufi">
    <w:charset w:val="B2"/>
    <w:family w:val="auto"/>
    <w:pitch w:val="variable"/>
    <w:sig w:usb0="02942001" w:usb1="03D40006" w:usb2="02620000" w:usb3="00000000" w:csb0="00000040" w:csb1="00000000"/>
  </w:font>
  <w:font w:name="Tempus Sans ITC">
    <w:panose1 w:val="04020404030007020202"/>
    <w:charset w:val="00"/>
    <w:family w:val="decorative"/>
    <w:pitch w:val="variable"/>
    <w:sig w:usb0="00000003" w:usb1="00000000" w:usb2="00000000" w:usb3="00000000" w:csb0="00000001" w:csb1="00000000"/>
  </w:font>
  <w:font w:name="PT Bold Broken">
    <w:altName w:val="Arial"/>
    <w:charset w:val="B2"/>
    <w:family w:val="auto"/>
    <w:pitch w:val="variable"/>
    <w:sig w:usb0="00002001" w:usb1="80000000" w:usb2="00000008" w:usb3="00000000" w:csb0="00000040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Al-QuranAlKareem">
    <w:altName w:val="Times New Roman"/>
    <w:charset w:val="00"/>
    <w:family w:val="auto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decorative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2984283"/>
      <w:docPartObj>
        <w:docPartGallery w:val="Page Numbers (Bottom of Page)"/>
        <w:docPartUnique/>
      </w:docPartObj>
    </w:sdtPr>
    <w:sdtEndPr/>
    <w:sdtContent>
      <w:p w14:paraId="2291D792" w14:textId="77777777" w:rsidR="00A157FD" w:rsidRDefault="00ED5CE4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197507">
          <w:rPr>
            <w:rFonts w:cs="Calibri"/>
            <w:noProof/>
            <w:rtl/>
            <w:lang w:val="ar-SA"/>
          </w:rPr>
          <w:t>2</w:t>
        </w:r>
        <w:r>
          <w:rPr>
            <w:rFonts w:cs="Calibri"/>
            <w:noProof/>
            <w:lang w:val="ar-SA"/>
          </w:rPr>
          <w:fldChar w:fldCharType="end"/>
        </w:r>
      </w:p>
    </w:sdtContent>
  </w:sdt>
  <w:p w14:paraId="5007C911" w14:textId="77777777" w:rsidR="00A157FD" w:rsidRDefault="00A157FD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B8DC3B" w14:textId="77777777" w:rsidR="004A6208" w:rsidRPr="00B93F6A" w:rsidRDefault="00ED5CE4" w:rsidP="00F1679E">
    <w:pPr>
      <w:pStyle w:val="a7"/>
      <w:jc w:val="center"/>
    </w:pPr>
    <w:r>
      <w:rPr>
        <w:rFonts w:hint="cs"/>
        <w:rtl/>
      </w:rPr>
      <w:t>(</w:t>
    </w:r>
    <w:r w:rsidRPr="00B93F6A">
      <w:fldChar w:fldCharType="begin"/>
    </w:r>
    <w:r w:rsidRPr="00B93F6A">
      <w:instrText xml:space="preserve"> PAGE   \* MERGEFORMAT </w:instrText>
    </w:r>
    <w:r w:rsidRPr="00B93F6A">
      <w:fldChar w:fldCharType="separate"/>
    </w:r>
    <w:r w:rsidR="00256C07" w:rsidRPr="00256C07">
      <w:rPr>
        <w:rFonts w:cs="Calibri"/>
        <w:noProof/>
        <w:rtl/>
        <w:lang w:val="ar-SA"/>
      </w:rPr>
      <w:t>1</w:t>
    </w:r>
    <w:r w:rsidRPr="00B93F6A">
      <w:fldChar w:fldCharType="end"/>
    </w:r>
    <w:r>
      <w:rPr>
        <w:rFonts w:hint="cs"/>
        <w:rtl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B31718" w14:textId="77777777" w:rsidR="00ED5CE4" w:rsidRDefault="00ED5CE4">
      <w:pPr>
        <w:spacing w:after="0" w:line="240" w:lineRule="auto"/>
      </w:pPr>
      <w:r>
        <w:separator/>
      </w:r>
    </w:p>
  </w:footnote>
  <w:footnote w:type="continuationSeparator" w:id="0">
    <w:p w14:paraId="7A6F0654" w14:textId="77777777" w:rsidR="00ED5CE4" w:rsidRDefault="00ED5C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0C446A"/>
    <w:multiLevelType w:val="hybridMultilevel"/>
    <w:tmpl w:val="639A8158"/>
    <w:lvl w:ilvl="0" w:tplc="4ED4AD14">
      <w:numFmt w:val="decimalFullWidth"/>
      <w:lvlText w:val="%1."/>
      <w:lvlJc w:val="left"/>
      <w:pPr>
        <w:ind w:left="720" w:hanging="360"/>
      </w:pPr>
      <w:rPr>
        <w:rFonts w:cs="Arial" w:hint="default"/>
        <w:b w:val="0"/>
        <w:color w:val="auto"/>
        <w:sz w:val="22"/>
      </w:rPr>
    </w:lvl>
    <w:lvl w:ilvl="1" w:tplc="487AFBEE" w:tentative="1">
      <w:start w:val="1"/>
      <w:numFmt w:val="lowerLetter"/>
      <w:lvlText w:val="%2."/>
      <w:lvlJc w:val="left"/>
      <w:pPr>
        <w:ind w:left="1440" w:hanging="360"/>
      </w:pPr>
    </w:lvl>
    <w:lvl w:ilvl="2" w:tplc="9E56AFDA" w:tentative="1">
      <w:start w:val="1"/>
      <w:numFmt w:val="lowerRoman"/>
      <w:lvlText w:val="%3."/>
      <w:lvlJc w:val="right"/>
      <w:pPr>
        <w:ind w:left="2160" w:hanging="180"/>
      </w:pPr>
    </w:lvl>
    <w:lvl w:ilvl="3" w:tplc="B422235E" w:tentative="1">
      <w:start w:val="1"/>
      <w:numFmt w:val="decimal"/>
      <w:lvlText w:val="%4."/>
      <w:lvlJc w:val="left"/>
      <w:pPr>
        <w:ind w:left="2880" w:hanging="360"/>
      </w:pPr>
    </w:lvl>
    <w:lvl w:ilvl="4" w:tplc="3084970A" w:tentative="1">
      <w:start w:val="1"/>
      <w:numFmt w:val="lowerLetter"/>
      <w:lvlText w:val="%5."/>
      <w:lvlJc w:val="left"/>
      <w:pPr>
        <w:ind w:left="3600" w:hanging="360"/>
      </w:pPr>
    </w:lvl>
    <w:lvl w:ilvl="5" w:tplc="C284E51A" w:tentative="1">
      <w:start w:val="1"/>
      <w:numFmt w:val="lowerRoman"/>
      <w:lvlText w:val="%6."/>
      <w:lvlJc w:val="right"/>
      <w:pPr>
        <w:ind w:left="4320" w:hanging="180"/>
      </w:pPr>
    </w:lvl>
    <w:lvl w:ilvl="6" w:tplc="ABDEFBA0" w:tentative="1">
      <w:start w:val="1"/>
      <w:numFmt w:val="decimal"/>
      <w:lvlText w:val="%7."/>
      <w:lvlJc w:val="left"/>
      <w:pPr>
        <w:ind w:left="5040" w:hanging="360"/>
      </w:pPr>
    </w:lvl>
    <w:lvl w:ilvl="7" w:tplc="CBF27DE4" w:tentative="1">
      <w:start w:val="1"/>
      <w:numFmt w:val="lowerLetter"/>
      <w:lvlText w:val="%8."/>
      <w:lvlJc w:val="left"/>
      <w:pPr>
        <w:ind w:left="5760" w:hanging="360"/>
      </w:pPr>
    </w:lvl>
    <w:lvl w:ilvl="8" w:tplc="0284EEE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F92959"/>
    <w:multiLevelType w:val="hybridMultilevel"/>
    <w:tmpl w:val="E7FA1EEC"/>
    <w:lvl w:ilvl="0" w:tplc="05D2A5EC">
      <w:start w:val="1"/>
      <w:numFmt w:val="decimal"/>
      <w:lvlText w:val="%1)"/>
      <w:lvlJc w:val="left"/>
      <w:pPr>
        <w:ind w:left="720" w:hanging="360"/>
      </w:pPr>
    </w:lvl>
    <w:lvl w:ilvl="1" w:tplc="E9B2F9AE" w:tentative="1">
      <w:start w:val="1"/>
      <w:numFmt w:val="lowerLetter"/>
      <w:lvlText w:val="%2."/>
      <w:lvlJc w:val="left"/>
      <w:pPr>
        <w:ind w:left="1440" w:hanging="360"/>
      </w:pPr>
    </w:lvl>
    <w:lvl w:ilvl="2" w:tplc="51440912" w:tentative="1">
      <w:start w:val="1"/>
      <w:numFmt w:val="lowerRoman"/>
      <w:lvlText w:val="%3."/>
      <w:lvlJc w:val="right"/>
      <w:pPr>
        <w:ind w:left="2160" w:hanging="180"/>
      </w:pPr>
    </w:lvl>
    <w:lvl w:ilvl="3" w:tplc="62CCC850" w:tentative="1">
      <w:start w:val="1"/>
      <w:numFmt w:val="decimal"/>
      <w:lvlText w:val="%4."/>
      <w:lvlJc w:val="left"/>
      <w:pPr>
        <w:ind w:left="2880" w:hanging="360"/>
      </w:pPr>
    </w:lvl>
    <w:lvl w:ilvl="4" w:tplc="2954CA4A" w:tentative="1">
      <w:start w:val="1"/>
      <w:numFmt w:val="lowerLetter"/>
      <w:lvlText w:val="%5."/>
      <w:lvlJc w:val="left"/>
      <w:pPr>
        <w:ind w:left="3600" w:hanging="360"/>
      </w:pPr>
    </w:lvl>
    <w:lvl w:ilvl="5" w:tplc="29B433DE" w:tentative="1">
      <w:start w:val="1"/>
      <w:numFmt w:val="lowerRoman"/>
      <w:lvlText w:val="%6."/>
      <w:lvlJc w:val="right"/>
      <w:pPr>
        <w:ind w:left="4320" w:hanging="180"/>
      </w:pPr>
    </w:lvl>
    <w:lvl w:ilvl="6" w:tplc="42C60672" w:tentative="1">
      <w:start w:val="1"/>
      <w:numFmt w:val="decimal"/>
      <w:lvlText w:val="%7."/>
      <w:lvlJc w:val="left"/>
      <w:pPr>
        <w:ind w:left="5040" w:hanging="360"/>
      </w:pPr>
    </w:lvl>
    <w:lvl w:ilvl="7" w:tplc="B8C62DF6" w:tentative="1">
      <w:start w:val="1"/>
      <w:numFmt w:val="lowerLetter"/>
      <w:lvlText w:val="%8."/>
      <w:lvlJc w:val="left"/>
      <w:pPr>
        <w:ind w:left="5760" w:hanging="360"/>
      </w:pPr>
    </w:lvl>
    <w:lvl w:ilvl="8" w:tplc="B8DC747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5907F3"/>
    <w:multiLevelType w:val="hybridMultilevel"/>
    <w:tmpl w:val="82707958"/>
    <w:lvl w:ilvl="0" w:tplc="6ADA9066">
      <w:start w:val="10"/>
      <w:numFmt w:val="decimal"/>
      <w:lvlText w:val="%1"/>
      <w:lvlJc w:val="left"/>
      <w:pPr>
        <w:ind w:left="1069" w:hanging="360"/>
      </w:pPr>
      <w:rPr>
        <w:rFonts w:hint="default"/>
        <w:sz w:val="24"/>
      </w:rPr>
    </w:lvl>
    <w:lvl w:ilvl="1" w:tplc="04044D5C" w:tentative="1">
      <w:start w:val="1"/>
      <w:numFmt w:val="lowerLetter"/>
      <w:lvlText w:val="%2."/>
      <w:lvlJc w:val="left"/>
      <w:pPr>
        <w:ind w:left="1789" w:hanging="360"/>
      </w:pPr>
    </w:lvl>
    <w:lvl w:ilvl="2" w:tplc="1026E492" w:tentative="1">
      <w:start w:val="1"/>
      <w:numFmt w:val="lowerRoman"/>
      <w:lvlText w:val="%3."/>
      <w:lvlJc w:val="right"/>
      <w:pPr>
        <w:ind w:left="2509" w:hanging="180"/>
      </w:pPr>
    </w:lvl>
    <w:lvl w:ilvl="3" w:tplc="3AC8583C" w:tentative="1">
      <w:start w:val="1"/>
      <w:numFmt w:val="decimal"/>
      <w:lvlText w:val="%4."/>
      <w:lvlJc w:val="left"/>
      <w:pPr>
        <w:ind w:left="3229" w:hanging="360"/>
      </w:pPr>
    </w:lvl>
    <w:lvl w:ilvl="4" w:tplc="71F8C6FE" w:tentative="1">
      <w:start w:val="1"/>
      <w:numFmt w:val="lowerLetter"/>
      <w:lvlText w:val="%5."/>
      <w:lvlJc w:val="left"/>
      <w:pPr>
        <w:ind w:left="3949" w:hanging="360"/>
      </w:pPr>
    </w:lvl>
    <w:lvl w:ilvl="5" w:tplc="A8A8B0B2" w:tentative="1">
      <w:start w:val="1"/>
      <w:numFmt w:val="lowerRoman"/>
      <w:lvlText w:val="%6."/>
      <w:lvlJc w:val="right"/>
      <w:pPr>
        <w:ind w:left="4669" w:hanging="180"/>
      </w:pPr>
    </w:lvl>
    <w:lvl w:ilvl="6" w:tplc="42AAFCF6" w:tentative="1">
      <w:start w:val="1"/>
      <w:numFmt w:val="decimal"/>
      <w:lvlText w:val="%7."/>
      <w:lvlJc w:val="left"/>
      <w:pPr>
        <w:ind w:left="5389" w:hanging="360"/>
      </w:pPr>
    </w:lvl>
    <w:lvl w:ilvl="7" w:tplc="FA90F4BE" w:tentative="1">
      <w:start w:val="1"/>
      <w:numFmt w:val="lowerLetter"/>
      <w:lvlText w:val="%8."/>
      <w:lvlJc w:val="left"/>
      <w:pPr>
        <w:ind w:left="6109" w:hanging="360"/>
      </w:pPr>
    </w:lvl>
    <w:lvl w:ilvl="8" w:tplc="AAFE6AD4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5256495"/>
    <w:multiLevelType w:val="hybridMultilevel"/>
    <w:tmpl w:val="09A08A12"/>
    <w:lvl w:ilvl="0" w:tplc="499434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98AFD14" w:tentative="1">
      <w:start w:val="1"/>
      <w:numFmt w:val="lowerLetter"/>
      <w:lvlText w:val="%2."/>
      <w:lvlJc w:val="left"/>
      <w:pPr>
        <w:ind w:left="1440" w:hanging="360"/>
      </w:pPr>
    </w:lvl>
    <w:lvl w:ilvl="2" w:tplc="A1526376" w:tentative="1">
      <w:start w:val="1"/>
      <w:numFmt w:val="lowerRoman"/>
      <w:lvlText w:val="%3."/>
      <w:lvlJc w:val="right"/>
      <w:pPr>
        <w:ind w:left="2160" w:hanging="180"/>
      </w:pPr>
    </w:lvl>
    <w:lvl w:ilvl="3" w:tplc="0F8A9938" w:tentative="1">
      <w:start w:val="1"/>
      <w:numFmt w:val="decimal"/>
      <w:lvlText w:val="%4."/>
      <w:lvlJc w:val="left"/>
      <w:pPr>
        <w:ind w:left="2880" w:hanging="360"/>
      </w:pPr>
    </w:lvl>
    <w:lvl w:ilvl="4" w:tplc="9F52967C" w:tentative="1">
      <w:start w:val="1"/>
      <w:numFmt w:val="lowerLetter"/>
      <w:lvlText w:val="%5."/>
      <w:lvlJc w:val="left"/>
      <w:pPr>
        <w:ind w:left="3600" w:hanging="360"/>
      </w:pPr>
    </w:lvl>
    <w:lvl w:ilvl="5" w:tplc="8AB02A3C" w:tentative="1">
      <w:start w:val="1"/>
      <w:numFmt w:val="lowerRoman"/>
      <w:lvlText w:val="%6."/>
      <w:lvlJc w:val="right"/>
      <w:pPr>
        <w:ind w:left="4320" w:hanging="180"/>
      </w:pPr>
    </w:lvl>
    <w:lvl w:ilvl="6" w:tplc="B2D2D492" w:tentative="1">
      <w:start w:val="1"/>
      <w:numFmt w:val="decimal"/>
      <w:lvlText w:val="%7."/>
      <w:lvlJc w:val="left"/>
      <w:pPr>
        <w:ind w:left="5040" w:hanging="360"/>
      </w:pPr>
    </w:lvl>
    <w:lvl w:ilvl="7" w:tplc="853A60E4" w:tentative="1">
      <w:start w:val="1"/>
      <w:numFmt w:val="lowerLetter"/>
      <w:lvlText w:val="%8."/>
      <w:lvlJc w:val="left"/>
      <w:pPr>
        <w:ind w:left="5760" w:hanging="360"/>
      </w:pPr>
    </w:lvl>
    <w:lvl w:ilvl="8" w:tplc="900ED48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3B017C"/>
    <w:multiLevelType w:val="hybridMultilevel"/>
    <w:tmpl w:val="50680B98"/>
    <w:lvl w:ilvl="0" w:tplc="DFBA82B8">
      <w:start w:val="1"/>
      <w:numFmt w:val="lowerLetter"/>
      <w:lvlText w:val="%1&gt;"/>
      <w:lvlJc w:val="left"/>
      <w:pPr>
        <w:ind w:left="2280" w:hanging="1920"/>
      </w:pPr>
      <w:rPr>
        <w:rFonts w:cs="Arial" w:hint="default"/>
        <w:b w:val="0"/>
        <w:color w:val="auto"/>
        <w:sz w:val="22"/>
      </w:rPr>
    </w:lvl>
    <w:lvl w:ilvl="1" w:tplc="4AEEDC22" w:tentative="1">
      <w:start w:val="1"/>
      <w:numFmt w:val="lowerLetter"/>
      <w:lvlText w:val="%2."/>
      <w:lvlJc w:val="left"/>
      <w:pPr>
        <w:ind w:left="1440" w:hanging="360"/>
      </w:pPr>
    </w:lvl>
    <w:lvl w:ilvl="2" w:tplc="97CAC624" w:tentative="1">
      <w:start w:val="1"/>
      <w:numFmt w:val="lowerRoman"/>
      <w:lvlText w:val="%3."/>
      <w:lvlJc w:val="right"/>
      <w:pPr>
        <w:ind w:left="2160" w:hanging="180"/>
      </w:pPr>
    </w:lvl>
    <w:lvl w:ilvl="3" w:tplc="CD188DA0" w:tentative="1">
      <w:start w:val="1"/>
      <w:numFmt w:val="decimal"/>
      <w:lvlText w:val="%4."/>
      <w:lvlJc w:val="left"/>
      <w:pPr>
        <w:ind w:left="2880" w:hanging="360"/>
      </w:pPr>
    </w:lvl>
    <w:lvl w:ilvl="4" w:tplc="D00A94E4" w:tentative="1">
      <w:start w:val="1"/>
      <w:numFmt w:val="lowerLetter"/>
      <w:lvlText w:val="%5."/>
      <w:lvlJc w:val="left"/>
      <w:pPr>
        <w:ind w:left="3600" w:hanging="360"/>
      </w:pPr>
    </w:lvl>
    <w:lvl w:ilvl="5" w:tplc="66D09D66" w:tentative="1">
      <w:start w:val="1"/>
      <w:numFmt w:val="lowerRoman"/>
      <w:lvlText w:val="%6."/>
      <w:lvlJc w:val="right"/>
      <w:pPr>
        <w:ind w:left="4320" w:hanging="180"/>
      </w:pPr>
    </w:lvl>
    <w:lvl w:ilvl="6" w:tplc="DFA44CA8" w:tentative="1">
      <w:start w:val="1"/>
      <w:numFmt w:val="decimal"/>
      <w:lvlText w:val="%7."/>
      <w:lvlJc w:val="left"/>
      <w:pPr>
        <w:ind w:left="5040" w:hanging="360"/>
      </w:pPr>
    </w:lvl>
    <w:lvl w:ilvl="7" w:tplc="32067B24" w:tentative="1">
      <w:start w:val="1"/>
      <w:numFmt w:val="lowerLetter"/>
      <w:lvlText w:val="%8."/>
      <w:lvlJc w:val="left"/>
      <w:pPr>
        <w:ind w:left="5760" w:hanging="360"/>
      </w:pPr>
    </w:lvl>
    <w:lvl w:ilvl="8" w:tplc="73A01B6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220A7D"/>
    <w:multiLevelType w:val="hybridMultilevel"/>
    <w:tmpl w:val="290ACB0A"/>
    <w:lvl w:ilvl="0" w:tplc="99A6057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9681D1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110015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A2A5F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AC08F4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29CB26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2A6787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B2C785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A407AE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0A87F86"/>
    <w:multiLevelType w:val="hybridMultilevel"/>
    <w:tmpl w:val="8A08C154"/>
    <w:lvl w:ilvl="0" w:tplc="A6024A78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  <w:sz w:val="28"/>
        <w:szCs w:val="28"/>
      </w:rPr>
    </w:lvl>
    <w:lvl w:ilvl="1" w:tplc="587ADB90" w:tentative="1">
      <w:start w:val="1"/>
      <w:numFmt w:val="lowerLetter"/>
      <w:lvlText w:val="%2."/>
      <w:lvlJc w:val="left"/>
      <w:pPr>
        <w:ind w:left="1485" w:hanging="360"/>
      </w:pPr>
    </w:lvl>
    <w:lvl w:ilvl="2" w:tplc="BD2014EE" w:tentative="1">
      <w:start w:val="1"/>
      <w:numFmt w:val="lowerRoman"/>
      <w:lvlText w:val="%3."/>
      <w:lvlJc w:val="right"/>
      <w:pPr>
        <w:ind w:left="2205" w:hanging="180"/>
      </w:pPr>
    </w:lvl>
    <w:lvl w:ilvl="3" w:tplc="5BD68BB4" w:tentative="1">
      <w:start w:val="1"/>
      <w:numFmt w:val="decimal"/>
      <w:lvlText w:val="%4."/>
      <w:lvlJc w:val="left"/>
      <w:pPr>
        <w:ind w:left="2925" w:hanging="360"/>
      </w:pPr>
    </w:lvl>
    <w:lvl w:ilvl="4" w:tplc="05529032" w:tentative="1">
      <w:start w:val="1"/>
      <w:numFmt w:val="lowerLetter"/>
      <w:lvlText w:val="%5."/>
      <w:lvlJc w:val="left"/>
      <w:pPr>
        <w:ind w:left="3645" w:hanging="360"/>
      </w:pPr>
    </w:lvl>
    <w:lvl w:ilvl="5" w:tplc="6BF8689E" w:tentative="1">
      <w:start w:val="1"/>
      <w:numFmt w:val="lowerRoman"/>
      <w:lvlText w:val="%6."/>
      <w:lvlJc w:val="right"/>
      <w:pPr>
        <w:ind w:left="4365" w:hanging="180"/>
      </w:pPr>
    </w:lvl>
    <w:lvl w:ilvl="6" w:tplc="D4787610" w:tentative="1">
      <w:start w:val="1"/>
      <w:numFmt w:val="decimal"/>
      <w:lvlText w:val="%7."/>
      <w:lvlJc w:val="left"/>
      <w:pPr>
        <w:ind w:left="5085" w:hanging="360"/>
      </w:pPr>
    </w:lvl>
    <w:lvl w:ilvl="7" w:tplc="A3C09836" w:tentative="1">
      <w:start w:val="1"/>
      <w:numFmt w:val="lowerLetter"/>
      <w:lvlText w:val="%8."/>
      <w:lvlJc w:val="left"/>
      <w:pPr>
        <w:ind w:left="5805" w:hanging="360"/>
      </w:pPr>
    </w:lvl>
    <w:lvl w:ilvl="8" w:tplc="C90E99FC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 w15:restartNumberingAfterBreak="0">
    <w:nsid w:val="2B2A298B"/>
    <w:multiLevelType w:val="hybridMultilevel"/>
    <w:tmpl w:val="DAF21BAA"/>
    <w:lvl w:ilvl="0" w:tplc="BB7E6BD2">
      <w:start w:val="1"/>
      <w:numFmt w:val="lowerLetter"/>
      <w:lvlText w:val="%1."/>
      <w:lvlJc w:val="left"/>
      <w:pPr>
        <w:ind w:left="2280" w:hanging="1920"/>
      </w:pPr>
      <w:rPr>
        <w:rFonts w:cs="Arial" w:hint="default"/>
        <w:b w:val="0"/>
        <w:color w:val="auto"/>
        <w:sz w:val="22"/>
      </w:rPr>
    </w:lvl>
    <w:lvl w:ilvl="1" w:tplc="B00085E6" w:tentative="1">
      <w:start w:val="1"/>
      <w:numFmt w:val="lowerLetter"/>
      <w:lvlText w:val="%2."/>
      <w:lvlJc w:val="left"/>
      <w:pPr>
        <w:ind w:left="1440" w:hanging="360"/>
      </w:pPr>
    </w:lvl>
    <w:lvl w:ilvl="2" w:tplc="4582F174" w:tentative="1">
      <w:start w:val="1"/>
      <w:numFmt w:val="lowerRoman"/>
      <w:lvlText w:val="%3."/>
      <w:lvlJc w:val="right"/>
      <w:pPr>
        <w:ind w:left="2160" w:hanging="180"/>
      </w:pPr>
    </w:lvl>
    <w:lvl w:ilvl="3" w:tplc="B52AC294" w:tentative="1">
      <w:start w:val="1"/>
      <w:numFmt w:val="decimal"/>
      <w:lvlText w:val="%4."/>
      <w:lvlJc w:val="left"/>
      <w:pPr>
        <w:ind w:left="2880" w:hanging="360"/>
      </w:pPr>
    </w:lvl>
    <w:lvl w:ilvl="4" w:tplc="5622E28A" w:tentative="1">
      <w:start w:val="1"/>
      <w:numFmt w:val="lowerLetter"/>
      <w:lvlText w:val="%5."/>
      <w:lvlJc w:val="left"/>
      <w:pPr>
        <w:ind w:left="3600" w:hanging="360"/>
      </w:pPr>
    </w:lvl>
    <w:lvl w:ilvl="5" w:tplc="7764C542" w:tentative="1">
      <w:start w:val="1"/>
      <w:numFmt w:val="lowerRoman"/>
      <w:lvlText w:val="%6."/>
      <w:lvlJc w:val="right"/>
      <w:pPr>
        <w:ind w:left="4320" w:hanging="180"/>
      </w:pPr>
    </w:lvl>
    <w:lvl w:ilvl="6" w:tplc="2032A7CC" w:tentative="1">
      <w:start w:val="1"/>
      <w:numFmt w:val="decimal"/>
      <w:lvlText w:val="%7."/>
      <w:lvlJc w:val="left"/>
      <w:pPr>
        <w:ind w:left="5040" w:hanging="360"/>
      </w:pPr>
    </w:lvl>
    <w:lvl w:ilvl="7" w:tplc="A9E688D8" w:tentative="1">
      <w:start w:val="1"/>
      <w:numFmt w:val="lowerLetter"/>
      <w:lvlText w:val="%8."/>
      <w:lvlJc w:val="left"/>
      <w:pPr>
        <w:ind w:left="5760" w:hanging="360"/>
      </w:pPr>
    </w:lvl>
    <w:lvl w:ilvl="8" w:tplc="51DE3B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D11A3C"/>
    <w:multiLevelType w:val="hybridMultilevel"/>
    <w:tmpl w:val="59882B4A"/>
    <w:lvl w:ilvl="0" w:tplc="DE726614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8B42D17C" w:tentative="1">
      <w:start w:val="1"/>
      <w:numFmt w:val="lowerLetter"/>
      <w:lvlText w:val="%2."/>
      <w:lvlJc w:val="left"/>
      <w:pPr>
        <w:ind w:left="1440" w:hanging="360"/>
      </w:pPr>
    </w:lvl>
    <w:lvl w:ilvl="2" w:tplc="2A126352" w:tentative="1">
      <w:start w:val="1"/>
      <w:numFmt w:val="lowerRoman"/>
      <w:lvlText w:val="%3."/>
      <w:lvlJc w:val="right"/>
      <w:pPr>
        <w:ind w:left="2160" w:hanging="180"/>
      </w:pPr>
    </w:lvl>
    <w:lvl w:ilvl="3" w:tplc="E04C5B30" w:tentative="1">
      <w:start w:val="1"/>
      <w:numFmt w:val="decimal"/>
      <w:lvlText w:val="%4."/>
      <w:lvlJc w:val="left"/>
      <w:pPr>
        <w:ind w:left="2880" w:hanging="360"/>
      </w:pPr>
    </w:lvl>
    <w:lvl w:ilvl="4" w:tplc="A00ED3B4" w:tentative="1">
      <w:start w:val="1"/>
      <w:numFmt w:val="lowerLetter"/>
      <w:lvlText w:val="%5."/>
      <w:lvlJc w:val="left"/>
      <w:pPr>
        <w:ind w:left="3600" w:hanging="360"/>
      </w:pPr>
    </w:lvl>
    <w:lvl w:ilvl="5" w:tplc="42DA3318" w:tentative="1">
      <w:start w:val="1"/>
      <w:numFmt w:val="lowerRoman"/>
      <w:lvlText w:val="%6."/>
      <w:lvlJc w:val="right"/>
      <w:pPr>
        <w:ind w:left="4320" w:hanging="180"/>
      </w:pPr>
    </w:lvl>
    <w:lvl w:ilvl="6" w:tplc="95B48F0A" w:tentative="1">
      <w:start w:val="1"/>
      <w:numFmt w:val="decimal"/>
      <w:lvlText w:val="%7."/>
      <w:lvlJc w:val="left"/>
      <w:pPr>
        <w:ind w:left="5040" w:hanging="360"/>
      </w:pPr>
    </w:lvl>
    <w:lvl w:ilvl="7" w:tplc="08061970" w:tentative="1">
      <w:start w:val="1"/>
      <w:numFmt w:val="lowerLetter"/>
      <w:lvlText w:val="%8."/>
      <w:lvlJc w:val="left"/>
      <w:pPr>
        <w:ind w:left="5760" w:hanging="360"/>
      </w:pPr>
    </w:lvl>
    <w:lvl w:ilvl="8" w:tplc="342A9FF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C94870"/>
    <w:multiLevelType w:val="hybridMultilevel"/>
    <w:tmpl w:val="AD287BF8"/>
    <w:lvl w:ilvl="0" w:tplc="A378C8D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FE56C41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92AAF87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D8A3D4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ABC466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3EC265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06AD14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61C20C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ADCB05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E40110"/>
    <w:multiLevelType w:val="hybridMultilevel"/>
    <w:tmpl w:val="9C3E8CC0"/>
    <w:lvl w:ilvl="0" w:tplc="0DAA7404">
      <w:start w:val="1"/>
      <w:numFmt w:val="decimal"/>
      <w:lvlText w:val="%1)"/>
      <w:lvlJc w:val="left"/>
      <w:pPr>
        <w:ind w:left="785" w:hanging="360"/>
      </w:pPr>
      <w:rPr>
        <w:rFonts w:cs="Times New Roman" w:hint="default"/>
        <w:color w:val="auto"/>
        <w:vertAlign w:val="baseline"/>
      </w:rPr>
    </w:lvl>
    <w:lvl w:ilvl="1" w:tplc="37B2EFB0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BBC61968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2FE24CE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7390C0D0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95708F98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5F6AB9E4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DB366A5E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2061D6C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4490867"/>
    <w:multiLevelType w:val="hybridMultilevel"/>
    <w:tmpl w:val="3976CA10"/>
    <w:lvl w:ilvl="0" w:tplc="368855AA">
      <w:start w:val="1"/>
      <w:numFmt w:val="decimal"/>
      <w:lvlText w:val="%1)"/>
      <w:lvlJc w:val="left"/>
      <w:pPr>
        <w:ind w:left="720" w:hanging="360"/>
      </w:pPr>
    </w:lvl>
    <w:lvl w:ilvl="1" w:tplc="C46AA830" w:tentative="1">
      <w:start w:val="1"/>
      <w:numFmt w:val="lowerLetter"/>
      <w:lvlText w:val="%2."/>
      <w:lvlJc w:val="left"/>
      <w:pPr>
        <w:ind w:left="1440" w:hanging="360"/>
      </w:pPr>
    </w:lvl>
    <w:lvl w:ilvl="2" w:tplc="E44E0B80" w:tentative="1">
      <w:start w:val="1"/>
      <w:numFmt w:val="lowerRoman"/>
      <w:lvlText w:val="%3."/>
      <w:lvlJc w:val="right"/>
      <w:pPr>
        <w:ind w:left="2160" w:hanging="180"/>
      </w:pPr>
    </w:lvl>
    <w:lvl w:ilvl="3" w:tplc="8ED037FA" w:tentative="1">
      <w:start w:val="1"/>
      <w:numFmt w:val="decimal"/>
      <w:lvlText w:val="%4."/>
      <w:lvlJc w:val="left"/>
      <w:pPr>
        <w:ind w:left="2880" w:hanging="360"/>
      </w:pPr>
    </w:lvl>
    <w:lvl w:ilvl="4" w:tplc="EFB80D6E" w:tentative="1">
      <w:start w:val="1"/>
      <w:numFmt w:val="lowerLetter"/>
      <w:lvlText w:val="%5."/>
      <w:lvlJc w:val="left"/>
      <w:pPr>
        <w:ind w:left="3600" w:hanging="360"/>
      </w:pPr>
    </w:lvl>
    <w:lvl w:ilvl="5" w:tplc="77905D88" w:tentative="1">
      <w:start w:val="1"/>
      <w:numFmt w:val="lowerRoman"/>
      <w:lvlText w:val="%6."/>
      <w:lvlJc w:val="right"/>
      <w:pPr>
        <w:ind w:left="4320" w:hanging="180"/>
      </w:pPr>
    </w:lvl>
    <w:lvl w:ilvl="6" w:tplc="9CF615E8" w:tentative="1">
      <w:start w:val="1"/>
      <w:numFmt w:val="decimal"/>
      <w:lvlText w:val="%7."/>
      <w:lvlJc w:val="left"/>
      <w:pPr>
        <w:ind w:left="5040" w:hanging="360"/>
      </w:pPr>
    </w:lvl>
    <w:lvl w:ilvl="7" w:tplc="BB56839C" w:tentative="1">
      <w:start w:val="1"/>
      <w:numFmt w:val="lowerLetter"/>
      <w:lvlText w:val="%8."/>
      <w:lvlJc w:val="left"/>
      <w:pPr>
        <w:ind w:left="5760" w:hanging="360"/>
      </w:pPr>
    </w:lvl>
    <w:lvl w:ilvl="8" w:tplc="68C4C93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9E3310"/>
    <w:multiLevelType w:val="hybridMultilevel"/>
    <w:tmpl w:val="0D3884B8"/>
    <w:lvl w:ilvl="0" w:tplc="2D5A1D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D5A6035A" w:tentative="1">
      <w:start w:val="1"/>
      <w:numFmt w:val="lowerLetter"/>
      <w:lvlText w:val="%2."/>
      <w:lvlJc w:val="left"/>
      <w:pPr>
        <w:ind w:left="1080" w:hanging="360"/>
      </w:pPr>
    </w:lvl>
    <w:lvl w:ilvl="2" w:tplc="CE22A1F8" w:tentative="1">
      <w:start w:val="1"/>
      <w:numFmt w:val="lowerRoman"/>
      <w:lvlText w:val="%3."/>
      <w:lvlJc w:val="right"/>
      <w:pPr>
        <w:ind w:left="1800" w:hanging="180"/>
      </w:pPr>
    </w:lvl>
    <w:lvl w:ilvl="3" w:tplc="1F50C2D8" w:tentative="1">
      <w:start w:val="1"/>
      <w:numFmt w:val="decimal"/>
      <w:lvlText w:val="%4."/>
      <w:lvlJc w:val="left"/>
      <w:pPr>
        <w:ind w:left="2520" w:hanging="360"/>
      </w:pPr>
    </w:lvl>
    <w:lvl w:ilvl="4" w:tplc="67E8889A" w:tentative="1">
      <w:start w:val="1"/>
      <w:numFmt w:val="lowerLetter"/>
      <w:lvlText w:val="%5."/>
      <w:lvlJc w:val="left"/>
      <w:pPr>
        <w:ind w:left="3240" w:hanging="360"/>
      </w:pPr>
    </w:lvl>
    <w:lvl w:ilvl="5" w:tplc="0D446E5A" w:tentative="1">
      <w:start w:val="1"/>
      <w:numFmt w:val="lowerRoman"/>
      <w:lvlText w:val="%6."/>
      <w:lvlJc w:val="right"/>
      <w:pPr>
        <w:ind w:left="3960" w:hanging="180"/>
      </w:pPr>
    </w:lvl>
    <w:lvl w:ilvl="6" w:tplc="F578B77E" w:tentative="1">
      <w:start w:val="1"/>
      <w:numFmt w:val="decimal"/>
      <w:lvlText w:val="%7."/>
      <w:lvlJc w:val="left"/>
      <w:pPr>
        <w:ind w:left="4680" w:hanging="360"/>
      </w:pPr>
    </w:lvl>
    <w:lvl w:ilvl="7" w:tplc="F916717C" w:tentative="1">
      <w:start w:val="1"/>
      <w:numFmt w:val="lowerLetter"/>
      <w:lvlText w:val="%8."/>
      <w:lvlJc w:val="left"/>
      <w:pPr>
        <w:ind w:left="5400" w:hanging="360"/>
      </w:pPr>
    </w:lvl>
    <w:lvl w:ilvl="8" w:tplc="1E2E24D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01A1681"/>
    <w:multiLevelType w:val="hybridMultilevel"/>
    <w:tmpl w:val="B026150E"/>
    <w:lvl w:ilvl="0" w:tplc="0CA8DB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495236C0" w:tentative="1">
      <w:start w:val="1"/>
      <w:numFmt w:val="lowerLetter"/>
      <w:lvlText w:val="%2."/>
      <w:lvlJc w:val="left"/>
      <w:pPr>
        <w:ind w:left="1440" w:hanging="360"/>
      </w:pPr>
    </w:lvl>
    <w:lvl w:ilvl="2" w:tplc="D794FF24" w:tentative="1">
      <w:start w:val="1"/>
      <w:numFmt w:val="lowerRoman"/>
      <w:lvlText w:val="%3."/>
      <w:lvlJc w:val="right"/>
      <w:pPr>
        <w:ind w:left="2160" w:hanging="180"/>
      </w:pPr>
    </w:lvl>
    <w:lvl w:ilvl="3" w:tplc="8BE8D914" w:tentative="1">
      <w:start w:val="1"/>
      <w:numFmt w:val="decimal"/>
      <w:lvlText w:val="%4."/>
      <w:lvlJc w:val="left"/>
      <w:pPr>
        <w:ind w:left="2880" w:hanging="360"/>
      </w:pPr>
    </w:lvl>
    <w:lvl w:ilvl="4" w:tplc="7FF8BCC8" w:tentative="1">
      <w:start w:val="1"/>
      <w:numFmt w:val="lowerLetter"/>
      <w:lvlText w:val="%5."/>
      <w:lvlJc w:val="left"/>
      <w:pPr>
        <w:ind w:left="3600" w:hanging="360"/>
      </w:pPr>
    </w:lvl>
    <w:lvl w:ilvl="5" w:tplc="CA2484A0" w:tentative="1">
      <w:start w:val="1"/>
      <w:numFmt w:val="lowerRoman"/>
      <w:lvlText w:val="%6."/>
      <w:lvlJc w:val="right"/>
      <w:pPr>
        <w:ind w:left="4320" w:hanging="180"/>
      </w:pPr>
    </w:lvl>
    <w:lvl w:ilvl="6" w:tplc="527261A4" w:tentative="1">
      <w:start w:val="1"/>
      <w:numFmt w:val="decimal"/>
      <w:lvlText w:val="%7."/>
      <w:lvlJc w:val="left"/>
      <w:pPr>
        <w:ind w:left="5040" w:hanging="360"/>
      </w:pPr>
    </w:lvl>
    <w:lvl w:ilvl="7" w:tplc="2FE2411A" w:tentative="1">
      <w:start w:val="1"/>
      <w:numFmt w:val="lowerLetter"/>
      <w:lvlText w:val="%8."/>
      <w:lvlJc w:val="left"/>
      <w:pPr>
        <w:ind w:left="5760" w:hanging="360"/>
      </w:pPr>
    </w:lvl>
    <w:lvl w:ilvl="8" w:tplc="DF5A2DE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8B1FFD"/>
    <w:multiLevelType w:val="hybridMultilevel"/>
    <w:tmpl w:val="09A08A12"/>
    <w:lvl w:ilvl="0" w:tplc="D038758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AB61E60" w:tentative="1">
      <w:start w:val="1"/>
      <w:numFmt w:val="lowerLetter"/>
      <w:lvlText w:val="%2."/>
      <w:lvlJc w:val="left"/>
      <w:pPr>
        <w:ind w:left="1440" w:hanging="360"/>
      </w:pPr>
    </w:lvl>
    <w:lvl w:ilvl="2" w:tplc="98E2B6F4" w:tentative="1">
      <w:start w:val="1"/>
      <w:numFmt w:val="lowerRoman"/>
      <w:lvlText w:val="%3."/>
      <w:lvlJc w:val="right"/>
      <w:pPr>
        <w:ind w:left="2160" w:hanging="180"/>
      </w:pPr>
    </w:lvl>
    <w:lvl w:ilvl="3" w:tplc="36221ED8" w:tentative="1">
      <w:start w:val="1"/>
      <w:numFmt w:val="decimal"/>
      <w:lvlText w:val="%4."/>
      <w:lvlJc w:val="left"/>
      <w:pPr>
        <w:ind w:left="2880" w:hanging="360"/>
      </w:pPr>
    </w:lvl>
    <w:lvl w:ilvl="4" w:tplc="CBE25898" w:tentative="1">
      <w:start w:val="1"/>
      <w:numFmt w:val="lowerLetter"/>
      <w:lvlText w:val="%5."/>
      <w:lvlJc w:val="left"/>
      <w:pPr>
        <w:ind w:left="3600" w:hanging="360"/>
      </w:pPr>
    </w:lvl>
    <w:lvl w:ilvl="5" w:tplc="5198CB98" w:tentative="1">
      <w:start w:val="1"/>
      <w:numFmt w:val="lowerRoman"/>
      <w:lvlText w:val="%6."/>
      <w:lvlJc w:val="right"/>
      <w:pPr>
        <w:ind w:left="4320" w:hanging="180"/>
      </w:pPr>
    </w:lvl>
    <w:lvl w:ilvl="6" w:tplc="17EAB9DE" w:tentative="1">
      <w:start w:val="1"/>
      <w:numFmt w:val="decimal"/>
      <w:lvlText w:val="%7."/>
      <w:lvlJc w:val="left"/>
      <w:pPr>
        <w:ind w:left="5040" w:hanging="360"/>
      </w:pPr>
    </w:lvl>
    <w:lvl w:ilvl="7" w:tplc="E9FE58C2" w:tentative="1">
      <w:start w:val="1"/>
      <w:numFmt w:val="lowerLetter"/>
      <w:lvlText w:val="%8."/>
      <w:lvlJc w:val="left"/>
      <w:pPr>
        <w:ind w:left="5760" w:hanging="360"/>
      </w:pPr>
    </w:lvl>
    <w:lvl w:ilvl="8" w:tplc="82545AE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9B25BA"/>
    <w:multiLevelType w:val="hybridMultilevel"/>
    <w:tmpl w:val="B9125D70"/>
    <w:lvl w:ilvl="0" w:tplc="AD52A340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  <w:vertAlign w:val="baseline"/>
      </w:rPr>
    </w:lvl>
    <w:lvl w:ilvl="1" w:tplc="4E66126E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4F4ED89E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E6BC753A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D65E9168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BE928C76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328A1F8E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E19EEA8E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C782E8E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7F8449E5"/>
    <w:multiLevelType w:val="hybridMultilevel"/>
    <w:tmpl w:val="39225C00"/>
    <w:lvl w:ilvl="0" w:tplc="1CCC0C52">
      <w:start w:val="29"/>
      <w:numFmt w:val="decimal"/>
      <w:lvlText w:val="%1"/>
      <w:lvlJc w:val="left"/>
      <w:pPr>
        <w:ind w:left="1429" w:hanging="360"/>
      </w:pPr>
      <w:rPr>
        <w:rFonts w:hint="default"/>
        <w:sz w:val="24"/>
      </w:rPr>
    </w:lvl>
    <w:lvl w:ilvl="1" w:tplc="06D2273A" w:tentative="1">
      <w:start w:val="1"/>
      <w:numFmt w:val="lowerLetter"/>
      <w:lvlText w:val="%2."/>
      <w:lvlJc w:val="left"/>
      <w:pPr>
        <w:ind w:left="2149" w:hanging="360"/>
      </w:pPr>
    </w:lvl>
    <w:lvl w:ilvl="2" w:tplc="5BD21560" w:tentative="1">
      <w:start w:val="1"/>
      <w:numFmt w:val="lowerRoman"/>
      <w:lvlText w:val="%3."/>
      <w:lvlJc w:val="right"/>
      <w:pPr>
        <w:ind w:left="2869" w:hanging="180"/>
      </w:pPr>
    </w:lvl>
    <w:lvl w:ilvl="3" w:tplc="77661F90" w:tentative="1">
      <w:start w:val="1"/>
      <w:numFmt w:val="decimal"/>
      <w:lvlText w:val="%4."/>
      <w:lvlJc w:val="left"/>
      <w:pPr>
        <w:ind w:left="3589" w:hanging="360"/>
      </w:pPr>
    </w:lvl>
    <w:lvl w:ilvl="4" w:tplc="2E84D67E" w:tentative="1">
      <w:start w:val="1"/>
      <w:numFmt w:val="lowerLetter"/>
      <w:lvlText w:val="%5."/>
      <w:lvlJc w:val="left"/>
      <w:pPr>
        <w:ind w:left="4309" w:hanging="360"/>
      </w:pPr>
    </w:lvl>
    <w:lvl w:ilvl="5" w:tplc="42E245B0" w:tentative="1">
      <w:start w:val="1"/>
      <w:numFmt w:val="lowerRoman"/>
      <w:lvlText w:val="%6."/>
      <w:lvlJc w:val="right"/>
      <w:pPr>
        <w:ind w:left="5029" w:hanging="180"/>
      </w:pPr>
    </w:lvl>
    <w:lvl w:ilvl="6" w:tplc="EE26D08C" w:tentative="1">
      <w:start w:val="1"/>
      <w:numFmt w:val="decimal"/>
      <w:lvlText w:val="%7."/>
      <w:lvlJc w:val="left"/>
      <w:pPr>
        <w:ind w:left="5749" w:hanging="360"/>
      </w:pPr>
    </w:lvl>
    <w:lvl w:ilvl="7" w:tplc="19262CC8" w:tentative="1">
      <w:start w:val="1"/>
      <w:numFmt w:val="lowerLetter"/>
      <w:lvlText w:val="%8."/>
      <w:lvlJc w:val="left"/>
      <w:pPr>
        <w:ind w:left="6469" w:hanging="360"/>
      </w:pPr>
    </w:lvl>
    <w:lvl w:ilvl="8" w:tplc="3DFEA1AE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1098795302">
    <w:abstractNumId w:val="10"/>
  </w:num>
  <w:num w:numId="2" w16cid:durableId="1688481454">
    <w:abstractNumId w:val="15"/>
  </w:num>
  <w:num w:numId="3" w16cid:durableId="538469708">
    <w:abstractNumId w:val="12"/>
  </w:num>
  <w:num w:numId="4" w16cid:durableId="1737778818">
    <w:abstractNumId w:val="7"/>
  </w:num>
  <w:num w:numId="5" w16cid:durableId="234824259">
    <w:abstractNumId w:val="4"/>
  </w:num>
  <w:num w:numId="6" w16cid:durableId="495000071">
    <w:abstractNumId w:val="0"/>
  </w:num>
  <w:num w:numId="7" w16cid:durableId="625039873">
    <w:abstractNumId w:val="3"/>
  </w:num>
  <w:num w:numId="8" w16cid:durableId="502206963">
    <w:abstractNumId w:val="14"/>
  </w:num>
  <w:num w:numId="9" w16cid:durableId="675427987">
    <w:abstractNumId w:val="1"/>
  </w:num>
  <w:num w:numId="10" w16cid:durableId="837572913">
    <w:abstractNumId w:val="9"/>
  </w:num>
  <w:num w:numId="11" w16cid:durableId="146480991">
    <w:abstractNumId w:val="2"/>
  </w:num>
  <w:num w:numId="12" w16cid:durableId="1871533105">
    <w:abstractNumId w:val="16"/>
  </w:num>
  <w:num w:numId="13" w16cid:durableId="992220119">
    <w:abstractNumId w:val="5"/>
  </w:num>
  <w:num w:numId="14" w16cid:durableId="1635870010">
    <w:abstractNumId w:val="11"/>
  </w:num>
  <w:num w:numId="15" w16cid:durableId="179855885">
    <w:abstractNumId w:val="8"/>
  </w:num>
  <w:num w:numId="16" w16cid:durableId="1045062022">
    <w:abstractNumId w:val="13"/>
  </w:num>
  <w:num w:numId="17" w16cid:durableId="105323077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1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7FD1"/>
    <w:rsid w:val="00002AE8"/>
    <w:rsid w:val="0000615A"/>
    <w:rsid w:val="0001093E"/>
    <w:rsid w:val="00010942"/>
    <w:rsid w:val="00013848"/>
    <w:rsid w:val="000146AE"/>
    <w:rsid w:val="00015319"/>
    <w:rsid w:val="0002353B"/>
    <w:rsid w:val="000239CE"/>
    <w:rsid w:val="00030913"/>
    <w:rsid w:val="00036DBB"/>
    <w:rsid w:val="000407ED"/>
    <w:rsid w:val="0004424B"/>
    <w:rsid w:val="00050F32"/>
    <w:rsid w:val="0006421E"/>
    <w:rsid w:val="0006490B"/>
    <w:rsid w:val="00065A4F"/>
    <w:rsid w:val="00065DA2"/>
    <w:rsid w:val="0007101C"/>
    <w:rsid w:val="0007235E"/>
    <w:rsid w:val="00073857"/>
    <w:rsid w:val="000740CD"/>
    <w:rsid w:val="00083AAE"/>
    <w:rsid w:val="0008417A"/>
    <w:rsid w:val="00084706"/>
    <w:rsid w:val="00085878"/>
    <w:rsid w:val="000924F4"/>
    <w:rsid w:val="00094E9A"/>
    <w:rsid w:val="00095A04"/>
    <w:rsid w:val="00095A09"/>
    <w:rsid w:val="00097F2D"/>
    <w:rsid w:val="000A12EB"/>
    <w:rsid w:val="000A145B"/>
    <w:rsid w:val="000A591C"/>
    <w:rsid w:val="000B0CE5"/>
    <w:rsid w:val="000B0DA5"/>
    <w:rsid w:val="000B0FC1"/>
    <w:rsid w:val="000B5F00"/>
    <w:rsid w:val="000C61C3"/>
    <w:rsid w:val="000E3C8A"/>
    <w:rsid w:val="000E6DA6"/>
    <w:rsid w:val="000F24B4"/>
    <w:rsid w:val="000F4075"/>
    <w:rsid w:val="000F455B"/>
    <w:rsid w:val="000F6497"/>
    <w:rsid w:val="00102DF3"/>
    <w:rsid w:val="00114AE5"/>
    <w:rsid w:val="001222BC"/>
    <w:rsid w:val="00122ABC"/>
    <w:rsid w:val="001365CE"/>
    <w:rsid w:val="0013693D"/>
    <w:rsid w:val="001475EE"/>
    <w:rsid w:val="00160383"/>
    <w:rsid w:val="0017034A"/>
    <w:rsid w:val="00172A80"/>
    <w:rsid w:val="0017686F"/>
    <w:rsid w:val="00185525"/>
    <w:rsid w:val="0019120C"/>
    <w:rsid w:val="00191965"/>
    <w:rsid w:val="001961D6"/>
    <w:rsid w:val="00197077"/>
    <w:rsid w:val="00197507"/>
    <w:rsid w:val="001A05DF"/>
    <w:rsid w:val="001A14C7"/>
    <w:rsid w:val="001A1EB3"/>
    <w:rsid w:val="001C0603"/>
    <w:rsid w:val="001C655B"/>
    <w:rsid w:val="001C7722"/>
    <w:rsid w:val="001D22A6"/>
    <w:rsid w:val="001D2F81"/>
    <w:rsid w:val="001D3C6C"/>
    <w:rsid w:val="001D41B4"/>
    <w:rsid w:val="001E605E"/>
    <w:rsid w:val="001F1606"/>
    <w:rsid w:val="001F1E08"/>
    <w:rsid w:val="001F2492"/>
    <w:rsid w:val="001F7998"/>
    <w:rsid w:val="00205553"/>
    <w:rsid w:val="00212F19"/>
    <w:rsid w:val="00217F0E"/>
    <w:rsid w:val="00222170"/>
    <w:rsid w:val="00222DDC"/>
    <w:rsid w:val="0023209D"/>
    <w:rsid w:val="002333FD"/>
    <w:rsid w:val="00240EF5"/>
    <w:rsid w:val="0024254C"/>
    <w:rsid w:val="002425E9"/>
    <w:rsid w:val="00244258"/>
    <w:rsid w:val="0025444C"/>
    <w:rsid w:val="00255B93"/>
    <w:rsid w:val="00256C07"/>
    <w:rsid w:val="00263BF3"/>
    <w:rsid w:val="00266592"/>
    <w:rsid w:val="00266F5D"/>
    <w:rsid w:val="00275DB3"/>
    <w:rsid w:val="00283CD4"/>
    <w:rsid w:val="00283E66"/>
    <w:rsid w:val="00286150"/>
    <w:rsid w:val="002870D5"/>
    <w:rsid w:val="002900AD"/>
    <w:rsid w:val="00292787"/>
    <w:rsid w:val="00295772"/>
    <w:rsid w:val="00297358"/>
    <w:rsid w:val="002973C6"/>
    <w:rsid w:val="002A5E2D"/>
    <w:rsid w:val="002B0D5B"/>
    <w:rsid w:val="002B5EFF"/>
    <w:rsid w:val="002B6C8B"/>
    <w:rsid w:val="002B7CBF"/>
    <w:rsid w:val="002C5358"/>
    <w:rsid w:val="002C76D7"/>
    <w:rsid w:val="002C7C45"/>
    <w:rsid w:val="002D1B29"/>
    <w:rsid w:val="002E097D"/>
    <w:rsid w:val="002E0D0C"/>
    <w:rsid w:val="002E3EEA"/>
    <w:rsid w:val="002F0197"/>
    <w:rsid w:val="002F0B8D"/>
    <w:rsid w:val="002F2E0E"/>
    <w:rsid w:val="002F4CC5"/>
    <w:rsid w:val="002F696B"/>
    <w:rsid w:val="00300532"/>
    <w:rsid w:val="00314280"/>
    <w:rsid w:val="00314BD6"/>
    <w:rsid w:val="0031640A"/>
    <w:rsid w:val="0031761B"/>
    <w:rsid w:val="00321038"/>
    <w:rsid w:val="0032149B"/>
    <w:rsid w:val="00341390"/>
    <w:rsid w:val="0034234E"/>
    <w:rsid w:val="00362BA6"/>
    <w:rsid w:val="00363815"/>
    <w:rsid w:val="00367B50"/>
    <w:rsid w:val="00370A3B"/>
    <w:rsid w:val="003737DE"/>
    <w:rsid w:val="0037451D"/>
    <w:rsid w:val="003816A2"/>
    <w:rsid w:val="003828E1"/>
    <w:rsid w:val="00382FC5"/>
    <w:rsid w:val="003874DE"/>
    <w:rsid w:val="003946EB"/>
    <w:rsid w:val="003A4C0C"/>
    <w:rsid w:val="003A6D96"/>
    <w:rsid w:val="003B0AB9"/>
    <w:rsid w:val="003B5558"/>
    <w:rsid w:val="003B74F8"/>
    <w:rsid w:val="003C2F5F"/>
    <w:rsid w:val="003E2F50"/>
    <w:rsid w:val="003E3AEB"/>
    <w:rsid w:val="003E5DE2"/>
    <w:rsid w:val="00400304"/>
    <w:rsid w:val="00405004"/>
    <w:rsid w:val="0040587B"/>
    <w:rsid w:val="00407766"/>
    <w:rsid w:val="00415931"/>
    <w:rsid w:val="004208D4"/>
    <w:rsid w:val="00433058"/>
    <w:rsid w:val="00435167"/>
    <w:rsid w:val="00441F33"/>
    <w:rsid w:val="00443226"/>
    <w:rsid w:val="00444127"/>
    <w:rsid w:val="00445B45"/>
    <w:rsid w:val="00447647"/>
    <w:rsid w:val="00466CB0"/>
    <w:rsid w:val="0047623E"/>
    <w:rsid w:val="0047721D"/>
    <w:rsid w:val="004810E8"/>
    <w:rsid w:val="00482C5C"/>
    <w:rsid w:val="00483C49"/>
    <w:rsid w:val="00486D0B"/>
    <w:rsid w:val="00486D57"/>
    <w:rsid w:val="00487013"/>
    <w:rsid w:val="00487899"/>
    <w:rsid w:val="004905DA"/>
    <w:rsid w:val="004923A3"/>
    <w:rsid w:val="00493C38"/>
    <w:rsid w:val="004942B9"/>
    <w:rsid w:val="00495755"/>
    <w:rsid w:val="00495FB1"/>
    <w:rsid w:val="00496FE4"/>
    <w:rsid w:val="004A43C7"/>
    <w:rsid w:val="004A5896"/>
    <w:rsid w:val="004A6208"/>
    <w:rsid w:val="004A78F9"/>
    <w:rsid w:val="004B4ADD"/>
    <w:rsid w:val="004B4E97"/>
    <w:rsid w:val="004B503D"/>
    <w:rsid w:val="004B562B"/>
    <w:rsid w:val="004B5D1D"/>
    <w:rsid w:val="004D1743"/>
    <w:rsid w:val="004D3889"/>
    <w:rsid w:val="004D3969"/>
    <w:rsid w:val="004D3E60"/>
    <w:rsid w:val="004E2CB2"/>
    <w:rsid w:val="004E3266"/>
    <w:rsid w:val="004E6C4E"/>
    <w:rsid w:val="004F0D7A"/>
    <w:rsid w:val="004F3048"/>
    <w:rsid w:val="00500A1D"/>
    <w:rsid w:val="00507FD1"/>
    <w:rsid w:val="005205BB"/>
    <w:rsid w:val="005322EA"/>
    <w:rsid w:val="005346E1"/>
    <w:rsid w:val="00541B97"/>
    <w:rsid w:val="00542F17"/>
    <w:rsid w:val="005513C4"/>
    <w:rsid w:val="005542E4"/>
    <w:rsid w:val="00555F15"/>
    <w:rsid w:val="00556ADE"/>
    <w:rsid w:val="00563D7C"/>
    <w:rsid w:val="0056441F"/>
    <w:rsid w:val="0056482C"/>
    <w:rsid w:val="00564C27"/>
    <w:rsid w:val="005661B6"/>
    <w:rsid w:val="00581C43"/>
    <w:rsid w:val="005868C0"/>
    <w:rsid w:val="00591D52"/>
    <w:rsid w:val="0059395E"/>
    <w:rsid w:val="00593B1B"/>
    <w:rsid w:val="0059618A"/>
    <w:rsid w:val="00596E0D"/>
    <w:rsid w:val="005A5D12"/>
    <w:rsid w:val="005A6B16"/>
    <w:rsid w:val="005A7798"/>
    <w:rsid w:val="005A7FDD"/>
    <w:rsid w:val="005B33FA"/>
    <w:rsid w:val="005B4455"/>
    <w:rsid w:val="005B481F"/>
    <w:rsid w:val="005C642F"/>
    <w:rsid w:val="005C75B1"/>
    <w:rsid w:val="005C769A"/>
    <w:rsid w:val="005D082B"/>
    <w:rsid w:val="005D3A27"/>
    <w:rsid w:val="005D3B21"/>
    <w:rsid w:val="005D69F1"/>
    <w:rsid w:val="005D70D4"/>
    <w:rsid w:val="005E159C"/>
    <w:rsid w:val="005E4A77"/>
    <w:rsid w:val="005E7C03"/>
    <w:rsid w:val="005F24EC"/>
    <w:rsid w:val="005F3E49"/>
    <w:rsid w:val="005F441B"/>
    <w:rsid w:val="005F4EDF"/>
    <w:rsid w:val="005F52D5"/>
    <w:rsid w:val="006065AE"/>
    <w:rsid w:val="00606F7A"/>
    <w:rsid w:val="00613D34"/>
    <w:rsid w:val="00614459"/>
    <w:rsid w:val="006147C5"/>
    <w:rsid w:val="0061482A"/>
    <w:rsid w:val="00620701"/>
    <w:rsid w:val="0062209F"/>
    <w:rsid w:val="00626BE1"/>
    <w:rsid w:val="00635305"/>
    <w:rsid w:val="0063688D"/>
    <w:rsid w:val="00641239"/>
    <w:rsid w:val="00644203"/>
    <w:rsid w:val="00646399"/>
    <w:rsid w:val="00646A50"/>
    <w:rsid w:val="00654DFD"/>
    <w:rsid w:val="00655A9A"/>
    <w:rsid w:val="00657E8A"/>
    <w:rsid w:val="00661C90"/>
    <w:rsid w:val="00663A97"/>
    <w:rsid w:val="006679FE"/>
    <w:rsid w:val="00672B20"/>
    <w:rsid w:val="00674330"/>
    <w:rsid w:val="00675E3A"/>
    <w:rsid w:val="00685CE9"/>
    <w:rsid w:val="00687576"/>
    <w:rsid w:val="006876F8"/>
    <w:rsid w:val="00687BD2"/>
    <w:rsid w:val="006A0F28"/>
    <w:rsid w:val="006B059C"/>
    <w:rsid w:val="006B0C40"/>
    <w:rsid w:val="006B0FF7"/>
    <w:rsid w:val="006B4162"/>
    <w:rsid w:val="006B6D6E"/>
    <w:rsid w:val="006C45B6"/>
    <w:rsid w:val="006C533C"/>
    <w:rsid w:val="006D44A4"/>
    <w:rsid w:val="006E0C3E"/>
    <w:rsid w:val="006E0E2A"/>
    <w:rsid w:val="006E5DAE"/>
    <w:rsid w:val="006F2505"/>
    <w:rsid w:val="006F418E"/>
    <w:rsid w:val="006F7792"/>
    <w:rsid w:val="006F7970"/>
    <w:rsid w:val="007009A7"/>
    <w:rsid w:val="007039D6"/>
    <w:rsid w:val="007050F3"/>
    <w:rsid w:val="0070722E"/>
    <w:rsid w:val="007075DF"/>
    <w:rsid w:val="0071496A"/>
    <w:rsid w:val="007166C2"/>
    <w:rsid w:val="00717136"/>
    <w:rsid w:val="007171D2"/>
    <w:rsid w:val="0072324E"/>
    <w:rsid w:val="00724BDA"/>
    <w:rsid w:val="0073110B"/>
    <w:rsid w:val="00733E3D"/>
    <w:rsid w:val="00741849"/>
    <w:rsid w:val="007423CA"/>
    <w:rsid w:val="00745D7E"/>
    <w:rsid w:val="00760AFE"/>
    <w:rsid w:val="00765545"/>
    <w:rsid w:val="00765B3F"/>
    <w:rsid w:val="007677EE"/>
    <w:rsid w:val="00767C93"/>
    <w:rsid w:val="00791418"/>
    <w:rsid w:val="00792E66"/>
    <w:rsid w:val="007A2353"/>
    <w:rsid w:val="007A395E"/>
    <w:rsid w:val="007B12CD"/>
    <w:rsid w:val="007B147C"/>
    <w:rsid w:val="007C1C3A"/>
    <w:rsid w:val="007C2906"/>
    <w:rsid w:val="007C2C2B"/>
    <w:rsid w:val="007C5C7A"/>
    <w:rsid w:val="007D2DD0"/>
    <w:rsid w:val="007D4350"/>
    <w:rsid w:val="007D492B"/>
    <w:rsid w:val="007D6E77"/>
    <w:rsid w:val="007D706E"/>
    <w:rsid w:val="007E0D65"/>
    <w:rsid w:val="007E20B5"/>
    <w:rsid w:val="007E4B81"/>
    <w:rsid w:val="007E7DBF"/>
    <w:rsid w:val="007F1AC0"/>
    <w:rsid w:val="007F2C08"/>
    <w:rsid w:val="00802C5F"/>
    <w:rsid w:val="00805E3A"/>
    <w:rsid w:val="008177AE"/>
    <w:rsid w:val="00817C1F"/>
    <w:rsid w:val="00821640"/>
    <w:rsid w:val="00822E71"/>
    <w:rsid w:val="00834247"/>
    <w:rsid w:val="00836617"/>
    <w:rsid w:val="00837217"/>
    <w:rsid w:val="008455ED"/>
    <w:rsid w:val="00846977"/>
    <w:rsid w:val="0085097F"/>
    <w:rsid w:val="00860341"/>
    <w:rsid w:val="00865BD8"/>
    <w:rsid w:val="00873143"/>
    <w:rsid w:val="008766A4"/>
    <w:rsid w:val="0088518C"/>
    <w:rsid w:val="008869EE"/>
    <w:rsid w:val="00892E08"/>
    <w:rsid w:val="008947C1"/>
    <w:rsid w:val="008953B0"/>
    <w:rsid w:val="008A0B79"/>
    <w:rsid w:val="008B4CB8"/>
    <w:rsid w:val="008B5CE9"/>
    <w:rsid w:val="008C4440"/>
    <w:rsid w:val="008C7430"/>
    <w:rsid w:val="008D4D85"/>
    <w:rsid w:val="008E3DA6"/>
    <w:rsid w:val="008F0ECB"/>
    <w:rsid w:val="008F2ED8"/>
    <w:rsid w:val="008F746D"/>
    <w:rsid w:val="0090641A"/>
    <w:rsid w:val="009119D7"/>
    <w:rsid w:val="00911F02"/>
    <w:rsid w:val="0091204A"/>
    <w:rsid w:val="0091209A"/>
    <w:rsid w:val="00915372"/>
    <w:rsid w:val="00916FC1"/>
    <w:rsid w:val="00924EA8"/>
    <w:rsid w:val="00926CF8"/>
    <w:rsid w:val="0093039F"/>
    <w:rsid w:val="009353C9"/>
    <w:rsid w:val="009369D2"/>
    <w:rsid w:val="00937778"/>
    <w:rsid w:val="00942161"/>
    <w:rsid w:val="00944A1F"/>
    <w:rsid w:val="00954BAD"/>
    <w:rsid w:val="0095516C"/>
    <w:rsid w:val="00957C00"/>
    <w:rsid w:val="00962A06"/>
    <w:rsid w:val="009717CA"/>
    <w:rsid w:val="00972E40"/>
    <w:rsid w:val="00973C3D"/>
    <w:rsid w:val="00974308"/>
    <w:rsid w:val="00974C90"/>
    <w:rsid w:val="00977503"/>
    <w:rsid w:val="00982BDF"/>
    <w:rsid w:val="00987677"/>
    <w:rsid w:val="00991057"/>
    <w:rsid w:val="00996515"/>
    <w:rsid w:val="009A0406"/>
    <w:rsid w:val="009A04AC"/>
    <w:rsid w:val="009A6DFC"/>
    <w:rsid w:val="009A705A"/>
    <w:rsid w:val="009A74ED"/>
    <w:rsid w:val="009B3580"/>
    <w:rsid w:val="009B53B1"/>
    <w:rsid w:val="009B688D"/>
    <w:rsid w:val="009C1436"/>
    <w:rsid w:val="009C42B2"/>
    <w:rsid w:val="009C4DB9"/>
    <w:rsid w:val="009C7830"/>
    <w:rsid w:val="009D474F"/>
    <w:rsid w:val="009E7975"/>
    <w:rsid w:val="009F5901"/>
    <w:rsid w:val="009F7087"/>
    <w:rsid w:val="00A02F34"/>
    <w:rsid w:val="00A0309E"/>
    <w:rsid w:val="00A049FE"/>
    <w:rsid w:val="00A15526"/>
    <w:rsid w:val="00A157C4"/>
    <w:rsid w:val="00A157FD"/>
    <w:rsid w:val="00A16D18"/>
    <w:rsid w:val="00A21813"/>
    <w:rsid w:val="00A218F0"/>
    <w:rsid w:val="00A41932"/>
    <w:rsid w:val="00A42B28"/>
    <w:rsid w:val="00A42D71"/>
    <w:rsid w:val="00A472DD"/>
    <w:rsid w:val="00A5201A"/>
    <w:rsid w:val="00A61BD3"/>
    <w:rsid w:val="00A62D5E"/>
    <w:rsid w:val="00A669D5"/>
    <w:rsid w:val="00A73EAA"/>
    <w:rsid w:val="00A76AC8"/>
    <w:rsid w:val="00A76D6F"/>
    <w:rsid w:val="00A77576"/>
    <w:rsid w:val="00A80C90"/>
    <w:rsid w:val="00A915F0"/>
    <w:rsid w:val="00A932B3"/>
    <w:rsid w:val="00A95498"/>
    <w:rsid w:val="00AA1EE8"/>
    <w:rsid w:val="00AA4ED0"/>
    <w:rsid w:val="00AB0FA1"/>
    <w:rsid w:val="00AB1E23"/>
    <w:rsid w:val="00AB4B7A"/>
    <w:rsid w:val="00AC1268"/>
    <w:rsid w:val="00AC2EF4"/>
    <w:rsid w:val="00AC3970"/>
    <w:rsid w:val="00AC4785"/>
    <w:rsid w:val="00AC5CA8"/>
    <w:rsid w:val="00AD07C9"/>
    <w:rsid w:val="00AD6F96"/>
    <w:rsid w:val="00AE0092"/>
    <w:rsid w:val="00AE2343"/>
    <w:rsid w:val="00AE43A5"/>
    <w:rsid w:val="00AF0394"/>
    <w:rsid w:val="00AF0B95"/>
    <w:rsid w:val="00AF1E57"/>
    <w:rsid w:val="00AF5BE5"/>
    <w:rsid w:val="00B04423"/>
    <w:rsid w:val="00B046F4"/>
    <w:rsid w:val="00B05A45"/>
    <w:rsid w:val="00B112DB"/>
    <w:rsid w:val="00B124B7"/>
    <w:rsid w:val="00B1429C"/>
    <w:rsid w:val="00B1529B"/>
    <w:rsid w:val="00B15F2F"/>
    <w:rsid w:val="00B403AC"/>
    <w:rsid w:val="00B50CA8"/>
    <w:rsid w:val="00B53400"/>
    <w:rsid w:val="00B62269"/>
    <w:rsid w:val="00B63475"/>
    <w:rsid w:val="00B64B0E"/>
    <w:rsid w:val="00B661EA"/>
    <w:rsid w:val="00B67510"/>
    <w:rsid w:val="00B70DBF"/>
    <w:rsid w:val="00B71794"/>
    <w:rsid w:val="00B73812"/>
    <w:rsid w:val="00B758BB"/>
    <w:rsid w:val="00B76BF1"/>
    <w:rsid w:val="00B81859"/>
    <w:rsid w:val="00B822CB"/>
    <w:rsid w:val="00B83E07"/>
    <w:rsid w:val="00B85110"/>
    <w:rsid w:val="00B91093"/>
    <w:rsid w:val="00B9121F"/>
    <w:rsid w:val="00B91B6D"/>
    <w:rsid w:val="00B93F6A"/>
    <w:rsid w:val="00B970CF"/>
    <w:rsid w:val="00BA12F8"/>
    <w:rsid w:val="00BA64F6"/>
    <w:rsid w:val="00BB165F"/>
    <w:rsid w:val="00BB1A2C"/>
    <w:rsid w:val="00BB7037"/>
    <w:rsid w:val="00BC4F4D"/>
    <w:rsid w:val="00BC5D59"/>
    <w:rsid w:val="00BC6D17"/>
    <w:rsid w:val="00BC73DE"/>
    <w:rsid w:val="00BC7856"/>
    <w:rsid w:val="00BD202F"/>
    <w:rsid w:val="00BE3CF2"/>
    <w:rsid w:val="00BE57A5"/>
    <w:rsid w:val="00BF0D23"/>
    <w:rsid w:val="00BF5494"/>
    <w:rsid w:val="00BF5FF1"/>
    <w:rsid w:val="00C044C5"/>
    <w:rsid w:val="00C07D4B"/>
    <w:rsid w:val="00C11402"/>
    <w:rsid w:val="00C12A2D"/>
    <w:rsid w:val="00C22CAA"/>
    <w:rsid w:val="00C22CAF"/>
    <w:rsid w:val="00C22E0C"/>
    <w:rsid w:val="00C2372D"/>
    <w:rsid w:val="00C250D7"/>
    <w:rsid w:val="00C265BA"/>
    <w:rsid w:val="00C27DA8"/>
    <w:rsid w:val="00C323F7"/>
    <w:rsid w:val="00C44699"/>
    <w:rsid w:val="00C46733"/>
    <w:rsid w:val="00C471ED"/>
    <w:rsid w:val="00C55FE9"/>
    <w:rsid w:val="00C65C4E"/>
    <w:rsid w:val="00C7076D"/>
    <w:rsid w:val="00C71122"/>
    <w:rsid w:val="00C719B3"/>
    <w:rsid w:val="00C76716"/>
    <w:rsid w:val="00C76769"/>
    <w:rsid w:val="00C818D9"/>
    <w:rsid w:val="00C820A8"/>
    <w:rsid w:val="00C84A17"/>
    <w:rsid w:val="00C853B3"/>
    <w:rsid w:val="00C91F43"/>
    <w:rsid w:val="00C925E1"/>
    <w:rsid w:val="00C95D4E"/>
    <w:rsid w:val="00CA4E0A"/>
    <w:rsid w:val="00CB0A41"/>
    <w:rsid w:val="00CB18BD"/>
    <w:rsid w:val="00CB5B2E"/>
    <w:rsid w:val="00CC383A"/>
    <w:rsid w:val="00CC6B6D"/>
    <w:rsid w:val="00CD3AF2"/>
    <w:rsid w:val="00CD5D1A"/>
    <w:rsid w:val="00CE4DDF"/>
    <w:rsid w:val="00CE6232"/>
    <w:rsid w:val="00CF2FDF"/>
    <w:rsid w:val="00CF39F6"/>
    <w:rsid w:val="00D01D4A"/>
    <w:rsid w:val="00D0405A"/>
    <w:rsid w:val="00D0424F"/>
    <w:rsid w:val="00D06492"/>
    <w:rsid w:val="00D1034F"/>
    <w:rsid w:val="00D10C26"/>
    <w:rsid w:val="00D25B55"/>
    <w:rsid w:val="00D36428"/>
    <w:rsid w:val="00D36E9A"/>
    <w:rsid w:val="00D417E1"/>
    <w:rsid w:val="00D522FD"/>
    <w:rsid w:val="00D53794"/>
    <w:rsid w:val="00D546B0"/>
    <w:rsid w:val="00D55748"/>
    <w:rsid w:val="00D56DA0"/>
    <w:rsid w:val="00D5789E"/>
    <w:rsid w:val="00D60C80"/>
    <w:rsid w:val="00D64E93"/>
    <w:rsid w:val="00D676C5"/>
    <w:rsid w:val="00D70108"/>
    <w:rsid w:val="00D70340"/>
    <w:rsid w:val="00D70A40"/>
    <w:rsid w:val="00D742B8"/>
    <w:rsid w:val="00D7579A"/>
    <w:rsid w:val="00D773DC"/>
    <w:rsid w:val="00D80296"/>
    <w:rsid w:val="00D87BA7"/>
    <w:rsid w:val="00DA1ADE"/>
    <w:rsid w:val="00DB0E39"/>
    <w:rsid w:val="00DB5A1F"/>
    <w:rsid w:val="00DC3557"/>
    <w:rsid w:val="00DC3821"/>
    <w:rsid w:val="00DC64E9"/>
    <w:rsid w:val="00DD23C8"/>
    <w:rsid w:val="00DD48BB"/>
    <w:rsid w:val="00DD49C4"/>
    <w:rsid w:val="00DE3C38"/>
    <w:rsid w:val="00DE40B9"/>
    <w:rsid w:val="00DE453C"/>
    <w:rsid w:val="00DE6AF6"/>
    <w:rsid w:val="00DE7682"/>
    <w:rsid w:val="00DF47CD"/>
    <w:rsid w:val="00E01898"/>
    <w:rsid w:val="00E029CC"/>
    <w:rsid w:val="00E02ED3"/>
    <w:rsid w:val="00E05501"/>
    <w:rsid w:val="00E073AC"/>
    <w:rsid w:val="00E1297F"/>
    <w:rsid w:val="00E177F7"/>
    <w:rsid w:val="00E20891"/>
    <w:rsid w:val="00E23315"/>
    <w:rsid w:val="00E26207"/>
    <w:rsid w:val="00E26347"/>
    <w:rsid w:val="00E264F1"/>
    <w:rsid w:val="00E30070"/>
    <w:rsid w:val="00E313FB"/>
    <w:rsid w:val="00E370BA"/>
    <w:rsid w:val="00E424FB"/>
    <w:rsid w:val="00E50140"/>
    <w:rsid w:val="00E53B5C"/>
    <w:rsid w:val="00E6510D"/>
    <w:rsid w:val="00E67FC4"/>
    <w:rsid w:val="00E77EED"/>
    <w:rsid w:val="00E805B0"/>
    <w:rsid w:val="00E95234"/>
    <w:rsid w:val="00EA3D07"/>
    <w:rsid w:val="00EA407E"/>
    <w:rsid w:val="00EB68A7"/>
    <w:rsid w:val="00EC296B"/>
    <w:rsid w:val="00EC547F"/>
    <w:rsid w:val="00EC6CD9"/>
    <w:rsid w:val="00ED5CE4"/>
    <w:rsid w:val="00ED7421"/>
    <w:rsid w:val="00EE1F2D"/>
    <w:rsid w:val="00EE4000"/>
    <w:rsid w:val="00EE43E8"/>
    <w:rsid w:val="00EF0311"/>
    <w:rsid w:val="00EF73E1"/>
    <w:rsid w:val="00F006FF"/>
    <w:rsid w:val="00F02489"/>
    <w:rsid w:val="00F12929"/>
    <w:rsid w:val="00F13B67"/>
    <w:rsid w:val="00F15918"/>
    <w:rsid w:val="00F1679E"/>
    <w:rsid w:val="00F31AA6"/>
    <w:rsid w:val="00F32081"/>
    <w:rsid w:val="00F45B6A"/>
    <w:rsid w:val="00F55406"/>
    <w:rsid w:val="00F56085"/>
    <w:rsid w:val="00F578DB"/>
    <w:rsid w:val="00F60449"/>
    <w:rsid w:val="00F615E1"/>
    <w:rsid w:val="00F647CD"/>
    <w:rsid w:val="00F65FD4"/>
    <w:rsid w:val="00F661F6"/>
    <w:rsid w:val="00F66A05"/>
    <w:rsid w:val="00F755FB"/>
    <w:rsid w:val="00F82E6B"/>
    <w:rsid w:val="00F90D65"/>
    <w:rsid w:val="00F95D6B"/>
    <w:rsid w:val="00FA1356"/>
    <w:rsid w:val="00FA2059"/>
    <w:rsid w:val="00FB588F"/>
    <w:rsid w:val="00FC2FCA"/>
    <w:rsid w:val="00FC534D"/>
    <w:rsid w:val="00FD42BD"/>
    <w:rsid w:val="00FD7F71"/>
    <w:rsid w:val="00FE3FCC"/>
    <w:rsid w:val="00FE5518"/>
    <w:rsid w:val="00FE6066"/>
    <w:rsid w:val="00FF2C70"/>
    <w:rsid w:val="00FF45E3"/>
    <w:rsid w:val="00FF5488"/>
    <w:rsid w:val="00FF73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2"/>
    <o:shapelayout v:ext="edit">
      <o:idmap v:ext="edit" data="1"/>
    </o:shapelayout>
  </w:shapeDefaults>
  <w:decimalSymbol w:val="."/>
  <w:listSeparator w:val=";"/>
  <w14:docId w14:val="4DBD14C7"/>
  <w15:docId w15:val="{429425E3-5B2F-4B4A-B97A-DB6CFACA89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475EE"/>
    <w:pPr>
      <w:bidi/>
    </w:pPr>
    <w:rPr>
      <w:rFonts w:eastAsiaTheme="minorEastAsia" w:cs="Arial"/>
    </w:rPr>
  </w:style>
  <w:style w:type="paragraph" w:styleId="1">
    <w:name w:val="heading 1"/>
    <w:basedOn w:val="a"/>
    <w:next w:val="a"/>
    <w:link w:val="1Char"/>
    <w:uiPriority w:val="9"/>
    <w:qFormat/>
    <w:rsid w:val="00FE6066"/>
    <w:pPr>
      <w:keepNext/>
      <w:keepLines/>
      <w:spacing w:before="240" w:after="0" w:line="276" w:lineRule="auto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475EE"/>
    <w:pPr>
      <w:spacing w:after="0" w:line="240" w:lineRule="auto"/>
    </w:pPr>
    <w:rPr>
      <w:rFonts w:eastAsiaTheme="minorEastAsia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475EE"/>
    <w:pPr>
      <w:ind w:left="720"/>
      <w:contextualSpacing/>
    </w:pPr>
  </w:style>
  <w:style w:type="table" w:customStyle="1" w:styleId="2">
    <w:name w:val="شبكة جدول2"/>
    <w:basedOn w:val="a1"/>
    <w:next w:val="a3"/>
    <w:uiPriority w:val="59"/>
    <w:rsid w:val="001475EE"/>
    <w:pPr>
      <w:spacing w:after="0" w:line="240" w:lineRule="auto"/>
    </w:pPr>
    <w:rPr>
      <w:rFonts w:eastAsiaTheme="minorEastAsia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E26347"/>
    <w:rPr>
      <w:color w:val="808080"/>
    </w:rPr>
  </w:style>
  <w:style w:type="table" w:customStyle="1" w:styleId="10">
    <w:name w:val="شبكة جدول1"/>
    <w:basedOn w:val="a1"/>
    <w:next w:val="a3"/>
    <w:uiPriority w:val="39"/>
    <w:rsid w:val="00596E0D"/>
    <w:pPr>
      <w:spacing w:after="0" w:line="240" w:lineRule="auto"/>
    </w:pPr>
    <w:rPr>
      <w:rFonts w:eastAsia="Times New Roman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Char"/>
    <w:uiPriority w:val="99"/>
    <w:unhideWhenUsed/>
    <w:rsid w:val="003874D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الصفحة Char"/>
    <w:basedOn w:val="a0"/>
    <w:link w:val="a6"/>
    <w:uiPriority w:val="99"/>
    <w:rsid w:val="003874DE"/>
    <w:rPr>
      <w:rFonts w:eastAsiaTheme="minorEastAsia" w:cs="Arial"/>
    </w:rPr>
  </w:style>
  <w:style w:type="paragraph" w:styleId="a7">
    <w:name w:val="footer"/>
    <w:basedOn w:val="a"/>
    <w:link w:val="Char0"/>
    <w:uiPriority w:val="99"/>
    <w:unhideWhenUsed/>
    <w:rsid w:val="003874D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الصفحة Char"/>
    <w:basedOn w:val="a0"/>
    <w:link w:val="a7"/>
    <w:uiPriority w:val="99"/>
    <w:rsid w:val="003874DE"/>
    <w:rPr>
      <w:rFonts w:eastAsiaTheme="minorEastAsia" w:cs="Arial"/>
    </w:rPr>
  </w:style>
  <w:style w:type="paragraph" w:styleId="a8">
    <w:name w:val="Balloon Text"/>
    <w:basedOn w:val="a"/>
    <w:link w:val="Char1"/>
    <w:uiPriority w:val="99"/>
    <w:semiHidden/>
    <w:unhideWhenUsed/>
    <w:rsid w:val="000F40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8"/>
    <w:uiPriority w:val="99"/>
    <w:semiHidden/>
    <w:rsid w:val="000F4075"/>
    <w:rPr>
      <w:rFonts w:ascii="Tahoma" w:eastAsiaTheme="minorEastAsia" w:hAnsi="Tahoma" w:cs="Tahoma"/>
      <w:sz w:val="16"/>
      <w:szCs w:val="16"/>
    </w:rPr>
  </w:style>
  <w:style w:type="table" w:customStyle="1" w:styleId="TableGrid0">
    <w:name w:val="Table Grid_0"/>
    <w:basedOn w:val="a1"/>
    <w:uiPriority w:val="39"/>
    <w:rsid w:val="002333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a1"/>
    <w:uiPriority w:val="39"/>
    <w:rsid w:val="00B534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_2"/>
    <w:basedOn w:val="a1"/>
    <w:uiPriority w:val="59"/>
    <w:rsid w:val="00D417E1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Char">
    <w:name w:val="العنوان 1 Char"/>
    <w:basedOn w:val="a0"/>
    <w:link w:val="1"/>
    <w:uiPriority w:val="9"/>
    <w:rsid w:val="00FE6066"/>
    <w:rPr>
      <w:rFonts w:ascii="Cambria" w:eastAsia="Times New Roman" w:hAnsi="Cambria" w:cs="Times New Roman"/>
      <w:color w:val="365F91"/>
      <w:sz w:val="32"/>
      <w:szCs w:val="32"/>
    </w:rPr>
  </w:style>
  <w:style w:type="table" w:customStyle="1" w:styleId="TableGrid00">
    <w:name w:val="Table Grid_0_0"/>
    <w:basedOn w:val="a1"/>
    <w:uiPriority w:val="59"/>
    <w:rsid w:val="000B0FC1"/>
    <w:pPr>
      <w:spacing w:after="0" w:line="240" w:lineRule="auto"/>
    </w:pPr>
    <w:rPr>
      <w:rFonts w:ascii="Times New Roman" w:eastAsia="Times New Roman" w:hAnsi="Times New Roman" w:cs="AL-Mohanad Bold"/>
      <w:sz w:val="32"/>
      <w:szCs w:val="3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_1_0"/>
    <w:basedOn w:val="a1"/>
    <w:rsid w:val="00657E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 /><Relationship Id="rId299" Type="http://schemas.openxmlformats.org/officeDocument/2006/relationships/oleObject" Target="embeddings/oleObject133.bin" /><Relationship Id="rId303" Type="http://schemas.openxmlformats.org/officeDocument/2006/relationships/oleObject" Target="embeddings/oleObject135.bin" /><Relationship Id="rId21" Type="http://schemas.openxmlformats.org/officeDocument/2006/relationships/oleObject" Target="embeddings/oleObject4.bin" /><Relationship Id="rId42" Type="http://schemas.openxmlformats.org/officeDocument/2006/relationships/image" Target="media/image19.png" /><Relationship Id="rId63" Type="http://schemas.openxmlformats.org/officeDocument/2006/relationships/oleObject" Target="embeddings/oleObject25.bin" /><Relationship Id="rId84" Type="http://schemas.openxmlformats.org/officeDocument/2006/relationships/oleObject" Target="embeddings/oleObject36.bin" /><Relationship Id="rId138" Type="http://schemas.openxmlformats.org/officeDocument/2006/relationships/oleObject" Target="embeddings/oleObject63.bin" /><Relationship Id="rId159" Type="http://schemas.openxmlformats.org/officeDocument/2006/relationships/image" Target="media/image77.png" /><Relationship Id="rId324" Type="http://schemas.openxmlformats.org/officeDocument/2006/relationships/image" Target="media/image167.wmf" /><Relationship Id="rId345" Type="http://schemas.openxmlformats.org/officeDocument/2006/relationships/image" Target="media/image179.emf" /><Relationship Id="rId170" Type="http://schemas.openxmlformats.org/officeDocument/2006/relationships/image" Target="media/image83.png" /><Relationship Id="rId191" Type="http://schemas.openxmlformats.org/officeDocument/2006/relationships/oleObject" Target="embeddings/oleObject89.bin" /><Relationship Id="rId205" Type="http://schemas.openxmlformats.org/officeDocument/2006/relationships/image" Target="media/image105.png" /><Relationship Id="rId226" Type="http://schemas.openxmlformats.org/officeDocument/2006/relationships/oleObject" Target="embeddings/oleObject97.bin" /><Relationship Id="rId247" Type="http://schemas.openxmlformats.org/officeDocument/2006/relationships/oleObject" Target="embeddings/oleObject107.bin" /><Relationship Id="rId107" Type="http://schemas.openxmlformats.org/officeDocument/2006/relationships/image" Target="media/image51.png" /><Relationship Id="rId268" Type="http://schemas.openxmlformats.org/officeDocument/2006/relationships/image" Target="media/image139.wmf" /><Relationship Id="rId289" Type="http://schemas.openxmlformats.org/officeDocument/2006/relationships/oleObject" Target="embeddings/oleObject128.bin" /><Relationship Id="rId11" Type="http://schemas.openxmlformats.org/officeDocument/2006/relationships/oleObject" Target="embeddings/oleObject1.bin" /><Relationship Id="rId32" Type="http://schemas.openxmlformats.org/officeDocument/2006/relationships/image" Target="media/image14.png" /><Relationship Id="rId53" Type="http://schemas.openxmlformats.org/officeDocument/2006/relationships/oleObject" Target="embeddings/oleObject20.bin" /><Relationship Id="rId74" Type="http://schemas.openxmlformats.org/officeDocument/2006/relationships/image" Target="media/image35.png" /><Relationship Id="rId128" Type="http://schemas.openxmlformats.org/officeDocument/2006/relationships/oleObject" Target="embeddings/oleObject58.bin" /><Relationship Id="rId149" Type="http://schemas.openxmlformats.org/officeDocument/2006/relationships/image" Target="media/image72.png" /><Relationship Id="rId314" Type="http://schemas.openxmlformats.org/officeDocument/2006/relationships/image" Target="media/image162.wmf" /><Relationship Id="rId335" Type="http://schemas.openxmlformats.org/officeDocument/2006/relationships/oleObject" Target="embeddings/oleObject151.bin" /><Relationship Id="rId356" Type="http://schemas.openxmlformats.org/officeDocument/2006/relationships/image" Target="media/image187.jpeg" /><Relationship Id="rId5" Type="http://schemas.openxmlformats.org/officeDocument/2006/relationships/webSettings" Target="webSettings.xml" /><Relationship Id="rId95" Type="http://schemas.openxmlformats.org/officeDocument/2006/relationships/image" Target="media/image45.png" /><Relationship Id="rId160" Type="http://schemas.openxmlformats.org/officeDocument/2006/relationships/oleObject" Target="embeddings/oleObject74.bin" /><Relationship Id="rId181" Type="http://schemas.openxmlformats.org/officeDocument/2006/relationships/oleObject" Target="embeddings/oleObject84.bin" /><Relationship Id="rId216" Type="http://schemas.openxmlformats.org/officeDocument/2006/relationships/oleObject" Target="embeddings/oleObject92.bin" /><Relationship Id="rId237" Type="http://schemas.openxmlformats.org/officeDocument/2006/relationships/oleObject" Target="embeddings/oleObject102.bin" /><Relationship Id="rId258" Type="http://schemas.openxmlformats.org/officeDocument/2006/relationships/image" Target="media/image134.wmf" /><Relationship Id="rId279" Type="http://schemas.openxmlformats.org/officeDocument/2006/relationships/oleObject" Target="embeddings/oleObject123.bin" /><Relationship Id="rId22" Type="http://schemas.openxmlformats.org/officeDocument/2006/relationships/image" Target="media/image9.png" /><Relationship Id="rId43" Type="http://schemas.openxmlformats.org/officeDocument/2006/relationships/oleObject" Target="embeddings/oleObject15.bin" /><Relationship Id="rId64" Type="http://schemas.openxmlformats.org/officeDocument/2006/relationships/image" Target="media/image30.png" /><Relationship Id="rId118" Type="http://schemas.openxmlformats.org/officeDocument/2006/relationships/oleObject" Target="embeddings/oleObject53.bin" /><Relationship Id="rId139" Type="http://schemas.openxmlformats.org/officeDocument/2006/relationships/image" Target="media/image67.png" /><Relationship Id="rId290" Type="http://schemas.openxmlformats.org/officeDocument/2006/relationships/image" Target="media/image150.wmf" /><Relationship Id="rId304" Type="http://schemas.openxmlformats.org/officeDocument/2006/relationships/image" Target="media/image157.wmf" /><Relationship Id="rId325" Type="http://schemas.openxmlformats.org/officeDocument/2006/relationships/oleObject" Target="embeddings/oleObject146.bin" /><Relationship Id="rId346" Type="http://schemas.openxmlformats.org/officeDocument/2006/relationships/image" Target="media/image180.wmf" /><Relationship Id="rId85" Type="http://schemas.openxmlformats.org/officeDocument/2006/relationships/image" Target="media/image40.png" /><Relationship Id="rId150" Type="http://schemas.openxmlformats.org/officeDocument/2006/relationships/oleObject" Target="embeddings/oleObject69.bin" /><Relationship Id="rId171" Type="http://schemas.openxmlformats.org/officeDocument/2006/relationships/oleObject" Target="embeddings/oleObject79.bin" /><Relationship Id="rId192" Type="http://schemas.openxmlformats.org/officeDocument/2006/relationships/image" Target="media/image94.wmf" /><Relationship Id="rId206" Type="http://schemas.openxmlformats.org/officeDocument/2006/relationships/image" Target="media/image106.png" /><Relationship Id="rId227" Type="http://schemas.openxmlformats.org/officeDocument/2006/relationships/image" Target="media/image118.wmf" /><Relationship Id="rId248" Type="http://schemas.openxmlformats.org/officeDocument/2006/relationships/image" Target="media/image129.wmf" /><Relationship Id="rId269" Type="http://schemas.openxmlformats.org/officeDocument/2006/relationships/oleObject" Target="embeddings/oleObject118.bin" /><Relationship Id="rId12" Type="http://schemas.openxmlformats.org/officeDocument/2006/relationships/image" Target="media/image3.png" /><Relationship Id="rId33" Type="http://schemas.openxmlformats.org/officeDocument/2006/relationships/oleObject" Target="embeddings/oleObject10.bin" /><Relationship Id="rId108" Type="http://schemas.openxmlformats.org/officeDocument/2006/relationships/oleObject" Target="embeddings/oleObject48.bin" /><Relationship Id="rId129" Type="http://schemas.openxmlformats.org/officeDocument/2006/relationships/image" Target="media/image62.png" /><Relationship Id="rId280" Type="http://schemas.openxmlformats.org/officeDocument/2006/relationships/image" Target="media/image145.wmf" /><Relationship Id="rId315" Type="http://schemas.openxmlformats.org/officeDocument/2006/relationships/oleObject" Target="embeddings/oleObject141.bin" /><Relationship Id="rId336" Type="http://schemas.openxmlformats.org/officeDocument/2006/relationships/image" Target="media/image173.wmf" /><Relationship Id="rId357" Type="http://schemas.openxmlformats.org/officeDocument/2006/relationships/image" Target="media/image188.jpeg" /><Relationship Id="rId54" Type="http://schemas.openxmlformats.org/officeDocument/2006/relationships/image" Target="media/image25.png" /><Relationship Id="rId75" Type="http://schemas.openxmlformats.org/officeDocument/2006/relationships/oleObject" Target="embeddings/oleObject31.bin" /><Relationship Id="rId96" Type="http://schemas.openxmlformats.org/officeDocument/2006/relationships/oleObject" Target="embeddings/oleObject42.bin" /><Relationship Id="rId140" Type="http://schemas.openxmlformats.org/officeDocument/2006/relationships/oleObject" Target="embeddings/oleObject64.bin" /><Relationship Id="rId161" Type="http://schemas.openxmlformats.org/officeDocument/2006/relationships/image" Target="media/image78.png" /><Relationship Id="rId182" Type="http://schemas.openxmlformats.org/officeDocument/2006/relationships/image" Target="media/image89.png" /><Relationship Id="rId217" Type="http://schemas.openxmlformats.org/officeDocument/2006/relationships/image" Target="media/image113.wmf" /><Relationship Id="rId6" Type="http://schemas.openxmlformats.org/officeDocument/2006/relationships/footnotes" Target="footnotes.xml" /><Relationship Id="rId238" Type="http://schemas.openxmlformats.org/officeDocument/2006/relationships/image" Target="media/image124.wmf" /><Relationship Id="rId259" Type="http://schemas.openxmlformats.org/officeDocument/2006/relationships/oleObject" Target="embeddings/oleObject113.bin" /><Relationship Id="rId23" Type="http://schemas.openxmlformats.org/officeDocument/2006/relationships/oleObject" Target="embeddings/oleObject5.bin" /><Relationship Id="rId119" Type="http://schemas.openxmlformats.org/officeDocument/2006/relationships/image" Target="media/image57.png" /><Relationship Id="rId270" Type="http://schemas.openxmlformats.org/officeDocument/2006/relationships/image" Target="media/image140.wmf" /><Relationship Id="rId291" Type="http://schemas.openxmlformats.org/officeDocument/2006/relationships/oleObject" Target="embeddings/oleObject129.bin" /><Relationship Id="rId305" Type="http://schemas.openxmlformats.org/officeDocument/2006/relationships/oleObject" Target="embeddings/oleObject136.bin" /><Relationship Id="rId326" Type="http://schemas.openxmlformats.org/officeDocument/2006/relationships/image" Target="media/image168.wmf" /><Relationship Id="rId347" Type="http://schemas.openxmlformats.org/officeDocument/2006/relationships/oleObject" Target="embeddings/oleObject154.bin" /><Relationship Id="rId44" Type="http://schemas.openxmlformats.org/officeDocument/2006/relationships/image" Target="media/image20.png" /><Relationship Id="rId65" Type="http://schemas.openxmlformats.org/officeDocument/2006/relationships/oleObject" Target="embeddings/oleObject26.bin" /><Relationship Id="rId86" Type="http://schemas.openxmlformats.org/officeDocument/2006/relationships/oleObject" Target="embeddings/oleObject37.bin" /><Relationship Id="rId130" Type="http://schemas.openxmlformats.org/officeDocument/2006/relationships/oleObject" Target="embeddings/oleObject59.bin" /><Relationship Id="rId151" Type="http://schemas.openxmlformats.org/officeDocument/2006/relationships/image" Target="media/image73.png" /><Relationship Id="rId172" Type="http://schemas.openxmlformats.org/officeDocument/2006/relationships/image" Target="media/image84.png" /><Relationship Id="rId193" Type="http://schemas.openxmlformats.org/officeDocument/2006/relationships/image" Target="media/image95.png" /><Relationship Id="rId207" Type="http://schemas.openxmlformats.org/officeDocument/2006/relationships/image" Target="media/image107.jpeg" /><Relationship Id="rId228" Type="http://schemas.openxmlformats.org/officeDocument/2006/relationships/oleObject" Target="embeddings/oleObject98.bin" /><Relationship Id="rId249" Type="http://schemas.openxmlformats.org/officeDocument/2006/relationships/oleObject" Target="embeddings/oleObject108.bin" /><Relationship Id="rId13" Type="http://schemas.openxmlformats.org/officeDocument/2006/relationships/oleObject" Target="embeddings/oleObject2.bin" /><Relationship Id="rId109" Type="http://schemas.openxmlformats.org/officeDocument/2006/relationships/image" Target="media/image52.png" /><Relationship Id="rId260" Type="http://schemas.openxmlformats.org/officeDocument/2006/relationships/image" Target="media/image135.wmf" /><Relationship Id="rId281" Type="http://schemas.openxmlformats.org/officeDocument/2006/relationships/oleObject" Target="embeddings/oleObject124.bin" /><Relationship Id="rId316" Type="http://schemas.openxmlformats.org/officeDocument/2006/relationships/image" Target="media/image163.wmf" /><Relationship Id="rId337" Type="http://schemas.openxmlformats.org/officeDocument/2006/relationships/oleObject" Target="embeddings/oleObject152.bin" /><Relationship Id="rId34" Type="http://schemas.openxmlformats.org/officeDocument/2006/relationships/image" Target="media/image15.png" /><Relationship Id="rId55" Type="http://schemas.openxmlformats.org/officeDocument/2006/relationships/oleObject" Target="embeddings/oleObject21.bin" /><Relationship Id="rId76" Type="http://schemas.openxmlformats.org/officeDocument/2006/relationships/image" Target="media/image36.png" /><Relationship Id="rId97" Type="http://schemas.openxmlformats.org/officeDocument/2006/relationships/image" Target="media/image46.png" /><Relationship Id="rId120" Type="http://schemas.openxmlformats.org/officeDocument/2006/relationships/oleObject" Target="embeddings/oleObject54.bin" /><Relationship Id="rId141" Type="http://schemas.openxmlformats.org/officeDocument/2006/relationships/image" Target="media/image68.png" /><Relationship Id="rId358" Type="http://schemas.openxmlformats.org/officeDocument/2006/relationships/fontTable" Target="fontTable.xml" /><Relationship Id="rId7" Type="http://schemas.openxmlformats.org/officeDocument/2006/relationships/endnotes" Target="endnotes.xml" /><Relationship Id="rId162" Type="http://schemas.openxmlformats.org/officeDocument/2006/relationships/oleObject" Target="embeddings/oleObject75.bin" /><Relationship Id="rId183" Type="http://schemas.openxmlformats.org/officeDocument/2006/relationships/oleObject" Target="embeddings/oleObject85.bin" /><Relationship Id="rId218" Type="http://schemas.openxmlformats.org/officeDocument/2006/relationships/oleObject" Target="embeddings/oleObject93.bin" /><Relationship Id="rId239" Type="http://schemas.openxmlformats.org/officeDocument/2006/relationships/oleObject" Target="embeddings/oleObject103.bin" /><Relationship Id="rId250" Type="http://schemas.openxmlformats.org/officeDocument/2006/relationships/image" Target="media/image130.wmf" /><Relationship Id="rId271" Type="http://schemas.openxmlformats.org/officeDocument/2006/relationships/oleObject" Target="embeddings/oleObject119.bin" /><Relationship Id="rId292" Type="http://schemas.openxmlformats.org/officeDocument/2006/relationships/image" Target="media/image151.wmf" /><Relationship Id="rId306" Type="http://schemas.openxmlformats.org/officeDocument/2006/relationships/image" Target="media/image158.wmf" /><Relationship Id="rId24" Type="http://schemas.openxmlformats.org/officeDocument/2006/relationships/image" Target="media/image10.png" /><Relationship Id="rId45" Type="http://schemas.openxmlformats.org/officeDocument/2006/relationships/oleObject" Target="embeddings/oleObject16.bin" /><Relationship Id="rId66" Type="http://schemas.openxmlformats.org/officeDocument/2006/relationships/image" Target="media/image31.png" /><Relationship Id="rId87" Type="http://schemas.openxmlformats.org/officeDocument/2006/relationships/image" Target="media/image41.png" /><Relationship Id="rId110" Type="http://schemas.openxmlformats.org/officeDocument/2006/relationships/oleObject" Target="embeddings/oleObject49.bin" /><Relationship Id="rId131" Type="http://schemas.openxmlformats.org/officeDocument/2006/relationships/image" Target="media/image63.png" /><Relationship Id="rId327" Type="http://schemas.openxmlformats.org/officeDocument/2006/relationships/oleObject" Target="embeddings/oleObject147.bin" /><Relationship Id="rId348" Type="http://schemas.openxmlformats.org/officeDocument/2006/relationships/image" Target="media/image181.png" /><Relationship Id="rId152" Type="http://schemas.openxmlformats.org/officeDocument/2006/relationships/oleObject" Target="embeddings/oleObject70.bin" /><Relationship Id="rId173" Type="http://schemas.openxmlformats.org/officeDocument/2006/relationships/oleObject" Target="embeddings/oleObject80.bin" /><Relationship Id="rId194" Type="http://schemas.openxmlformats.org/officeDocument/2006/relationships/hyperlink" Target="https://www.madty.net/fd1/%d8%a7%d9%84%d8%b5%d9%81-%d8%a7%d9%84%d8%ab%d8%a7%d9%86%d9%8a-%d8%a7%d9%84%d8%ab%d8%a7%d9%86%d9%88%d9%8a/" TargetMode="External" /><Relationship Id="rId208" Type="http://schemas.openxmlformats.org/officeDocument/2006/relationships/image" Target="media/image108.jpeg" /><Relationship Id="rId229" Type="http://schemas.openxmlformats.org/officeDocument/2006/relationships/image" Target="media/image119.png" /><Relationship Id="rId240" Type="http://schemas.openxmlformats.org/officeDocument/2006/relationships/image" Target="media/image125.wmf" /><Relationship Id="rId261" Type="http://schemas.openxmlformats.org/officeDocument/2006/relationships/oleObject" Target="embeddings/oleObject114.bin" /><Relationship Id="rId14" Type="http://schemas.openxmlformats.org/officeDocument/2006/relationships/image" Target="media/image4.png" /><Relationship Id="rId35" Type="http://schemas.openxmlformats.org/officeDocument/2006/relationships/oleObject" Target="embeddings/oleObject11.bin" /><Relationship Id="rId56" Type="http://schemas.openxmlformats.org/officeDocument/2006/relationships/image" Target="media/image26.png" /><Relationship Id="rId77" Type="http://schemas.openxmlformats.org/officeDocument/2006/relationships/oleObject" Target="embeddings/oleObject32.bin" /><Relationship Id="rId100" Type="http://schemas.openxmlformats.org/officeDocument/2006/relationships/oleObject" Target="embeddings/oleObject44.bin" /><Relationship Id="rId282" Type="http://schemas.openxmlformats.org/officeDocument/2006/relationships/image" Target="media/image146.wmf" /><Relationship Id="rId317" Type="http://schemas.openxmlformats.org/officeDocument/2006/relationships/oleObject" Target="embeddings/oleObject142.bin" /><Relationship Id="rId338" Type="http://schemas.openxmlformats.org/officeDocument/2006/relationships/image" Target="media/image174.wmf" /><Relationship Id="rId359" Type="http://schemas.openxmlformats.org/officeDocument/2006/relationships/theme" Target="theme/theme1.xml" /><Relationship Id="rId8" Type="http://schemas.openxmlformats.org/officeDocument/2006/relationships/hyperlink" Target="https://t.me/akhtbarnhae" TargetMode="External" /><Relationship Id="rId98" Type="http://schemas.openxmlformats.org/officeDocument/2006/relationships/oleObject" Target="embeddings/oleObject43.bin" /><Relationship Id="rId121" Type="http://schemas.openxmlformats.org/officeDocument/2006/relationships/image" Target="media/image58.png" /><Relationship Id="rId142" Type="http://schemas.openxmlformats.org/officeDocument/2006/relationships/oleObject" Target="embeddings/oleObject65.bin" /><Relationship Id="rId163" Type="http://schemas.openxmlformats.org/officeDocument/2006/relationships/image" Target="media/image79.png" /><Relationship Id="rId184" Type="http://schemas.openxmlformats.org/officeDocument/2006/relationships/image" Target="media/image90.png" /><Relationship Id="rId219" Type="http://schemas.openxmlformats.org/officeDocument/2006/relationships/image" Target="media/image114.wmf" /><Relationship Id="rId230" Type="http://schemas.openxmlformats.org/officeDocument/2006/relationships/image" Target="media/image120.wmf" /><Relationship Id="rId251" Type="http://schemas.openxmlformats.org/officeDocument/2006/relationships/oleObject" Target="embeddings/oleObject109.bin" /><Relationship Id="rId25" Type="http://schemas.openxmlformats.org/officeDocument/2006/relationships/oleObject" Target="embeddings/oleObject6.bin" /><Relationship Id="rId46" Type="http://schemas.openxmlformats.org/officeDocument/2006/relationships/image" Target="media/image21.png" /><Relationship Id="rId67" Type="http://schemas.openxmlformats.org/officeDocument/2006/relationships/oleObject" Target="embeddings/oleObject27.bin" /><Relationship Id="rId272" Type="http://schemas.openxmlformats.org/officeDocument/2006/relationships/image" Target="media/image141.wmf" /><Relationship Id="rId293" Type="http://schemas.openxmlformats.org/officeDocument/2006/relationships/oleObject" Target="embeddings/oleObject130.bin" /><Relationship Id="rId307" Type="http://schemas.openxmlformats.org/officeDocument/2006/relationships/oleObject" Target="embeddings/oleObject137.bin" /><Relationship Id="rId328" Type="http://schemas.openxmlformats.org/officeDocument/2006/relationships/image" Target="media/image169.wmf" /><Relationship Id="rId349" Type="http://schemas.openxmlformats.org/officeDocument/2006/relationships/image" Target="media/image182.png" /><Relationship Id="rId88" Type="http://schemas.openxmlformats.org/officeDocument/2006/relationships/oleObject" Target="embeddings/oleObject38.bin" /><Relationship Id="rId111" Type="http://schemas.openxmlformats.org/officeDocument/2006/relationships/image" Target="media/image53.png" /><Relationship Id="rId132" Type="http://schemas.openxmlformats.org/officeDocument/2006/relationships/oleObject" Target="embeddings/oleObject60.bin" /><Relationship Id="rId153" Type="http://schemas.openxmlformats.org/officeDocument/2006/relationships/image" Target="media/image74.png" /><Relationship Id="rId174" Type="http://schemas.openxmlformats.org/officeDocument/2006/relationships/image" Target="media/image85.png" /><Relationship Id="rId195" Type="http://schemas.openxmlformats.org/officeDocument/2006/relationships/image" Target="media/image96.png" /><Relationship Id="rId209" Type="http://schemas.openxmlformats.org/officeDocument/2006/relationships/footer" Target="footer1.xml" /><Relationship Id="rId190" Type="http://schemas.openxmlformats.org/officeDocument/2006/relationships/image" Target="media/image93.png" /><Relationship Id="rId204" Type="http://schemas.openxmlformats.org/officeDocument/2006/relationships/image" Target="media/image104.png" /><Relationship Id="rId220" Type="http://schemas.openxmlformats.org/officeDocument/2006/relationships/oleObject" Target="embeddings/oleObject94.bin" /><Relationship Id="rId225" Type="http://schemas.openxmlformats.org/officeDocument/2006/relationships/image" Target="media/image117.wmf" /><Relationship Id="rId241" Type="http://schemas.openxmlformats.org/officeDocument/2006/relationships/oleObject" Target="embeddings/oleObject104.bin" /><Relationship Id="rId246" Type="http://schemas.openxmlformats.org/officeDocument/2006/relationships/image" Target="media/image128.wmf" /><Relationship Id="rId267" Type="http://schemas.openxmlformats.org/officeDocument/2006/relationships/oleObject" Target="embeddings/oleObject117.bin" /><Relationship Id="rId288" Type="http://schemas.openxmlformats.org/officeDocument/2006/relationships/image" Target="media/image149.wmf" /><Relationship Id="rId15" Type="http://schemas.openxmlformats.org/officeDocument/2006/relationships/oleObject" Target="embeddings/oleObject3.bin" /><Relationship Id="rId36" Type="http://schemas.openxmlformats.org/officeDocument/2006/relationships/image" Target="media/image16.png" /><Relationship Id="rId57" Type="http://schemas.openxmlformats.org/officeDocument/2006/relationships/oleObject" Target="embeddings/oleObject22.bin" /><Relationship Id="rId106" Type="http://schemas.openxmlformats.org/officeDocument/2006/relationships/oleObject" Target="embeddings/oleObject47.bin" /><Relationship Id="rId127" Type="http://schemas.openxmlformats.org/officeDocument/2006/relationships/image" Target="media/image61.png" /><Relationship Id="rId262" Type="http://schemas.openxmlformats.org/officeDocument/2006/relationships/image" Target="media/image136.wmf" /><Relationship Id="rId283" Type="http://schemas.openxmlformats.org/officeDocument/2006/relationships/oleObject" Target="embeddings/oleObject125.bin" /><Relationship Id="rId313" Type="http://schemas.openxmlformats.org/officeDocument/2006/relationships/oleObject" Target="embeddings/oleObject140.bin" /><Relationship Id="rId318" Type="http://schemas.openxmlformats.org/officeDocument/2006/relationships/image" Target="media/image164.wmf" /><Relationship Id="rId339" Type="http://schemas.openxmlformats.org/officeDocument/2006/relationships/oleObject" Target="embeddings/oleObject153.bin" /><Relationship Id="rId10" Type="http://schemas.openxmlformats.org/officeDocument/2006/relationships/image" Target="media/image2.png" /><Relationship Id="rId31" Type="http://schemas.openxmlformats.org/officeDocument/2006/relationships/oleObject" Target="embeddings/oleObject9.bin" /><Relationship Id="rId52" Type="http://schemas.openxmlformats.org/officeDocument/2006/relationships/image" Target="media/image24.png" /><Relationship Id="rId73" Type="http://schemas.openxmlformats.org/officeDocument/2006/relationships/oleObject" Target="embeddings/oleObject30.bin" /><Relationship Id="rId78" Type="http://schemas.openxmlformats.org/officeDocument/2006/relationships/image" Target="media/image37.png" /><Relationship Id="rId94" Type="http://schemas.openxmlformats.org/officeDocument/2006/relationships/oleObject" Target="embeddings/oleObject41.bin" /><Relationship Id="rId99" Type="http://schemas.openxmlformats.org/officeDocument/2006/relationships/image" Target="media/image47.png" /><Relationship Id="rId101" Type="http://schemas.openxmlformats.org/officeDocument/2006/relationships/image" Target="media/image48.png" /><Relationship Id="rId122" Type="http://schemas.openxmlformats.org/officeDocument/2006/relationships/oleObject" Target="embeddings/oleObject55.bin" /><Relationship Id="rId143" Type="http://schemas.openxmlformats.org/officeDocument/2006/relationships/image" Target="media/image69.png" /><Relationship Id="rId148" Type="http://schemas.openxmlformats.org/officeDocument/2006/relationships/oleObject" Target="embeddings/oleObject68.bin" /><Relationship Id="rId164" Type="http://schemas.openxmlformats.org/officeDocument/2006/relationships/oleObject" Target="embeddings/oleObject76.bin" /><Relationship Id="rId169" Type="http://schemas.openxmlformats.org/officeDocument/2006/relationships/oleObject" Target="embeddings/oleObject78.bin" /><Relationship Id="rId185" Type="http://schemas.openxmlformats.org/officeDocument/2006/relationships/oleObject" Target="embeddings/oleObject86.bin" /><Relationship Id="rId334" Type="http://schemas.openxmlformats.org/officeDocument/2006/relationships/image" Target="media/image172.wmf" /><Relationship Id="rId350" Type="http://schemas.openxmlformats.org/officeDocument/2006/relationships/image" Target="media/image183.png" /><Relationship Id="rId355" Type="http://schemas.openxmlformats.org/officeDocument/2006/relationships/image" Target="media/image186.png" /><Relationship Id="rId4" Type="http://schemas.openxmlformats.org/officeDocument/2006/relationships/settings" Target="settings.xml" /><Relationship Id="rId9" Type="http://schemas.openxmlformats.org/officeDocument/2006/relationships/image" Target="media/image1.png" /><Relationship Id="rId180" Type="http://schemas.openxmlformats.org/officeDocument/2006/relationships/image" Target="media/image88.png" /><Relationship Id="rId210" Type="http://schemas.openxmlformats.org/officeDocument/2006/relationships/image" Target="media/image109.png" /><Relationship Id="rId215" Type="http://schemas.openxmlformats.org/officeDocument/2006/relationships/image" Target="media/image112.wmf" /><Relationship Id="rId236" Type="http://schemas.openxmlformats.org/officeDocument/2006/relationships/image" Target="media/image123.wmf" /><Relationship Id="rId257" Type="http://schemas.openxmlformats.org/officeDocument/2006/relationships/oleObject" Target="embeddings/oleObject112.bin" /><Relationship Id="rId278" Type="http://schemas.openxmlformats.org/officeDocument/2006/relationships/image" Target="media/image144.wmf" /><Relationship Id="rId26" Type="http://schemas.openxmlformats.org/officeDocument/2006/relationships/image" Target="media/image11.png" /><Relationship Id="rId231" Type="http://schemas.openxmlformats.org/officeDocument/2006/relationships/oleObject" Target="embeddings/oleObject99.bin" /><Relationship Id="rId252" Type="http://schemas.openxmlformats.org/officeDocument/2006/relationships/image" Target="media/image131.wmf" /><Relationship Id="rId273" Type="http://schemas.openxmlformats.org/officeDocument/2006/relationships/oleObject" Target="embeddings/oleObject120.bin" /><Relationship Id="rId294" Type="http://schemas.openxmlformats.org/officeDocument/2006/relationships/image" Target="media/image152.wmf" /><Relationship Id="rId308" Type="http://schemas.openxmlformats.org/officeDocument/2006/relationships/image" Target="media/image159.wmf" /><Relationship Id="rId329" Type="http://schemas.openxmlformats.org/officeDocument/2006/relationships/oleObject" Target="embeddings/oleObject148.bin" /><Relationship Id="rId47" Type="http://schemas.openxmlformats.org/officeDocument/2006/relationships/oleObject" Target="embeddings/oleObject17.bin" /><Relationship Id="rId68" Type="http://schemas.openxmlformats.org/officeDocument/2006/relationships/image" Target="media/image32.png" /><Relationship Id="rId89" Type="http://schemas.openxmlformats.org/officeDocument/2006/relationships/image" Target="media/image42.png" /><Relationship Id="rId112" Type="http://schemas.openxmlformats.org/officeDocument/2006/relationships/oleObject" Target="embeddings/oleObject50.bin" /><Relationship Id="rId133" Type="http://schemas.openxmlformats.org/officeDocument/2006/relationships/image" Target="media/image64.png" /><Relationship Id="rId154" Type="http://schemas.openxmlformats.org/officeDocument/2006/relationships/oleObject" Target="embeddings/oleObject71.bin" /><Relationship Id="rId175" Type="http://schemas.openxmlformats.org/officeDocument/2006/relationships/oleObject" Target="embeddings/oleObject81.bin" /><Relationship Id="rId340" Type="http://schemas.openxmlformats.org/officeDocument/2006/relationships/footer" Target="footer2.xml" /><Relationship Id="rId196" Type="http://schemas.openxmlformats.org/officeDocument/2006/relationships/image" Target="media/image97.png" /><Relationship Id="rId200" Type="http://schemas.openxmlformats.org/officeDocument/2006/relationships/image" Target="media/image101.png" /><Relationship Id="rId16" Type="http://schemas.openxmlformats.org/officeDocument/2006/relationships/image" Target="media/image5.png" /><Relationship Id="rId221" Type="http://schemas.openxmlformats.org/officeDocument/2006/relationships/image" Target="media/image115.wmf" /><Relationship Id="rId242" Type="http://schemas.openxmlformats.org/officeDocument/2006/relationships/image" Target="media/image126.wmf" /><Relationship Id="rId263" Type="http://schemas.openxmlformats.org/officeDocument/2006/relationships/oleObject" Target="embeddings/oleObject115.bin" /><Relationship Id="rId284" Type="http://schemas.openxmlformats.org/officeDocument/2006/relationships/image" Target="media/image147.wmf" /><Relationship Id="rId319" Type="http://schemas.openxmlformats.org/officeDocument/2006/relationships/oleObject" Target="embeddings/oleObject143.bin" /><Relationship Id="rId37" Type="http://schemas.openxmlformats.org/officeDocument/2006/relationships/oleObject" Target="embeddings/oleObject12.bin" /><Relationship Id="rId58" Type="http://schemas.openxmlformats.org/officeDocument/2006/relationships/image" Target="media/image27.png" /><Relationship Id="rId79" Type="http://schemas.openxmlformats.org/officeDocument/2006/relationships/oleObject" Target="embeddings/oleObject33.bin" /><Relationship Id="rId102" Type="http://schemas.openxmlformats.org/officeDocument/2006/relationships/oleObject" Target="embeddings/oleObject45.bin" /><Relationship Id="rId123" Type="http://schemas.openxmlformats.org/officeDocument/2006/relationships/image" Target="media/image59.png" /><Relationship Id="rId144" Type="http://schemas.openxmlformats.org/officeDocument/2006/relationships/oleObject" Target="embeddings/oleObject66.bin" /><Relationship Id="rId330" Type="http://schemas.openxmlformats.org/officeDocument/2006/relationships/image" Target="media/image170.wmf" /><Relationship Id="rId90" Type="http://schemas.openxmlformats.org/officeDocument/2006/relationships/oleObject" Target="embeddings/oleObject39.bin" /><Relationship Id="rId165" Type="http://schemas.openxmlformats.org/officeDocument/2006/relationships/image" Target="media/image80.png" /><Relationship Id="rId186" Type="http://schemas.openxmlformats.org/officeDocument/2006/relationships/image" Target="media/image91.png" /><Relationship Id="rId351" Type="http://schemas.openxmlformats.org/officeDocument/2006/relationships/image" Target="media/image184.png" /><Relationship Id="rId211" Type="http://schemas.openxmlformats.org/officeDocument/2006/relationships/image" Target="media/image110.wmf" /><Relationship Id="rId232" Type="http://schemas.openxmlformats.org/officeDocument/2006/relationships/image" Target="media/image121.wmf" /><Relationship Id="rId253" Type="http://schemas.openxmlformats.org/officeDocument/2006/relationships/oleObject" Target="embeddings/oleObject110.bin" /><Relationship Id="rId274" Type="http://schemas.openxmlformats.org/officeDocument/2006/relationships/image" Target="media/image142.wmf" /><Relationship Id="rId295" Type="http://schemas.openxmlformats.org/officeDocument/2006/relationships/oleObject" Target="embeddings/oleObject131.bin" /><Relationship Id="rId309" Type="http://schemas.openxmlformats.org/officeDocument/2006/relationships/oleObject" Target="embeddings/oleObject138.bin" /><Relationship Id="rId27" Type="http://schemas.openxmlformats.org/officeDocument/2006/relationships/oleObject" Target="embeddings/oleObject7.bin" /><Relationship Id="rId48" Type="http://schemas.openxmlformats.org/officeDocument/2006/relationships/image" Target="media/image22.png" /><Relationship Id="rId69" Type="http://schemas.openxmlformats.org/officeDocument/2006/relationships/oleObject" Target="embeddings/oleObject28.bin" /><Relationship Id="rId113" Type="http://schemas.openxmlformats.org/officeDocument/2006/relationships/image" Target="media/image54.png" /><Relationship Id="rId134" Type="http://schemas.openxmlformats.org/officeDocument/2006/relationships/oleObject" Target="embeddings/oleObject61.bin" /><Relationship Id="rId320" Type="http://schemas.openxmlformats.org/officeDocument/2006/relationships/image" Target="media/image165.wmf" /><Relationship Id="rId80" Type="http://schemas.openxmlformats.org/officeDocument/2006/relationships/image" Target="media/image38.png" /><Relationship Id="rId155" Type="http://schemas.openxmlformats.org/officeDocument/2006/relationships/image" Target="media/image75.png" /><Relationship Id="rId176" Type="http://schemas.openxmlformats.org/officeDocument/2006/relationships/image" Target="media/image86.png" /><Relationship Id="rId197" Type="http://schemas.openxmlformats.org/officeDocument/2006/relationships/image" Target="media/image98.png" /><Relationship Id="rId341" Type="http://schemas.openxmlformats.org/officeDocument/2006/relationships/image" Target="media/image175.jpeg" /><Relationship Id="rId201" Type="http://schemas.openxmlformats.org/officeDocument/2006/relationships/image" Target="media/image102.png" /><Relationship Id="rId222" Type="http://schemas.openxmlformats.org/officeDocument/2006/relationships/oleObject" Target="embeddings/oleObject95.bin" /><Relationship Id="rId243" Type="http://schemas.openxmlformats.org/officeDocument/2006/relationships/oleObject" Target="embeddings/oleObject105.bin" /><Relationship Id="rId264" Type="http://schemas.openxmlformats.org/officeDocument/2006/relationships/image" Target="media/image137.wmf" /><Relationship Id="rId285" Type="http://schemas.openxmlformats.org/officeDocument/2006/relationships/oleObject" Target="embeddings/oleObject126.bin" /><Relationship Id="rId17" Type="http://schemas.openxmlformats.org/officeDocument/2006/relationships/hyperlink" Target="https://t.me/madty11t" TargetMode="External" /><Relationship Id="rId38" Type="http://schemas.openxmlformats.org/officeDocument/2006/relationships/image" Target="media/image17.png" /><Relationship Id="rId59" Type="http://schemas.openxmlformats.org/officeDocument/2006/relationships/oleObject" Target="embeddings/oleObject23.bin" /><Relationship Id="rId103" Type="http://schemas.openxmlformats.org/officeDocument/2006/relationships/image" Target="media/image49.png" /><Relationship Id="rId124" Type="http://schemas.openxmlformats.org/officeDocument/2006/relationships/oleObject" Target="embeddings/oleObject56.bin" /><Relationship Id="rId310" Type="http://schemas.openxmlformats.org/officeDocument/2006/relationships/image" Target="media/image160.wmf" /><Relationship Id="rId70" Type="http://schemas.openxmlformats.org/officeDocument/2006/relationships/image" Target="media/image33.png" /><Relationship Id="rId91" Type="http://schemas.openxmlformats.org/officeDocument/2006/relationships/image" Target="media/image43.png" /><Relationship Id="rId145" Type="http://schemas.openxmlformats.org/officeDocument/2006/relationships/image" Target="media/image70.png" /><Relationship Id="rId166" Type="http://schemas.openxmlformats.org/officeDocument/2006/relationships/image" Target="media/image81.png" /><Relationship Id="rId187" Type="http://schemas.openxmlformats.org/officeDocument/2006/relationships/oleObject" Target="embeddings/oleObject87.bin" /><Relationship Id="rId331" Type="http://schemas.openxmlformats.org/officeDocument/2006/relationships/oleObject" Target="embeddings/oleObject149.bin" /><Relationship Id="rId352" Type="http://schemas.openxmlformats.org/officeDocument/2006/relationships/image" Target="media/image185.wmf" /><Relationship Id="rId1" Type="http://schemas.openxmlformats.org/officeDocument/2006/relationships/customXml" Target="../customXml/item1.xml" /><Relationship Id="rId212" Type="http://schemas.openxmlformats.org/officeDocument/2006/relationships/oleObject" Target="embeddings/oleObject90.bin" /><Relationship Id="rId233" Type="http://schemas.openxmlformats.org/officeDocument/2006/relationships/oleObject" Target="embeddings/oleObject100.bin" /><Relationship Id="rId254" Type="http://schemas.openxmlformats.org/officeDocument/2006/relationships/image" Target="media/image132.wmf" /><Relationship Id="rId28" Type="http://schemas.openxmlformats.org/officeDocument/2006/relationships/image" Target="media/image12.png" /><Relationship Id="rId49" Type="http://schemas.openxmlformats.org/officeDocument/2006/relationships/oleObject" Target="embeddings/oleObject18.bin" /><Relationship Id="rId114" Type="http://schemas.openxmlformats.org/officeDocument/2006/relationships/oleObject" Target="embeddings/oleObject51.bin" /><Relationship Id="rId275" Type="http://schemas.openxmlformats.org/officeDocument/2006/relationships/oleObject" Target="embeddings/oleObject121.bin" /><Relationship Id="rId296" Type="http://schemas.openxmlformats.org/officeDocument/2006/relationships/image" Target="media/image153.wmf" /><Relationship Id="rId300" Type="http://schemas.openxmlformats.org/officeDocument/2006/relationships/image" Target="media/image155.wmf" /><Relationship Id="rId60" Type="http://schemas.openxmlformats.org/officeDocument/2006/relationships/image" Target="media/image28.png" /><Relationship Id="rId81" Type="http://schemas.openxmlformats.org/officeDocument/2006/relationships/oleObject" Target="embeddings/oleObject34.bin" /><Relationship Id="rId135" Type="http://schemas.openxmlformats.org/officeDocument/2006/relationships/image" Target="media/image65.png" /><Relationship Id="rId156" Type="http://schemas.openxmlformats.org/officeDocument/2006/relationships/oleObject" Target="embeddings/oleObject72.bin" /><Relationship Id="rId177" Type="http://schemas.openxmlformats.org/officeDocument/2006/relationships/oleObject" Target="embeddings/oleObject82.bin" /><Relationship Id="rId198" Type="http://schemas.openxmlformats.org/officeDocument/2006/relationships/image" Target="media/image99.png" /><Relationship Id="rId321" Type="http://schemas.openxmlformats.org/officeDocument/2006/relationships/oleObject" Target="embeddings/oleObject144.bin" /><Relationship Id="rId342" Type="http://schemas.openxmlformats.org/officeDocument/2006/relationships/image" Target="media/image176.wmf" /><Relationship Id="rId202" Type="http://schemas.openxmlformats.org/officeDocument/2006/relationships/image" Target="media/image103.png" /><Relationship Id="rId223" Type="http://schemas.openxmlformats.org/officeDocument/2006/relationships/image" Target="media/image116.wmf" /><Relationship Id="rId244" Type="http://schemas.openxmlformats.org/officeDocument/2006/relationships/image" Target="media/image127.wmf" /><Relationship Id="rId18" Type="http://schemas.openxmlformats.org/officeDocument/2006/relationships/image" Target="media/image6.png" /><Relationship Id="rId39" Type="http://schemas.openxmlformats.org/officeDocument/2006/relationships/oleObject" Target="embeddings/oleObject13.bin" /><Relationship Id="rId265" Type="http://schemas.openxmlformats.org/officeDocument/2006/relationships/oleObject" Target="embeddings/oleObject116.bin" /><Relationship Id="rId286" Type="http://schemas.openxmlformats.org/officeDocument/2006/relationships/image" Target="media/image148.wmf" /><Relationship Id="rId50" Type="http://schemas.openxmlformats.org/officeDocument/2006/relationships/image" Target="media/image23.png" /><Relationship Id="rId104" Type="http://schemas.openxmlformats.org/officeDocument/2006/relationships/oleObject" Target="embeddings/oleObject46.bin" /><Relationship Id="rId125" Type="http://schemas.openxmlformats.org/officeDocument/2006/relationships/image" Target="media/image60.png" /><Relationship Id="rId146" Type="http://schemas.openxmlformats.org/officeDocument/2006/relationships/oleObject" Target="embeddings/oleObject67.bin" /><Relationship Id="rId167" Type="http://schemas.openxmlformats.org/officeDocument/2006/relationships/oleObject" Target="embeddings/oleObject77.bin" /><Relationship Id="rId188" Type="http://schemas.openxmlformats.org/officeDocument/2006/relationships/image" Target="media/image92.png" /><Relationship Id="rId311" Type="http://schemas.openxmlformats.org/officeDocument/2006/relationships/oleObject" Target="embeddings/oleObject139.bin" /><Relationship Id="rId332" Type="http://schemas.openxmlformats.org/officeDocument/2006/relationships/image" Target="media/image171.wmf" /><Relationship Id="rId353" Type="http://schemas.openxmlformats.org/officeDocument/2006/relationships/oleObject" Target="embeddings/oleObject155.bin" /><Relationship Id="rId71" Type="http://schemas.openxmlformats.org/officeDocument/2006/relationships/oleObject" Target="embeddings/oleObject29.bin" /><Relationship Id="rId92" Type="http://schemas.openxmlformats.org/officeDocument/2006/relationships/oleObject" Target="embeddings/oleObject40.bin" /><Relationship Id="rId213" Type="http://schemas.openxmlformats.org/officeDocument/2006/relationships/image" Target="media/image111.wmf" /><Relationship Id="rId234" Type="http://schemas.openxmlformats.org/officeDocument/2006/relationships/image" Target="media/image122.wmf" /><Relationship Id="rId2" Type="http://schemas.openxmlformats.org/officeDocument/2006/relationships/numbering" Target="numbering.xml" /><Relationship Id="rId29" Type="http://schemas.openxmlformats.org/officeDocument/2006/relationships/oleObject" Target="embeddings/oleObject8.bin" /><Relationship Id="rId255" Type="http://schemas.openxmlformats.org/officeDocument/2006/relationships/oleObject" Target="embeddings/oleObject111.bin" /><Relationship Id="rId276" Type="http://schemas.openxmlformats.org/officeDocument/2006/relationships/image" Target="media/image143.wmf" /><Relationship Id="rId297" Type="http://schemas.openxmlformats.org/officeDocument/2006/relationships/oleObject" Target="embeddings/oleObject132.bin" /><Relationship Id="rId40" Type="http://schemas.openxmlformats.org/officeDocument/2006/relationships/image" Target="media/image18.png" /><Relationship Id="rId115" Type="http://schemas.openxmlformats.org/officeDocument/2006/relationships/image" Target="media/image55.png" /><Relationship Id="rId136" Type="http://schemas.openxmlformats.org/officeDocument/2006/relationships/oleObject" Target="embeddings/oleObject62.bin" /><Relationship Id="rId157" Type="http://schemas.openxmlformats.org/officeDocument/2006/relationships/image" Target="media/image76.png" /><Relationship Id="rId178" Type="http://schemas.openxmlformats.org/officeDocument/2006/relationships/image" Target="media/image87.png" /><Relationship Id="rId301" Type="http://schemas.openxmlformats.org/officeDocument/2006/relationships/oleObject" Target="embeddings/oleObject134.bin" /><Relationship Id="rId322" Type="http://schemas.openxmlformats.org/officeDocument/2006/relationships/image" Target="media/image166.wmf" /><Relationship Id="rId343" Type="http://schemas.openxmlformats.org/officeDocument/2006/relationships/image" Target="media/image177.png" /><Relationship Id="rId61" Type="http://schemas.openxmlformats.org/officeDocument/2006/relationships/oleObject" Target="embeddings/oleObject24.bin" /><Relationship Id="rId82" Type="http://schemas.openxmlformats.org/officeDocument/2006/relationships/oleObject" Target="embeddings/oleObject35.bin" /><Relationship Id="rId199" Type="http://schemas.openxmlformats.org/officeDocument/2006/relationships/image" Target="media/image100.png" /><Relationship Id="rId203" Type="http://schemas.openxmlformats.org/officeDocument/2006/relationships/hyperlink" Target="https://www.madty.net/%D8%A8%D9%86%D9%83-%D8%A7%D9%84%D8%A7%D8%AE%D8%AA%D8%A8%D8%A7%D8%B1%D8%A7%D8%AA/" TargetMode="External" /><Relationship Id="rId19" Type="http://schemas.openxmlformats.org/officeDocument/2006/relationships/image" Target="media/image7.png" /><Relationship Id="rId224" Type="http://schemas.openxmlformats.org/officeDocument/2006/relationships/oleObject" Target="embeddings/oleObject96.bin" /><Relationship Id="rId245" Type="http://schemas.openxmlformats.org/officeDocument/2006/relationships/oleObject" Target="embeddings/oleObject106.bin" /><Relationship Id="rId266" Type="http://schemas.openxmlformats.org/officeDocument/2006/relationships/image" Target="media/image138.wmf" /><Relationship Id="rId287" Type="http://schemas.openxmlformats.org/officeDocument/2006/relationships/oleObject" Target="embeddings/oleObject127.bin" /><Relationship Id="rId30" Type="http://schemas.openxmlformats.org/officeDocument/2006/relationships/image" Target="media/image13.png" /><Relationship Id="rId105" Type="http://schemas.openxmlformats.org/officeDocument/2006/relationships/image" Target="media/image50.png" /><Relationship Id="rId126" Type="http://schemas.openxmlformats.org/officeDocument/2006/relationships/oleObject" Target="embeddings/oleObject57.bin" /><Relationship Id="rId147" Type="http://schemas.openxmlformats.org/officeDocument/2006/relationships/image" Target="media/image71.png" /><Relationship Id="rId168" Type="http://schemas.openxmlformats.org/officeDocument/2006/relationships/image" Target="media/image82.png" /><Relationship Id="rId312" Type="http://schemas.openxmlformats.org/officeDocument/2006/relationships/image" Target="media/image161.wmf" /><Relationship Id="rId333" Type="http://schemas.openxmlformats.org/officeDocument/2006/relationships/oleObject" Target="embeddings/oleObject150.bin" /><Relationship Id="rId354" Type="http://schemas.openxmlformats.org/officeDocument/2006/relationships/oleObject" Target="embeddings/oleObject156.bin" /><Relationship Id="rId51" Type="http://schemas.openxmlformats.org/officeDocument/2006/relationships/oleObject" Target="embeddings/oleObject19.bin" /><Relationship Id="rId72" Type="http://schemas.openxmlformats.org/officeDocument/2006/relationships/image" Target="media/image34.png" /><Relationship Id="rId93" Type="http://schemas.openxmlformats.org/officeDocument/2006/relationships/image" Target="media/image44.png" /><Relationship Id="rId189" Type="http://schemas.openxmlformats.org/officeDocument/2006/relationships/oleObject" Target="embeddings/oleObject88.bin" /><Relationship Id="rId3" Type="http://schemas.openxmlformats.org/officeDocument/2006/relationships/styles" Target="styles.xml" /><Relationship Id="rId214" Type="http://schemas.openxmlformats.org/officeDocument/2006/relationships/oleObject" Target="embeddings/oleObject91.bin" /><Relationship Id="rId235" Type="http://schemas.openxmlformats.org/officeDocument/2006/relationships/oleObject" Target="embeddings/oleObject101.bin" /><Relationship Id="rId256" Type="http://schemas.openxmlformats.org/officeDocument/2006/relationships/image" Target="media/image133.wmf" /><Relationship Id="rId277" Type="http://schemas.openxmlformats.org/officeDocument/2006/relationships/oleObject" Target="embeddings/oleObject122.bin" /><Relationship Id="rId298" Type="http://schemas.openxmlformats.org/officeDocument/2006/relationships/image" Target="media/image154.wmf" /><Relationship Id="rId116" Type="http://schemas.openxmlformats.org/officeDocument/2006/relationships/oleObject" Target="embeddings/oleObject52.bin" /><Relationship Id="rId137" Type="http://schemas.openxmlformats.org/officeDocument/2006/relationships/image" Target="media/image66.png" /><Relationship Id="rId158" Type="http://schemas.openxmlformats.org/officeDocument/2006/relationships/oleObject" Target="embeddings/oleObject73.bin" /><Relationship Id="rId302" Type="http://schemas.openxmlformats.org/officeDocument/2006/relationships/image" Target="media/image156.wmf" /><Relationship Id="rId323" Type="http://schemas.openxmlformats.org/officeDocument/2006/relationships/oleObject" Target="embeddings/oleObject145.bin" /><Relationship Id="rId344" Type="http://schemas.openxmlformats.org/officeDocument/2006/relationships/image" Target="media/image178.png" /><Relationship Id="rId20" Type="http://schemas.openxmlformats.org/officeDocument/2006/relationships/image" Target="media/image8.png" /><Relationship Id="rId41" Type="http://schemas.openxmlformats.org/officeDocument/2006/relationships/oleObject" Target="embeddings/oleObject14.bin" /><Relationship Id="rId62" Type="http://schemas.openxmlformats.org/officeDocument/2006/relationships/image" Target="media/image29.png" /><Relationship Id="rId83" Type="http://schemas.openxmlformats.org/officeDocument/2006/relationships/image" Target="media/image39.png" /><Relationship Id="rId179" Type="http://schemas.openxmlformats.org/officeDocument/2006/relationships/oleObject" Target="embeddings/oleObject83.bin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76FC2A-A91F-4588-80B2-35CB19B586F2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5972</Words>
  <Characters>34047</Characters>
  <Application>Microsoft Office Word</Application>
  <DocSecurity>0</DocSecurity>
  <Lines>283</Lines>
  <Paragraphs>7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id alghamdi</dc:creator>
  <cp:lastModifiedBy>asem saleh</cp:lastModifiedBy>
  <cp:revision>2</cp:revision>
  <cp:lastPrinted>2024-10-18T05:46:00Z</cp:lastPrinted>
  <dcterms:created xsi:type="dcterms:W3CDTF">2024-10-27T20:18:00Z</dcterms:created>
  <dcterms:modified xsi:type="dcterms:W3CDTF">2024-10-27T20:18:00Z</dcterms:modified>
</cp:coreProperties>
</file>